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6.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footer17.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5832AF" w14:textId="72897A46" w:rsidR="00DD781F" w:rsidRPr="005D4EBA" w:rsidRDefault="00171DF6" w:rsidP="00C4041B">
      <w:pPr>
        <w:pStyle w:val="SOFinalCoverHeading1"/>
      </w:pPr>
      <w:r>
        <mc:AlternateContent>
          <mc:Choice Requires="wps">
            <w:drawing>
              <wp:anchor distT="0" distB="0" distL="114300" distR="114300" simplePos="0" relativeHeight="251658241" behindDoc="0" locked="0" layoutInCell="0" allowOverlap="1" wp14:anchorId="1F24D075" wp14:editId="15B63021">
                <wp:simplePos x="0" y="0"/>
                <wp:positionH relativeFrom="page">
                  <wp:posOffset>0</wp:posOffset>
                </wp:positionH>
                <wp:positionV relativeFrom="page">
                  <wp:posOffset>190500</wp:posOffset>
                </wp:positionV>
                <wp:extent cx="7557135" cy="252095"/>
                <wp:effectExtent l="0" t="0" r="0" b="14605"/>
                <wp:wrapNone/>
                <wp:docPr id="35" name="Text Box 3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62E45A"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24D075" id="_x0000_t202" coordsize="21600,21600" o:spt="202" path="m,l,21600r21600,l21600,xe">
                <v:stroke joinstyle="miter"/>
                <v:path gradientshapeok="t" o:connecttype="rect"/>
              </v:shapetype>
              <v:shape id="Text Box 35" o:spid="_x0000_s1026" type="#_x0000_t202" alt="&quot;&quot;" style="position:absolute;left:0;text-align:left;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32aELisCAABLBAAADgAAAAAAAAAAAAAAAAAuAgAAZHJzL2Uy&#10;b0RvYy54bWxQSwECLQAUAAYACAAAACEAJswtttwAAAAHAQAADwAAAAAAAAAAAAAAAACFBAAAZHJz&#10;L2Rvd25yZXYueG1sUEsFBgAAAAAEAAQA8wAAAI4FAAAAAA==&#10;" o:allowincell="f" filled="f" stroked="f" strokeweight=".5pt">
                <v:textbox inset=",0,,0">
                  <w:txbxContent>
                    <w:p w14:paraId="5A62E45A"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r w:rsidR="00DD781F">
        <w:drawing>
          <wp:anchor distT="0" distB="0" distL="114300" distR="114300" simplePos="0" relativeHeight="251658240" behindDoc="1" locked="1" layoutInCell="1" allowOverlap="1" wp14:anchorId="129C4991" wp14:editId="1C53FE99">
            <wp:simplePos x="0" y="0"/>
            <wp:positionH relativeFrom="column">
              <wp:posOffset>-1274816</wp:posOffset>
            </wp:positionH>
            <wp:positionV relativeFrom="page">
              <wp:posOffset>-15875</wp:posOffset>
            </wp:positionV>
            <wp:extent cx="8408160" cy="10710720"/>
            <wp:effectExtent l="0" t="0" r="0" b="0"/>
            <wp:wrapNone/>
            <wp:docPr id="1"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a:extLst>
                        <a:ext uri="{C183D7F6-B498-43B3-948B-1728B52AA6E4}">
                          <adec:decorative xmlns:adec="http://schemas.microsoft.com/office/drawing/2017/decorative" val="1"/>
                        </a:ext>
                      </a:extLst>
                    </pic:cNvPr>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D781F">
        <w:t>Chemistry</w:t>
      </w:r>
    </w:p>
    <w:p w14:paraId="159D13FB" w14:textId="4A95DC81" w:rsidR="00DD781F" w:rsidRPr="00D26614" w:rsidRDefault="00DD781F" w:rsidP="00C4041B">
      <w:pPr>
        <w:pStyle w:val="SOFinalCoverHeading2"/>
      </w:pPr>
      <w:r>
        <w:t>Subject Outline | Stage 2</w:t>
      </w:r>
    </w:p>
    <w:p w14:paraId="49D012AE" w14:textId="3F45F503" w:rsidR="00DD781F" w:rsidRPr="005A6228" w:rsidRDefault="00DD781F" w:rsidP="00C4041B">
      <w:pPr>
        <w:pStyle w:val="SOFinalCoverHeading4"/>
      </w:pPr>
    </w:p>
    <w:p w14:paraId="3D0F1628" w14:textId="32A2EB38" w:rsidR="00DD781F" w:rsidRPr="00277D75" w:rsidRDefault="00DD781F" w:rsidP="00277D75">
      <w:pPr>
        <w:spacing w:before="60" w:line="480" w:lineRule="auto"/>
        <w:rPr>
          <w:color w:val="FFFFFF" w:themeColor="background1"/>
        </w:rPr>
      </w:pPr>
    </w:p>
    <w:p w14:paraId="4B15B09F" w14:textId="71E5D5E8" w:rsidR="00A9045C" w:rsidRPr="00DD781F" w:rsidRDefault="00A9045C" w:rsidP="00752894">
      <w:pPr>
        <w:pStyle w:val="SOFinalCoverHeading3"/>
      </w:pPr>
    </w:p>
    <w:p w14:paraId="1A2593CA" w14:textId="77777777" w:rsidR="00A9045C" w:rsidRPr="00090813" w:rsidRDefault="00A9045C" w:rsidP="00A9045C">
      <w:pPr>
        <w:sectPr w:rsidR="00A9045C" w:rsidRPr="00090813" w:rsidSect="00DD781F">
          <w:headerReference w:type="even" r:id="rId13"/>
          <w:headerReference w:type="default" r:id="rId14"/>
          <w:headerReference w:type="first" r:id="rId15"/>
          <w:pgSz w:w="11901" w:h="16857" w:code="210"/>
          <w:pgMar w:top="720" w:right="720" w:bottom="720" w:left="720" w:header="720" w:footer="2143" w:gutter="0"/>
          <w:cols w:space="708"/>
          <w:docGrid w:linePitch="360"/>
        </w:sectPr>
      </w:pPr>
    </w:p>
    <w:p w14:paraId="720F5E4F" w14:textId="0B8D9774" w:rsidR="0065317B" w:rsidRDefault="0065317B" w:rsidP="00687F4E">
      <w:pPr>
        <w:pStyle w:val="SOFinalHead2"/>
        <w:spacing w:before="0"/>
        <w:rPr>
          <w:noProof/>
        </w:rPr>
      </w:pPr>
      <w:r>
        <w:rPr>
          <w:noProof/>
        </w:rPr>
        <w:lastRenderedPageBreak/>
        <w:t>subject outline changes</w:t>
      </w:r>
    </w:p>
    <w:p w14:paraId="79EC5C68" w14:textId="77777777" w:rsidR="00680173" w:rsidRDefault="00680173" w:rsidP="00680173">
      <w:pPr>
        <w:pStyle w:val="SOFinalImprintText"/>
        <w:spacing w:before="0"/>
        <w:rPr>
          <w:noProof/>
        </w:rPr>
      </w:pPr>
    </w:p>
    <w:p w14:paraId="7BA1EB5A" w14:textId="4E24FA76" w:rsidR="00680173" w:rsidRDefault="00680173" w:rsidP="00680173">
      <w:pPr>
        <w:pStyle w:val="SOFinalImprintText"/>
        <w:spacing w:before="0"/>
        <w:ind w:right="-1425"/>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303D88">
        <w:t>,</w:t>
      </w:r>
      <w:r>
        <w:t xml:space="preserve"> learning</w:t>
      </w:r>
      <w:r w:rsidR="00303D88">
        <w:t>,</w:t>
      </w:r>
      <w:r>
        <w:t xml:space="preserve"> and assessment programs. </w:t>
      </w:r>
    </w:p>
    <w:p w14:paraId="0DCED95A" w14:textId="77777777" w:rsidR="00680173" w:rsidRDefault="00680173" w:rsidP="00680173">
      <w:pPr>
        <w:pStyle w:val="SOFinalImprintText"/>
        <w:spacing w:before="0"/>
      </w:pPr>
    </w:p>
    <w:tbl>
      <w:tblPr>
        <w:tblW w:w="89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696"/>
        <w:gridCol w:w="4324"/>
        <w:gridCol w:w="900"/>
      </w:tblGrid>
      <w:tr w:rsidR="00687F4E" w14:paraId="54359A8C" w14:textId="77777777" w:rsidTr="005F0720">
        <w:trPr>
          <w:trHeight w:val="515"/>
        </w:trPr>
        <w:tc>
          <w:tcPr>
            <w:tcW w:w="3696" w:type="dxa"/>
            <w:shd w:val="clear" w:color="auto" w:fill="D9D9D9" w:themeFill="background1" w:themeFillShade="D9"/>
          </w:tcPr>
          <w:p w14:paraId="25EBA666" w14:textId="77777777" w:rsidR="00687F4E" w:rsidRDefault="00687F4E">
            <w:pPr>
              <w:pStyle w:val="TableParagraph"/>
              <w:spacing w:before="23"/>
              <w:ind w:left="0"/>
              <w:rPr>
                <w:sz w:val="18"/>
              </w:rPr>
            </w:pPr>
            <w:bookmarkStart w:id="0" w:name="_Hlk177040947"/>
          </w:p>
          <w:p w14:paraId="5C5B4FA0" w14:textId="77777777" w:rsidR="00687F4E" w:rsidRDefault="00687F4E">
            <w:pPr>
              <w:pStyle w:val="TableParagraph"/>
              <w:spacing w:before="0"/>
              <w:ind w:left="11"/>
              <w:jc w:val="center"/>
              <w:rPr>
                <w:rFonts w:ascii="Roboto Medium"/>
                <w:sz w:val="18"/>
              </w:rPr>
            </w:pPr>
            <w:r>
              <w:rPr>
                <w:rFonts w:ascii="Roboto Medium"/>
                <w:sz w:val="18"/>
              </w:rPr>
              <w:t>From</w:t>
            </w:r>
            <w:r>
              <w:rPr>
                <w:rFonts w:ascii="Roboto Medium"/>
                <w:spacing w:val="-2"/>
                <w:sz w:val="18"/>
              </w:rPr>
              <w:t xml:space="preserve"> </w:t>
            </w:r>
            <w:r>
              <w:rPr>
                <w:rFonts w:ascii="Roboto Medium"/>
                <w:spacing w:val="-4"/>
                <w:sz w:val="18"/>
              </w:rPr>
              <w:t>2024</w:t>
            </w:r>
          </w:p>
        </w:tc>
        <w:tc>
          <w:tcPr>
            <w:tcW w:w="4324" w:type="dxa"/>
            <w:shd w:val="clear" w:color="auto" w:fill="D9D9D9" w:themeFill="background1" w:themeFillShade="D9"/>
          </w:tcPr>
          <w:p w14:paraId="360A8C49" w14:textId="77777777" w:rsidR="00687F4E" w:rsidRDefault="00687F4E">
            <w:pPr>
              <w:pStyle w:val="TableParagraph"/>
              <w:spacing w:before="23"/>
              <w:ind w:left="0"/>
              <w:rPr>
                <w:sz w:val="18"/>
              </w:rPr>
            </w:pPr>
          </w:p>
          <w:p w14:paraId="4DB49A38" w14:textId="77777777" w:rsidR="00687F4E" w:rsidRDefault="00687F4E">
            <w:pPr>
              <w:pStyle w:val="TableParagraph"/>
              <w:spacing w:before="0"/>
              <w:ind w:left="1283"/>
              <w:rPr>
                <w:rFonts w:ascii="Roboto Medium"/>
                <w:sz w:val="18"/>
              </w:rPr>
            </w:pPr>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900" w:type="dxa"/>
            <w:shd w:val="clear" w:color="auto" w:fill="D9D9D9" w:themeFill="background1" w:themeFillShade="D9"/>
          </w:tcPr>
          <w:p w14:paraId="248D3E0C" w14:textId="77777777" w:rsidR="00687F4E" w:rsidRDefault="00687F4E">
            <w:pPr>
              <w:pStyle w:val="TableParagraph"/>
              <w:spacing w:before="23"/>
              <w:ind w:left="0"/>
              <w:rPr>
                <w:sz w:val="18"/>
              </w:rPr>
            </w:pPr>
          </w:p>
          <w:p w14:paraId="599214D2" w14:textId="77777777" w:rsidR="00687F4E" w:rsidRDefault="00687F4E">
            <w:pPr>
              <w:pStyle w:val="TableParagraph"/>
              <w:spacing w:before="0"/>
              <w:ind w:left="149"/>
              <w:rPr>
                <w:rFonts w:ascii="Roboto Medium"/>
                <w:sz w:val="18"/>
              </w:rPr>
            </w:pPr>
            <w:r>
              <w:rPr>
                <w:rFonts w:ascii="Roboto Medium"/>
                <w:spacing w:val="-4"/>
                <w:sz w:val="18"/>
              </w:rPr>
              <w:t>page</w:t>
            </w:r>
          </w:p>
        </w:tc>
      </w:tr>
      <w:tr w:rsidR="00687F4E" w14:paraId="15973156" w14:textId="77777777" w:rsidTr="02659DAB">
        <w:trPr>
          <w:trHeight w:val="419"/>
        </w:trPr>
        <w:tc>
          <w:tcPr>
            <w:tcW w:w="8920" w:type="dxa"/>
            <w:gridSpan w:val="3"/>
            <w:shd w:val="clear" w:color="auto" w:fill="F1F1F1"/>
            <w:vAlign w:val="center"/>
          </w:tcPr>
          <w:p w14:paraId="2776DA08" w14:textId="77777777" w:rsidR="00687F4E" w:rsidRDefault="00687F4E">
            <w:pPr>
              <w:pStyle w:val="TableParagraph"/>
              <w:spacing w:before="0"/>
              <w:ind w:left="0"/>
              <w:jc w:val="center"/>
              <w:rPr>
                <w:rFonts w:ascii="Roboto Medium"/>
                <w:sz w:val="18"/>
              </w:rPr>
            </w:pPr>
            <w:r>
              <w:rPr>
                <w:rFonts w:ascii="Roboto Medium"/>
                <w:sz w:val="18"/>
              </w:rPr>
              <w:t>Stage</w:t>
            </w:r>
            <w:r>
              <w:rPr>
                <w:rFonts w:ascii="Roboto Medium"/>
                <w:spacing w:val="-1"/>
                <w:sz w:val="18"/>
              </w:rPr>
              <w:t xml:space="preserve"> 2</w:t>
            </w:r>
          </w:p>
        </w:tc>
      </w:tr>
      <w:tr w:rsidR="00687F4E" w14:paraId="692BC55E" w14:textId="77777777" w:rsidTr="004D3987">
        <w:trPr>
          <w:trHeight w:val="1537"/>
        </w:trPr>
        <w:tc>
          <w:tcPr>
            <w:tcW w:w="3696" w:type="dxa"/>
          </w:tcPr>
          <w:p w14:paraId="644C6E35" w14:textId="77777777" w:rsidR="00687F4E" w:rsidRPr="00934006" w:rsidRDefault="00687F4E">
            <w:pPr>
              <w:pStyle w:val="TableParagraph"/>
              <w:spacing w:before="0"/>
              <w:ind w:left="156"/>
              <w:rPr>
                <w:sz w:val="18"/>
              </w:rPr>
            </w:pPr>
            <w:r w:rsidRPr="00934006">
              <w:rPr>
                <w:sz w:val="18"/>
              </w:rPr>
              <w:t>Evidence of Learning</w:t>
            </w:r>
          </w:p>
          <w:p w14:paraId="632CC968" w14:textId="22B97B74" w:rsidR="00687F4E" w:rsidRPr="00934006" w:rsidRDefault="00687F4E">
            <w:pPr>
              <w:pStyle w:val="TableParagraph"/>
              <w:spacing w:before="0"/>
              <w:ind w:left="156"/>
              <w:rPr>
                <w:sz w:val="18"/>
              </w:rPr>
            </w:pPr>
            <w:r w:rsidRPr="00934006">
              <w:rPr>
                <w:sz w:val="18"/>
              </w:rPr>
              <w:t>Eight assessments</w:t>
            </w:r>
            <w:r w:rsidR="00E50B7B">
              <w:rPr>
                <w:sz w:val="18"/>
              </w:rPr>
              <w:t>:</w:t>
            </w:r>
          </w:p>
          <w:p w14:paraId="48379909" w14:textId="77777777" w:rsidR="00687F4E" w:rsidRPr="00934006" w:rsidRDefault="00687F4E" w:rsidP="00687F4E">
            <w:pPr>
              <w:pStyle w:val="TableParagraph"/>
              <w:numPr>
                <w:ilvl w:val="0"/>
                <w:numId w:val="21"/>
              </w:numPr>
              <w:spacing w:before="0"/>
              <w:ind w:left="284" w:hanging="163"/>
              <w:rPr>
                <w:sz w:val="18"/>
              </w:rPr>
            </w:pPr>
            <w:r w:rsidRPr="00934006">
              <w:rPr>
                <w:sz w:val="18"/>
              </w:rPr>
              <w:t>at least two practical investigations</w:t>
            </w:r>
          </w:p>
          <w:p w14:paraId="17F6CA95" w14:textId="7508B24B" w:rsidR="00687F4E" w:rsidRPr="00590AEE" w:rsidRDefault="00400C9E" w:rsidP="00400C9E">
            <w:pPr>
              <w:pStyle w:val="TableParagraph"/>
              <w:numPr>
                <w:ilvl w:val="0"/>
                <w:numId w:val="21"/>
              </w:numPr>
              <w:spacing w:before="0"/>
              <w:ind w:left="284" w:hanging="163"/>
              <w:rPr>
                <w:sz w:val="18"/>
              </w:rPr>
            </w:pPr>
            <w:r w:rsidRPr="00590AEE">
              <w:rPr>
                <w:sz w:val="18"/>
              </w:rPr>
              <w:t>one investigation with a focus on science as a human endeavour</w:t>
            </w:r>
          </w:p>
          <w:p w14:paraId="71C68793" w14:textId="77777777" w:rsidR="00687F4E" w:rsidRPr="00934006" w:rsidRDefault="00687F4E" w:rsidP="00687F4E">
            <w:pPr>
              <w:pStyle w:val="TableParagraph"/>
              <w:numPr>
                <w:ilvl w:val="0"/>
                <w:numId w:val="21"/>
              </w:numPr>
              <w:spacing w:before="0"/>
              <w:ind w:left="284" w:hanging="163"/>
              <w:rPr>
                <w:sz w:val="18"/>
              </w:rPr>
            </w:pPr>
            <w:r w:rsidRPr="00934006">
              <w:rPr>
                <w:sz w:val="18"/>
              </w:rPr>
              <w:t>at least three skills and applications tasks</w:t>
            </w:r>
          </w:p>
          <w:p w14:paraId="684BFD3F" w14:textId="77777777" w:rsidR="00687F4E" w:rsidRPr="00934006" w:rsidRDefault="00687F4E" w:rsidP="00687F4E">
            <w:pPr>
              <w:pStyle w:val="TableParagraph"/>
              <w:numPr>
                <w:ilvl w:val="0"/>
                <w:numId w:val="21"/>
              </w:numPr>
              <w:spacing w:before="0"/>
              <w:ind w:left="284" w:hanging="163"/>
              <w:rPr>
                <w:sz w:val="18"/>
              </w:rPr>
            </w:pPr>
            <w:r w:rsidRPr="00934006">
              <w:rPr>
                <w:sz w:val="18"/>
              </w:rPr>
              <w:t>one examination</w:t>
            </w:r>
          </w:p>
        </w:tc>
        <w:tc>
          <w:tcPr>
            <w:tcW w:w="4324" w:type="dxa"/>
          </w:tcPr>
          <w:p w14:paraId="463F5AFD" w14:textId="77777777" w:rsidR="00687F4E" w:rsidRPr="00934006" w:rsidRDefault="00687F4E">
            <w:pPr>
              <w:pStyle w:val="TableParagraph"/>
              <w:spacing w:before="0"/>
              <w:ind w:left="156"/>
              <w:rPr>
                <w:sz w:val="18"/>
              </w:rPr>
            </w:pPr>
            <w:r w:rsidRPr="00934006">
              <w:rPr>
                <w:sz w:val="18"/>
              </w:rPr>
              <w:t>Evidence of Learning</w:t>
            </w:r>
          </w:p>
          <w:p w14:paraId="0792747B" w14:textId="40C1DBD8" w:rsidR="00687F4E" w:rsidRPr="00934006" w:rsidRDefault="00687F4E">
            <w:pPr>
              <w:pStyle w:val="TableParagraph"/>
              <w:spacing w:before="0"/>
              <w:ind w:left="156"/>
              <w:rPr>
                <w:sz w:val="18"/>
              </w:rPr>
            </w:pPr>
            <w:r w:rsidRPr="00687404">
              <w:rPr>
                <w:b/>
                <w:bCs/>
                <w:sz w:val="18"/>
              </w:rPr>
              <w:t>Six or seven</w:t>
            </w:r>
            <w:r w:rsidRPr="00934006">
              <w:rPr>
                <w:sz w:val="18"/>
              </w:rPr>
              <w:t xml:space="preserve"> assessments</w:t>
            </w:r>
            <w:r w:rsidR="00E50B7B">
              <w:rPr>
                <w:sz w:val="18"/>
              </w:rPr>
              <w:t>:</w:t>
            </w:r>
          </w:p>
          <w:p w14:paraId="188B3AA0" w14:textId="77777777" w:rsidR="00687F4E" w:rsidRPr="00934006" w:rsidRDefault="00687F4E" w:rsidP="00687F4E">
            <w:pPr>
              <w:pStyle w:val="TableParagraph"/>
              <w:numPr>
                <w:ilvl w:val="0"/>
                <w:numId w:val="21"/>
              </w:numPr>
              <w:spacing w:before="0"/>
              <w:ind w:left="284" w:hanging="163"/>
              <w:rPr>
                <w:sz w:val="18"/>
              </w:rPr>
            </w:pPr>
            <w:r w:rsidRPr="00687404">
              <w:rPr>
                <w:b/>
                <w:bCs/>
                <w:sz w:val="18"/>
              </w:rPr>
              <w:t>one or two</w:t>
            </w:r>
            <w:r w:rsidRPr="00934006">
              <w:rPr>
                <w:sz w:val="18"/>
              </w:rPr>
              <w:t xml:space="preserve"> practical investigations</w:t>
            </w:r>
          </w:p>
          <w:p w14:paraId="3054B87C" w14:textId="029B2DA4" w:rsidR="00687F4E" w:rsidRPr="00934006" w:rsidRDefault="00687F4E" w:rsidP="00687F4E">
            <w:pPr>
              <w:pStyle w:val="TableParagraph"/>
              <w:numPr>
                <w:ilvl w:val="0"/>
                <w:numId w:val="21"/>
              </w:numPr>
              <w:spacing w:before="0"/>
              <w:ind w:left="284" w:hanging="163"/>
              <w:rPr>
                <w:sz w:val="18"/>
              </w:rPr>
            </w:pPr>
            <w:r w:rsidRPr="00934006">
              <w:rPr>
                <w:sz w:val="18"/>
              </w:rPr>
              <w:t xml:space="preserve">one investigation with </w:t>
            </w:r>
            <w:r w:rsidR="00E40AD3">
              <w:rPr>
                <w:sz w:val="18"/>
              </w:rPr>
              <w:t>a focus on science as a human endeavour</w:t>
            </w:r>
          </w:p>
          <w:p w14:paraId="3D3634E7" w14:textId="77777777" w:rsidR="00687F4E" w:rsidRPr="00934006" w:rsidRDefault="00687F4E" w:rsidP="00687F4E">
            <w:pPr>
              <w:pStyle w:val="TableParagraph"/>
              <w:numPr>
                <w:ilvl w:val="0"/>
                <w:numId w:val="21"/>
              </w:numPr>
              <w:spacing w:before="0"/>
              <w:ind w:left="284" w:hanging="163"/>
              <w:rPr>
                <w:sz w:val="18"/>
              </w:rPr>
            </w:pPr>
            <w:r w:rsidRPr="00687404">
              <w:rPr>
                <w:b/>
                <w:bCs/>
                <w:sz w:val="18"/>
              </w:rPr>
              <w:t>three or four</w:t>
            </w:r>
            <w:r w:rsidRPr="00934006">
              <w:rPr>
                <w:sz w:val="18"/>
              </w:rPr>
              <w:t xml:space="preserve"> skills and applications tasks</w:t>
            </w:r>
          </w:p>
          <w:p w14:paraId="6398632C" w14:textId="77777777" w:rsidR="00687F4E" w:rsidRPr="00934006" w:rsidRDefault="00687F4E" w:rsidP="00687F4E">
            <w:pPr>
              <w:pStyle w:val="TableParagraph"/>
              <w:numPr>
                <w:ilvl w:val="0"/>
                <w:numId w:val="21"/>
              </w:numPr>
              <w:spacing w:before="0"/>
              <w:ind w:left="253" w:hanging="132"/>
              <w:rPr>
                <w:sz w:val="18"/>
              </w:rPr>
            </w:pPr>
            <w:r w:rsidRPr="00934006">
              <w:rPr>
                <w:sz w:val="18"/>
              </w:rPr>
              <w:t>one examination</w:t>
            </w:r>
          </w:p>
        </w:tc>
        <w:tc>
          <w:tcPr>
            <w:tcW w:w="900" w:type="dxa"/>
          </w:tcPr>
          <w:p w14:paraId="4B14988A" w14:textId="77777777" w:rsidR="00687F4E" w:rsidRPr="00934006" w:rsidRDefault="00687F4E">
            <w:pPr>
              <w:pStyle w:val="TableParagraph"/>
              <w:spacing w:before="0"/>
              <w:ind w:left="110"/>
              <w:rPr>
                <w:sz w:val="18"/>
              </w:rPr>
            </w:pPr>
          </w:p>
          <w:p w14:paraId="7FCAA541" w14:textId="77777777" w:rsidR="00934006" w:rsidRPr="00934006" w:rsidRDefault="00934006">
            <w:pPr>
              <w:pStyle w:val="TableParagraph"/>
              <w:spacing w:before="0"/>
              <w:ind w:left="110"/>
              <w:rPr>
                <w:sz w:val="18"/>
              </w:rPr>
            </w:pPr>
          </w:p>
          <w:p w14:paraId="68218658" w14:textId="43E9037D" w:rsidR="00934006" w:rsidRPr="00934006" w:rsidRDefault="006109E8">
            <w:pPr>
              <w:pStyle w:val="TableParagraph"/>
              <w:spacing w:before="0"/>
              <w:ind w:left="110"/>
              <w:rPr>
                <w:sz w:val="18"/>
              </w:rPr>
            </w:pPr>
            <w:hyperlink w:anchor="EVIDENCEOFLEARNING" w:history="1">
              <w:r w:rsidR="00934006" w:rsidRPr="004B00B5">
                <w:rPr>
                  <w:rStyle w:val="Hyperlink"/>
                  <w:sz w:val="18"/>
                </w:rPr>
                <w:t>45</w:t>
              </w:r>
            </w:hyperlink>
            <w:r w:rsidR="00562B6E">
              <w:rPr>
                <w:sz w:val="18"/>
              </w:rPr>
              <w:t xml:space="preserve">, </w:t>
            </w:r>
            <w:hyperlink w:anchor="AT1InvestigationsFolio" w:history="1">
              <w:r w:rsidR="00562B6E" w:rsidRPr="00166397">
                <w:rPr>
                  <w:rStyle w:val="Hyperlink"/>
                  <w:sz w:val="18"/>
                </w:rPr>
                <w:t>46</w:t>
              </w:r>
            </w:hyperlink>
            <w:r w:rsidR="00562B6E">
              <w:rPr>
                <w:sz w:val="18"/>
              </w:rPr>
              <w:t xml:space="preserve">, </w:t>
            </w:r>
            <w:hyperlink w:anchor="AT2SkillsandApplicationsTasks" w:history="1">
              <w:r w:rsidR="003950A6" w:rsidRPr="00166397">
                <w:rPr>
                  <w:rStyle w:val="Hyperlink"/>
                  <w:sz w:val="18"/>
                </w:rPr>
                <w:t>49</w:t>
              </w:r>
            </w:hyperlink>
          </w:p>
        </w:tc>
      </w:tr>
      <w:tr w:rsidR="00687F4E" w14:paraId="49A0430C" w14:textId="77777777" w:rsidTr="005F0720">
        <w:trPr>
          <w:trHeight w:val="338"/>
        </w:trPr>
        <w:tc>
          <w:tcPr>
            <w:tcW w:w="3696" w:type="dxa"/>
          </w:tcPr>
          <w:p w14:paraId="18D46579" w14:textId="77777777" w:rsidR="00687F4E" w:rsidRPr="00934006" w:rsidRDefault="00687F4E">
            <w:pPr>
              <w:pStyle w:val="TableParagraph"/>
              <w:spacing w:before="0"/>
              <w:ind w:left="156"/>
              <w:rPr>
                <w:sz w:val="18"/>
              </w:rPr>
            </w:pPr>
            <w:r w:rsidRPr="00934006">
              <w:rPr>
                <w:sz w:val="18"/>
              </w:rPr>
              <w:t>Assessment Type 1: Investigations Folio</w:t>
            </w:r>
          </w:p>
          <w:p w14:paraId="27457F17" w14:textId="126CEF97" w:rsidR="00687F4E" w:rsidRPr="00934006" w:rsidRDefault="00687F4E" w:rsidP="00687F4E">
            <w:pPr>
              <w:pStyle w:val="TableParagraph"/>
              <w:numPr>
                <w:ilvl w:val="0"/>
                <w:numId w:val="21"/>
              </w:numPr>
              <w:spacing w:before="0"/>
              <w:ind w:left="284" w:hanging="163"/>
              <w:rPr>
                <w:sz w:val="18"/>
              </w:rPr>
            </w:pPr>
            <w:r w:rsidRPr="00934006">
              <w:rPr>
                <w:sz w:val="18"/>
              </w:rPr>
              <w:t>Practical Investigations — The report should be a maximum of 1500 words if written</w:t>
            </w:r>
            <w:r w:rsidR="00B24688">
              <w:rPr>
                <w:sz w:val="18"/>
              </w:rPr>
              <w:t>,</w:t>
            </w:r>
            <w:r w:rsidRPr="00934006">
              <w:rPr>
                <w:sz w:val="18"/>
              </w:rPr>
              <w:t xml:space="preserve"> or a maximum of 10 minutes for an oral </w:t>
            </w:r>
            <w:r w:rsidR="000E7EE2">
              <w:rPr>
                <w:sz w:val="18"/>
              </w:rPr>
              <w:t>presentation.</w:t>
            </w:r>
          </w:p>
          <w:p w14:paraId="30296EAC" w14:textId="77777777" w:rsidR="00687F4E" w:rsidRPr="00934006" w:rsidRDefault="00687F4E">
            <w:pPr>
              <w:pStyle w:val="TableParagraph"/>
              <w:spacing w:before="0"/>
              <w:ind w:left="156"/>
              <w:rPr>
                <w:sz w:val="6"/>
                <w:szCs w:val="10"/>
              </w:rPr>
            </w:pPr>
          </w:p>
          <w:p w14:paraId="408783BE" w14:textId="093F0E3D" w:rsidR="00687F4E" w:rsidRPr="00934006" w:rsidRDefault="00687F4E" w:rsidP="00687F4E">
            <w:pPr>
              <w:pStyle w:val="TableParagraph"/>
              <w:numPr>
                <w:ilvl w:val="0"/>
                <w:numId w:val="21"/>
              </w:numPr>
              <w:spacing w:before="0"/>
              <w:ind w:left="284" w:right="-111" w:hanging="163"/>
              <w:rPr>
                <w:sz w:val="18"/>
              </w:rPr>
            </w:pPr>
            <w:r w:rsidRPr="00934006">
              <w:rPr>
                <w:sz w:val="18"/>
              </w:rPr>
              <w:t>Science as a Human Endeavour Investigation — The report should be a maximum of 1500 words if written, or a maximum of 10 minutes for an oral</w:t>
            </w:r>
            <w:r w:rsidR="000E7EE2">
              <w:rPr>
                <w:sz w:val="18"/>
              </w:rPr>
              <w:t xml:space="preserve"> presentation.</w:t>
            </w:r>
          </w:p>
        </w:tc>
        <w:tc>
          <w:tcPr>
            <w:tcW w:w="4324" w:type="dxa"/>
          </w:tcPr>
          <w:p w14:paraId="12950843" w14:textId="63BC5811" w:rsidR="0027587C" w:rsidRDefault="0027587C" w:rsidP="00954D5B">
            <w:pPr>
              <w:pStyle w:val="TableParagraph"/>
              <w:spacing w:before="0"/>
              <w:ind w:left="121"/>
              <w:rPr>
                <w:sz w:val="18"/>
              </w:rPr>
            </w:pPr>
            <w:r>
              <w:rPr>
                <w:sz w:val="18"/>
              </w:rPr>
              <w:t>Assessment Type 1: Investigations Folio</w:t>
            </w:r>
          </w:p>
          <w:p w14:paraId="29D5DFE6" w14:textId="581DCFD9" w:rsidR="00687F4E" w:rsidRPr="00934006" w:rsidRDefault="00687F4E" w:rsidP="00687F4E">
            <w:pPr>
              <w:pStyle w:val="TableParagraph"/>
              <w:numPr>
                <w:ilvl w:val="0"/>
                <w:numId w:val="21"/>
              </w:numPr>
              <w:spacing w:before="0"/>
              <w:ind w:left="284" w:hanging="163"/>
              <w:rPr>
                <w:sz w:val="18"/>
              </w:rPr>
            </w:pPr>
            <w:r w:rsidRPr="00934006">
              <w:rPr>
                <w:sz w:val="18"/>
              </w:rPr>
              <w:t>Practical Investigations — The report should be a maximum of 1500 words if written</w:t>
            </w:r>
            <w:r w:rsidR="00B24688">
              <w:rPr>
                <w:sz w:val="18"/>
              </w:rPr>
              <w:t>,</w:t>
            </w:r>
            <w:r w:rsidRPr="00934006">
              <w:rPr>
                <w:sz w:val="18"/>
              </w:rPr>
              <w:t xml:space="preserve"> or a maximum of </w:t>
            </w:r>
            <w:r w:rsidRPr="00687404">
              <w:rPr>
                <w:b/>
                <w:bCs/>
                <w:sz w:val="18"/>
              </w:rPr>
              <w:t>9 minutes</w:t>
            </w:r>
            <w:r w:rsidRPr="00934006">
              <w:rPr>
                <w:sz w:val="18"/>
              </w:rPr>
              <w:t xml:space="preserve"> for an oral </w:t>
            </w:r>
            <w:r w:rsidR="000E7EE2">
              <w:rPr>
                <w:sz w:val="18"/>
              </w:rPr>
              <w:t>presentation.</w:t>
            </w:r>
          </w:p>
          <w:p w14:paraId="0CFB4629" w14:textId="77777777" w:rsidR="00687F4E" w:rsidRPr="00934006" w:rsidRDefault="00687F4E">
            <w:pPr>
              <w:pStyle w:val="TableParagraph"/>
              <w:spacing w:before="0"/>
              <w:ind w:left="156"/>
              <w:rPr>
                <w:sz w:val="8"/>
                <w:szCs w:val="12"/>
              </w:rPr>
            </w:pPr>
          </w:p>
          <w:p w14:paraId="1EBF50F0" w14:textId="324068B5" w:rsidR="00687F4E" w:rsidRPr="00934006" w:rsidRDefault="00687F4E" w:rsidP="00687F4E">
            <w:pPr>
              <w:pStyle w:val="TableParagraph"/>
              <w:numPr>
                <w:ilvl w:val="0"/>
                <w:numId w:val="21"/>
              </w:numPr>
              <w:spacing w:before="0"/>
              <w:ind w:left="284" w:right="-111" w:hanging="163"/>
              <w:rPr>
                <w:sz w:val="18"/>
              </w:rPr>
            </w:pPr>
            <w:r w:rsidRPr="00934006">
              <w:rPr>
                <w:sz w:val="18"/>
              </w:rPr>
              <w:t xml:space="preserve">Science as a Human Endeavour Investigation — </w:t>
            </w:r>
            <w:r w:rsidR="00FE547D">
              <w:rPr>
                <w:sz w:val="18"/>
              </w:rPr>
              <w:t xml:space="preserve">  </w:t>
            </w:r>
            <w:r w:rsidRPr="00934006">
              <w:rPr>
                <w:sz w:val="18"/>
              </w:rPr>
              <w:t xml:space="preserve">The report should be a maximum of 1500 words if written, or a maximum of </w:t>
            </w:r>
            <w:r w:rsidRPr="00687404">
              <w:rPr>
                <w:b/>
                <w:bCs/>
                <w:sz w:val="18"/>
              </w:rPr>
              <w:t>9 minutes</w:t>
            </w:r>
            <w:r w:rsidRPr="00934006">
              <w:rPr>
                <w:sz w:val="18"/>
              </w:rPr>
              <w:t xml:space="preserve"> for an oral</w:t>
            </w:r>
            <w:r w:rsidR="000E7EE2">
              <w:rPr>
                <w:sz w:val="18"/>
              </w:rPr>
              <w:t xml:space="preserve"> presentation.</w:t>
            </w:r>
          </w:p>
        </w:tc>
        <w:tc>
          <w:tcPr>
            <w:tcW w:w="900" w:type="dxa"/>
          </w:tcPr>
          <w:p w14:paraId="6C82E275" w14:textId="77777777" w:rsidR="00687F4E" w:rsidRDefault="00687F4E">
            <w:pPr>
              <w:pStyle w:val="TableParagraph"/>
              <w:spacing w:before="0"/>
              <w:ind w:left="110"/>
              <w:rPr>
                <w:sz w:val="18"/>
              </w:rPr>
            </w:pPr>
          </w:p>
          <w:p w14:paraId="2C90C9F3" w14:textId="48E12402" w:rsidR="00552E41" w:rsidRPr="00934006" w:rsidRDefault="000F452A" w:rsidP="07CF5BFD">
            <w:pPr>
              <w:pStyle w:val="TableParagraph"/>
              <w:spacing w:before="0"/>
              <w:ind w:left="110"/>
              <w:rPr>
                <w:sz w:val="18"/>
                <w:szCs w:val="18"/>
              </w:rPr>
            </w:pPr>
            <w:r>
              <w:rPr>
                <w:sz w:val="18"/>
                <w:szCs w:val="18"/>
              </w:rPr>
              <w:t xml:space="preserve"> </w:t>
            </w:r>
            <w:hyperlink w:anchor="PracticalInvestigations" w:history="1">
              <w:r w:rsidR="16D43052" w:rsidRPr="005F0720">
                <w:rPr>
                  <w:rStyle w:val="Hyperlink"/>
                  <w:sz w:val="18"/>
                  <w:szCs w:val="18"/>
                </w:rPr>
                <w:t>47</w:t>
              </w:r>
            </w:hyperlink>
            <w:r w:rsidRPr="004C5170">
              <w:rPr>
                <w:rStyle w:val="Hyperlink"/>
                <w:color w:val="000000" w:themeColor="text1"/>
                <w:sz w:val="18"/>
                <w:szCs w:val="18"/>
                <w:u w:val="none"/>
              </w:rPr>
              <w:t>,</w:t>
            </w:r>
            <w:r w:rsidR="0080143D" w:rsidRPr="004C5170">
              <w:rPr>
                <w:rStyle w:val="Hyperlink"/>
                <w:color w:val="000000" w:themeColor="text1"/>
                <w:sz w:val="18"/>
                <w:szCs w:val="18"/>
                <w:u w:val="none"/>
              </w:rPr>
              <w:t xml:space="preserve"> </w:t>
            </w:r>
            <w:hyperlink w:anchor="page48" w:history="1">
              <w:r w:rsidR="004C5170" w:rsidRPr="00575148">
                <w:rPr>
                  <w:rStyle w:val="Hyperlink"/>
                  <w:sz w:val="18"/>
                  <w:szCs w:val="18"/>
                </w:rPr>
                <w:t>48</w:t>
              </w:r>
            </w:hyperlink>
          </w:p>
        </w:tc>
      </w:tr>
      <w:tr w:rsidR="00687F4E" w14:paraId="0AE7BFAB" w14:textId="77777777" w:rsidTr="004D3987">
        <w:trPr>
          <w:trHeight w:val="671"/>
        </w:trPr>
        <w:tc>
          <w:tcPr>
            <w:tcW w:w="3696" w:type="dxa"/>
          </w:tcPr>
          <w:p w14:paraId="2439000C" w14:textId="77777777" w:rsidR="00687F4E" w:rsidRPr="00934006" w:rsidRDefault="00687F4E">
            <w:pPr>
              <w:pStyle w:val="TableParagraph"/>
              <w:spacing w:before="0"/>
              <w:ind w:left="156"/>
              <w:rPr>
                <w:sz w:val="18"/>
              </w:rPr>
            </w:pPr>
            <w:r w:rsidRPr="00934006">
              <w:rPr>
                <w:sz w:val="18"/>
              </w:rPr>
              <w:t>Assessment Type 1: Investigations Folio</w:t>
            </w:r>
          </w:p>
          <w:p w14:paraId="39C39A49" w14:textId="0044D4CC" w:rsidR="00466B8B" w:rsidRPr="00466B8B" w:rsidRDefault="00687F4E" w:rsidP="00466B8B">
            <w:pPr>
              <w:pStyle w:val="TableParagraph"/>
              <w:numPr>
                <w:ilvl w:val="0"/>
                <w:numId w:val="22"/>
              </w:numPr>
              <w:spacing w:before="0"/>
              <w:ind w:left="284" w:hanging="128"/>
              <w:rPr>
                <w:sz w:val="18"/>
              </w:rPr>
            </w:pPr>
            <w:r w:rsidRPr="00934006">
              <w:rPr>
                <w:sz w:val="18"/>
              </w:rPr>
              <w:t xml:space="preserve">Evidence of deconstruction . . . to a maximum of </w:t>
            </w:r>
            <w:r w:rsidR="00525CD1">
              <w:rPr>
                <w:sz w:val="18"/>
              </w:rPr>
              <w:t>four</w:t>
            </w:r>
            <w:r w:rsidRPr="00934006">
              <w:rPr>
                <w:sz w:val="18"/>
              </w:rPr>
              <w:t xml:space="preserve"> sides of an A4 page.</w:t>
            </w:r>
          </w:p>
        </w:tc>
        <w:tc>
          <w:tcPr>
            <w:tcW w:w="4324" w:type="dxa"/>
          </w:tcPr>
          <w:p w14:paraId="2002B8C4" w14:textId="77777777" w:rsidR="00687F4E" w:rsidRPr="00934006" w:rsidRDefault="00687F4E">
            <w:pPr>
              <w:pStyle w:val="TableParagraph"/>
              <w:spacing w:before="0"/>
              <w:ind w:left="121"/>
              <w:rPr>
                <w:sz w:val="18"/>
              </w:rPr>
            </w:pPr>
            <w:r w:rsidRPr="00934006">
              <w:rPr>
                <w:sz w:val="18"/>
              </w:rPr>
              <w:t>Assessment Type 1: Investigations Folio</w:t>
            </w:r>
          </w:p>
          <w:p w14:paraId="2376ED4E" w14:textId="55595252" w:rsidR="00466B8B" w:rsidRPr="00466B8B" w:rsidRDefault="00687F4E" w:rsidP="00466B8B">
            <w:pPr>
              <w:pStyle w:val="TableParagraph"/>
              <w:numPr>
                <w:ilvl w:val="0"/>
                <w:numId w:val="22"/>
              </w:numPr>
              <w:spacing w:before="0"/>
              <w:ind w:left="293" w:hanging="137"/>
              <w:rPr>
                <w:sz w:val="18"/>
              </w:rPr>
            </w:pPr>
            <w:r w:rsidRPr="00934006">
              <w:rPr>
                <w:sz w:val="18"/>
              </w:rPr>
              <w:t xml:space="preserve">Evidence of deconstruction . . . to a maximum of </w:t>
            </w:r>
            <w:r w:rsidR="00525CD1">
              <w:rPr>
                <w:sz w:val="18"/>
              </w:rPr>
              <w:t>four</w:t>
            </w:r>
            <w:r w:rsidRPr="00934006">
              <w:rPr>
                <w:sz w:val="18"/>
              </w:rPr>
              <w:t xml:space="preserve"> sides of an A4 page </w:t>
            </w:r>
            <w:r w:rsidRPr="00687404">
              <w:rPr>
                <w:b/>
                <w:bCs/>
                <w:sz w:val="18"/>
              </w:rPr>
              <w:t>(minimum font size 10)</w:t>
            </w:r>
            <w:r w:rsidR="00292A7E" w:rsidRPr="00687404">
              <w:rPr>
                <w:b/>
                <w:bCs/>
                <w:sz w:val="18"/>
              </w:rPr>
              <w:t>.</w:t>
            </w:r>
          </w:p>
        </w:tc>
        <w:tc>
          <w:tcPr>
            <w:tcW w:w="900" w:type="dxa"/>
          </w:tcPr>
          <w:p w14:paraId="34131A73" w14:textId="77777777" w:rsidR="00687F4E" w:rsidRDefault="00687F4E">
            <w:pPr>
              <w:pStyle w:val="TableParagraph"/>
              <w:spacing w:before="0"/>
              <w:ind w:left="110"/>
              <w:rPr>
                <w:sz w:val="18"/>
              </w:rPr>
            </w:pPr>
          </w:p>
          <w:p w14:paraId="247A825C" w14:textId="66C217A1" w:rsidR="00B94A6A" w:rsidRPr="00B94A6A" w:rsidRDefault="006109E8" w:rsidP="00B94A6A">
            <w:pPr>
              <w:pStyle w:val="TableParagraph"/>
              <w:spacing w:before="0"/>
              <w:ind w:left="110"/>
              <w:rPr>
                <w:color w:val="0000FF"/>
                <w:sz w:val="18"/>
                <w:u w:val="single"/>
              </w:rPr>
            </w:pPr>
            <w:hyperlink w:anchor="PracticalInvestigations2" w:history="1">
              <w:r w:rsidR="00552E41" w:rsidRPr="005F0720">
                <w:rPr>
                  <w:rStyle w:val="Hyperlink"/>
                  <w:sz w:val="18"/>
                </w:rPr>
                <w:t>47</w:t>
              </w:r>
            </w:hyperlink>
          </w:p>
        </w:tc>
      </w:tr>
      <w:tr w:rsidR="002927AF" w14:paraId="191DA222" w14:textId="77777777" w:rsidTr="005F0720">
        <w:trPr>
          <w:trHeight w:val="335"/>
        </w:trPr>
        <w:tc>
          <w:tcPr>
            <w:tcW w:w="3696" w:type="dxa"/>
          </w:tcPr>
          <w:p w14:paraId="42210528" w14:textId="5B885823" w:rsidR="002927AF" w:rsidRDefault="002927AF">
            <w:pPr>
              <w:pStyle w:val="TableParagraph"/>
              <w:spacing w:before="0"/>
              <w:rPr>
                <w:sz w:val="18"/>
              </w:rPr>
            </w:pPr>
            <w:r>
              <w:rPr>
                <w:sz w:val="18"/>
              </w:rPr>
              <w:t>Assessment Type 2: Skills and Applications Tasks</w:t>
            </w:r>
          </w:p>
          <w:p w14:paraId="07CFB450" w14:textId="77777777" w:rsidR="002927AF" w:rsidRPr="00934006" w:rsidRDefault="002927AF">
            <w:pPr>
              <w:pStyle w:val="TableParagraph"/>
              <w:spacing w:before="0"/>
              <w:rPr>
                <w:sz w:val="18"/>
              </w:rPr>
            </w:pPr>
            <w:r w:rsidRPr="00934006">
              <w:rPr>
                <w:sz w:val="18"/>
              </w:rPr>
              <w:t>At least three skills and applications tasks under direct teacher supervision</w:t>
            </w:r>
          </w:p>
        </w:tc>
        <w:tc>
          <w:tcPr>
            <w:tcW w:w="4324" w:type="dxa"/>
          </w:tcPr>
          <w:p w14:paraId="4645204D" w14:textId="715750CD" w:rsidR="002927AF" w:rsidRDefault="002927AF">
            <w:pPr>
              <w:pStyle w:val="TableParagraph"/>
              <w:spacing w:before="0"/>
              <w:rPr>
                <w:sz w:val="18"/>
              </w:rPr>
            </w:pPr>
            <w:r>
              <w:rPr>
                <w:sz w:val="18"/>
              </w:rPr>
              <w:t>Assessment Type 2: Skills and Applications Tasks</w:t>
            </w:r>
          </w:p>
          <w:p w14:paraId="64F50F80" w14:textId="77777777" w:rsidR="002927AF" w:rsidRPr="00934006" w:rsidRDefault="002927AF">
            <w:pPr>
              <w:pStyle w:val="TableParagraph"/>
              <w:spacing w:before="0"/>
              <w:ind w:left="121"/>
              <w:rPr>
                <w:sz w:val="18"/>
              </w:rPr>
            </w:pPr>
            <w:r w:rsidRPr="00687404">
              <w:rPr>
                <w:b/>
                <w:bCs/>
                <w:sz w:val="18"/>
              </w:rPr>
              <w:t>At least two</w:t>
            </w:r>
            <w:r w:rsidRPr="00934006">
              <w:rPr>
                <w:sz w:val="18"/>
              </w:rPr>
              <w:t xml:space="preserve"> skills and applications tasks under direct teacher supervision</w:t>
            </w:r>
          </w:p>
        </w:tc>
        <w:tc>
          <w:tcPr>
            <w:tcW w:w="900" w:type="dxa"/>
          </w:tcPr>
          <w:p w14:paraId="28608010" w14:textId="51CF8D32" w:rsidR="002927AF" w:rsidRPr="00934006" w:rsidRDefault="006109E8">
            <w:pPr>
              <w:pStyle w:val="TableParagraph"/>
              <w:spacing w:before="0"/>
              <w:ind w:left="110"/>
              <w:rPr>
                <w:sz w:val="18"/>
              </w:rPr>
            </w:pPr>
            <w:hyperlink w:anchor="AT2SkillsandApplicationsTasks" w:history="1">
              <w:r w:rsidR="002927AF" w:rsidRPr="002927AF">
                <w:rPr>
                  <w:rStyle w:val="Hyperlink"/>
                  <w:sz w:val="18"/>
                </w:rPr>
                <w:t>49</w:t>
              </w:r>
            </w:hyperlink>
          </w:p>
        </w:tc>
      </w:tr>
      <w:tr w:rsidR="00687F4E" w14:paraId="4B70A8D0" w14:textId="77777777" w:rsidTr="005F0720">
        <w:trPr>
          <w:trHeight w:val="338"/>
        </w:trPr>
        <w:tc>
          <w:tcPr>
            <w:tcW w:w="3696" w:type="dxa"/>
          </w:tcPr>
          <w:p w14:paraId="77B0B818" w14:textId="77777777" w:rsidR="00687F4E" w:rsidRPr="00934006" w:rsidRDefault="00687F4E">
            <w:pPr>
              <w:pStyle w:val="TableParagraph"/>
              <w:spacing w:before="0"/>
              <w:ind w:left="156"/>
              <w:rPr>
                <w:sz w:val="18"/>
              </w:rPr>
            </w:pPr>
            <w:r w:rsidRPr="00934006">
              <w:rPr>
                <w:sz w:val="18"/>
              </w:rPr>
              <w:t>Performance standards — Investigation, Analysis and Evaluation (IAE1) — A to C grade bands.</w:t>
            </w:r>
          </w:p>
        </w:tc>
        <w:tc>
          <w:tcPr>
            <w:tcW w:w="4324" w:type="dxa"/>
          </w:tcPr>
          <w:p w14:paraId="51935AAB" w14:textId="77777777" w:rsidR="00687F4E" w:rsidRPr="00934006" w:rsidRDefault="00687F4E">
            <w:pPr>
              <w:pStyle w:val="TableParagraph"/>
              <w:spacing w:before="0"/>
              <w:ind w:left="121"/>
              <w:rPr>
                <w:sz w:val="18"/>
              </w:rPr>
            </w:pPr>
            <w:r w:rsidRPr="00934006">
              <w:rPr>
                <w:sz w:val="18"/>
              </w:rPr>
              <w:t>Performance standards</w:t>
            </w:r>
          </w:p>
          <w:p w14:paraId="1D0A25F8" w14:textId="77777777" w:rsidR="00687F4E" w:rsidRPr="00934006" w:rsidRDefault="00687F4E">
            <w:pPr>
              <w:pStyle w:val="TableParagraph"/>
              <w:spacing w:before="0"/>
              <w:ind w:left="121"/>
              <w:rPr>
                <w:sz w:val="18"/>
              </w:rPr>
            </w:pPr>
            <w:r w:rsidRPr="00934006">
              <w:rPr>
                <w:sz w:val="18"/>
              </w:rPr>
              <w:t>Inclusion of ‘justification’ to the IAE1 A to C grade bands</w:t>
            </w:r>
          </w:p>
          <w:p w14:paraId="295F5863" w14:textId="2FC3C712" w:rsidR="00687F4E" w:rsidRPr="00687404" w:rsidRDefault="00687F4E" w:rsidP="02659DAB">
            <w:pPr>
              <w:pStyle w:val="TableParagraph"/>
              <w:numPr>
                <w:ilvl w:val="0"/>
                <w:numId w:val="21"/>
              </w:numPr>
              <w:spacing w:before="0"/>
              <w:ind w:left="253" w:hanging="132"/>
              <w:rPr>
                <w:b/>
                <w:bCs/>
                <w:sz w:val="18"/>
                <w:szCs w:val="18"/>
              </w:rPr>
            </w:pPr>
            <w:r w:rsidRPr="02659DAB">
              <w:rPr>
                <w:sz w:val="18"/>
                <w:szCs w:val="18"/>
              </w:rPr>
              <w:t>A grade band — Critically deconstructs a problem and designs a logical</w:t>
            </w:r>
            <w:r w:rsidR="054F5E87" w:rsidRPr="02659DAB">
              <w:rPr>
                <w:sz w:val="18"/>
                <w:szCs w:val="18"/>
              </w:rPr>
              <w:t xml:space="preserve"> and </w:t>
            </w:r>
            <w:r w:rsidRPr="02659DAB">
              <w:rPr>
                <w:sz w:val="18"/>
                <w:szCs w:val="18"/>
              </w:rPr>
              <w:t>coherent</w:t>
            </w:r>
            <w:r w:rsidR="0E8B76E5" w:rsidRPr="02659DAB">
              <w:rPr>
                <w:sz w:val="18"/>
                <w:szCs w:val="18"/>
              </w:rPr>
              <w:t xml:space="preserve"> </w:t>
            </w:r>
            <w:r w:rsidR="00622C53" w:rsidRPr="02659DAB">
              <w:rPr>
                <w:sz w:val="18"/>
                <w:szCs w:val="18"/>
              </w:rPr>
              <w:t>chemistry</w:t>
            </w:r>
            <w:r w:rsidRPr="02659DAB">
              <w:rPr>
                <w:sz w:val="18"/>
                <w:szCs w:val="18"/>
              </w:rPr>
              <w:t xml:space="preserve"> investigation</w:t>
            </w:r>
            <w:r w:rsidRPr="00ED57BC">
              <w:rPr>
                <w:sz w:val="18"/>
                <w:szCs w:val="18"/>
              </w:rPr>
              <w:t xml:space="preserve"> </w:t>
            </w:r>
            <w:r w:rsidRPr="00687404">
              <w:rPr>
                <w:b/>
                <w:bCs/>
                <w:sz w:val="18"/>
                <w:szCs w:val="18"/>
              </w:rPr>
              <w:t>with detailed justification.</w:t>
            </w:r>
          </w:p>
          <w:p w14:paraId="49CE97C5" w14:textId="03440E34" w:rsidR="00687F4E" w:rsidRPr="00687404" w:rsidRDefault="00687F4E" w:rsidP="02659DAB">
            <w:pPr>
              <w:pStyle w:val="TableParagraph"/>
              <w:numPr>
                <w:ilvl w:val="0"/>
                <w:numId w:val="21"/>
              </w:numPr>
              <w:spacing w:before="0"/>
              <w:ind w:left="253" w:hanging="132"/>
              <w:rPr>
                <w:b/>
                <w:bCs/>
                <w:sz w:val="18"/>
                <w:szCs w:val="18"/>
              </w:rPr>
            </w:pPr>
            <w:r w:rsidRPr="02659DAB">
              <w:rPr>
                <w:sz w:val="18"/>
                <w:szCs w:val="18"/>
              </w:rPr>
              <w:t xml:space="preserve">B grade band — Logically deconstructs a problem and designs a well-considered and clear </w:t>
            </w:r>
            <w:r w:rsidR="00622C53" w:rsidRPr="02659DAB">
              <w:rPr>
                <w:sz w:val="18"/>
                <w:szCs w:val="18"/>
              </w:rPr>
              <w:t>chemistry</w:t>
            </w:r>
            <w:r w:rsidRPr="02659DAB">
              <w:rPr>
                <w:sz w:val="18"/>
                <w:szCs w:val="18"/>
              </w:rPr>
              <w:t xml:space="preserve"> investigation</w:t>
            </w:r>
            <w:r w:rsidRPr="00C62372">
              <w:rPr>
                <w:b/>
                <w:bCs/>
                <w:sz w:val="18"/>
                <w:szCs w:val="18"/>
              </w:rPr>
              <w:t xml:space="preserve"> </w:t>
            </w:r>
            <w:r w:rsidRPr="00687404">
              <w:rPr>
                <w:b/>
                <w:bCs/>
                <w:sz w:val="18"/>
                <w:szCs w:val="18"/>
              </w:rPr>
              <w:t>with reasonable justification</w:t>
            </w:r>
            <w:r w:rsidR="00292A7E" w:rsidRPr="00687404">
              <w:rPr>
                <w:b/>
                <w:bCs/>
                <w:sz w:val="18"/>
                <w:szCs w:val="18"/>
              </w:rPr>
              <w:t>.</w:t>
            </w:r>
          </w:p>
          <w:p w14:paraId="6F4E673B" w14:textId="076AF2E7" w:rsidR="00687F4E" w:rsidRPr="00934006" w:rsidRDefault="00687F4E" w:rsidP="00687F4E">
            <w:pPr>
              <w:pStyle w:val="TableParagraph"/>
              <w:numPr>
                <w:ilvl w:val="0"/>
                <w:numId w:val="21"/>
              </w:numPr>
              <w:spacing w:before="0"/>
              <w:ind w:left="253" w:hanging="132"/>
              <w:rPr>
                <w:b/>
                <w:sz w:val="18"/>
              </w:rPr>
            </w:pPr>
            <w:r w:rsidRPr="00934006">
              <w:rPr>
                <w:sz w:val="18"/>
              </w:rPr>
              <w:t xml:space="preserve">C grade band — Deconstructs a problem and designs a considered and generally clear </w:t>
            </w:r>
            <w:r w:rsidR="00622C53" w:rsidRPr="00934006">
              <w:rPr>
                <w:sz w:val="18"/>
              </w:rPr>
              <w:t>chemistry</w:t>
            </w:r>
            <w:r w:rsidRPr="00934006">
              <w:rPr>
                <w:sz w:val="18"/>
              </w:rPr>
              <w:t xml:space="preserve"> investigation </w:t>
            </w:r>
            <w:r w:rsidRPr="00687404">
              <w:rPr>
                <w:b/>
                <w:bCs/>
                <w:sz w:val="18"/>
              </w:rPr>
              <w:t>with some justification.</w:t>
            </w:r>
          </w:p>
        </w:tc>
        <w:tc>
          <w:tcPr>
            <w:tcW w:w="900" w:type="dxa"/>
          </w:tcPr>
          <w:p w14:paraId="5AE2471F" w14:textId="77777777" w:rsidR="00687F4E" w:rsidRDefault="00687F4E">
            <w:pPr>
              <w:pStyle w:val="TableParagraph"/>
              <w:spacing w:before="0"/>
              <w:ind w:left="110"/>
              <w:rPr>
                <w:sz w:val="18"/>
              </w:rPr>
            </w:pPr>
          </w:p>
          <w:p w14:paraId="70262D67" w14:textId="77777777" w:rsidR="00552E41" w:rsidRDefault="00552E41">
            <w:pPr>
              <w:pStyle w:val="TableParagraph"/>
              <w:spacing w:before="0"/>
              <w:ind w:left="110"/>
              <w:rPr>
                <w:sz w:val="18"/>
              </w:rPr>
            </w:pPr>
          </w:p>
          <w:p w14:paraId="2DDB26EA" w14:textId="53EA34FB" w:rsidR="00552E41" w:rsidRPr="00934006" w:rsidRDefault="006109E8">
            <w:pPr>
              <w:pStyle w:val="TableParagraph"/>
              <w:spacing w:before="0"/>
              <w:ind w:left="110"/>
              <w:rPr>
                <w:sz w:val="18"/>
              </w:rPr>
            </w:pPr>
            <w:hyperlink w:anchor="PERFORMANCESTANDARDS" w:history="1">
              <w:r w:rsidR="00552E41" w:rsidRPr="006A3CDC">
                <w:rPr>
                  <w:rStyle w:val="Hyperlink"/>
                  <w:sz w:val="18"/>
                </w:rPr>
                <w:t>51</w:t>
              </w:r>
            </w:hyperlink>
          </w:p>
        </w:tc>
      </w:tr>
    </w:tbl>
    <w:bookmarkEnd w:id="0"/>
    <w:p w14:paraId="2EA35F8F" w14:textId="78272527" w:rsidR="00F63C81" w:rsidRPr="00485360" w:rsidRDefault="00F63C81" w:rsidP="00622C53">
      <w:pPr>
        <w:pStyle w:val="SOFinalImprintText"/>
        <w:spacing w:before="120"/>
      </w:pPr>
      <w:r w:rsidRPr="00485360">
        <w:t>Published by the SACE Board of South Australia,</w:t>
      </w:r>
      <w:r w:rsidRPr="00485360">
        <w:br/>
      </w:r>
      <w:r w:rsidR="00227024">
        <w:t>11 Waymouth Street, Adelaide,</w:t>
      </w:r>
      <w:r w:rsidR="00227024" w:rsidRPr="007F7F90">
        <w:t xml:space="preserve"> South Australia 50</w:t>
      </w:r>
      <w:r w:rsidR="00227024">
        <w:t>00</w:t>
      </w:r>
    </w:p>
    <w:p w14:paraId="4C95CD1C" w14:textId="77777777" w:rsidR="00F63C81" w:rsidRPr="00485360" w:rsidRDefault="00F63C81" w:rsidP="00B10AA6">
      <w:pPr>
        <w:pStyle w:val="SOFinalImprintText"/>
      </w:pPr>
      <w:r w:rsidRPr="00485360">
        <w:t>Copyright © SACE Board of South Australia 20</w:t>
      </w:r>
      <w:r w:rsidR="00FE76FA">
        <w:t>1</w:t>
      </w:r>
      <w:r w:rsidR="00486672">
        <w:t>7</w:t>
      </w:r>
    </w:p>
    <w:p w14:paraId="2764BA16" w14:textId="35BF0BAB" w:rsidR="00D0466A" w:rsidRDefault="00F63C81" w:rsidP="00155639">
      <w:pPr>
        <w:pStyle w:val="SOFinalImprintText"/>
      </w:pPr>
      <w:r w:rsidRPr="00485360">
        <w:t>First published 20</w:t>
      </w:r>
      <w:r w:rsidR="00FE76FA">
        <w:t>1</w:t>
      </w:r>
      <w:r w:rsidR="00486672">
        <w:t>7</w:t>
      </w:r>
      <w:r w:rsidR="005F0720">
        <w:t xml:space="preserve">. </w:t>
      </w:r>
      <w:r w:rsidR="00960BA6">
        <w:t>P</w:t>
      </w:r>
      <w:r>
        <w:t xml:space="preserve">ublished online </w:t>
      </w:r>
      <w:r w:rsidR="00486672">
        <w:t>November</w:t>
      </w:r>
      <w:r w:rsidR="00B10AA6">
        <w:t xml:space="preserve"> 201</w:t>
      </w:r>
      <w:r w:rsidR="00486672">
        <w:t>7</w:t>
      </w:r>
    </w:p>
    <w:p w14:paraId="5E43B7D4" w14:textId="75A7523D" w:rsidR="00D0466A" w:rsidRDefault="00D0466A" w:rsidP="00155639">
      <w:pPr>
        <w:pStyle w:val="SOFinalImprintText"/>
      </w:pPr>
      <w:r>
        <w:t>Reissued for 2019</w:t>
      </w:r>
      <w:r w:rsidR="001D154A">
        <w:t>, 2020</w:t>
      </w:r>
      <w:r w:rsidR="008D294E">
        <w:t>, 2021</w:t>
      </w:r>
      <w:r w:rsidR="0096687A">
        <w:t>, 2022</w:t>
      </w:r>
      <w:r w:rsidR="00B64A6B">
        <w:t>, 2023</w:t>
      </w:r>
      <w:r w:rsidR="00985BDF">
        <w:t xml:space="preserve">, </w:t>
      </w:r>
      <w:r w:rsidR="000F4159">
        <w:t>2025</w:t>
      </w:r>
    </w:p>
    <w:p w14:paraId="00E278A3" w14:textId="77777777" w:rsidR="00D132C3" w:rsidRPr="00485360" w:rsidRDefault="00D132C3" w:rsidP="00D132C3">
      <w:pPr>
        <w:pStyle w:val="SOFinalImprintText"/>
      </w:pPr>
      <w:r w:rsidRPr="00485360">
        <w:t xml:space="preserve">ISBN </w:t>
      </w:r>
      <w:r>
        <w:t>978 1 74102 815 7</w:t>
      </w:r>
      <w:r w:rsidRPr="00485360">
        <w:t xml:space="preserve"> (online Microsoft Word version)</w:t>
      </w:r>
    </w:p>
    <w:p w14:paraId="28A3241D" w14:textId="0C759B05" w:rsidR="00F63C81" w:rsidRDefault="00F63C81" w:rsidP="00F63C81">
      <w:pPr>
        <w:pStyle w:val="SOFinalImprintTextObjID"/>
      </w:pPr>
      <w:r w:rsidRPr="00866EC6">
        <w:t xml:space="preserve">ref: </w:t>
      </w:r>
      <w:r w:rsidR="003702E3" w:rsidRPr="003702E3">
        <w:t>A1439985</w:t>
      </w:r>
    </w:p>
    <w:p w14:paraId="15AD3AC3" w14:textId="360A2535" w:rsidR="00B00C02" w:rsidRDefault="00F63C81" w:rsidP="00622C53">
      <w:pPr>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FE76FA">
        <w:rPr>
          <w:i/>
        </w:rPr>
        <w:t>18</w:t>
      </w:r>
    </w:p>
    <w:p w14:paraId="31B41698"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64D39132" w14:textId="77777777" w:rsidR="00F63C81" w:rsidRPr="00090813" w:rsidRDefault="00F63C81" w:rsidP="00247783">
      <w:pPr>
        <w:pStyle w:val="SOFinalCONTENTSHeading"/>
      </w:pPr>
      <w:r w:rsidRPr="00090813">
        <w:lastRenderedPageBreak/>
        <w:t>contents</w:t>
      </w:r>
    </w:p>
    <w:p w14:paraId="4D6BD7CA" w14:textId="078C1125" w:rsidR="00843E21" w:rsidRDefault="00F63C81" w:rsidP="00403266">
      <w:pPr>
        <w:pStyle w:val="TOC1"/>
        <w:tabs>
          <w:tab w:val="clear" w:pos="7921"/>
          <w:tab w:val="right" w:leader="dot" w:pos="7931"/>
        </w:tabs>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3E21">
        <w:t>Introduction</w:t>
      </w:r>
      <w:r w:rsidR="00843E21">
        <w:tab/>
      </w:r>
      <w:r w:rsidR="00843E21">
        <w:fldChar w:fldCharType="begin"/>
      </w:r>
      <w:r w:rsidR="00843E21">
        <w:instrText xml:space="preserve"> PAGEREF _Toc525117200 \h </w:instrText>
      </w:r>
      <w:r w:rsidR="00843E21">
        <w:fldChar w:fldCharType="separate"/>
      </w:r>
      <w:r w:rsidR="00934006">
        <w:t>1</w:t>
      </w:r>
      <w:r w:rsidR="00843E21">
        <w:fldChar w:fldCharType="end"/>
      </w:r>
    </w:p>
    <w:p w14:paraId="3D422C6F" w14:textId="298B138E"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5117201 \h </w:instrText>
      </w:r>
      <w:r>
        <w:fldChar w:fldCharType="separate"/>
      </w:r>
      <w:r w:rsidR="00934006">
        <w:t>1</w:t>
      </w:r>
      <w:r>
        <w:fldChar w:fldCharType="end"/>
      </w:r>
    </w:p>
    <w:p w14:paraId="2EAF862D" w14:textId="7D0A0D2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Capabilities</w:t>
      </w:r>
      <w:r>
        <w:tab/>
      </w:r>
      <w:r>
        <w:fldChar w:fldCharType="begin"/>
      </w:r>
      <w:r>
        <w:instrText xml:space="preserve"> PAGEREF _Toc525117202 \h </w:instrText>
      </w:r>
      <w:r>
        <w:fldChar w:fldCharType="separate"/>
      </w:r>
      <w:r w:rsidR="00934006">
        <w:t>2</w:t>
      </w:r>
      <w:r>
        <w:fldChar w:fldCharType="end"/>
      </w:r>
    </w:p>
    <w:p w14:paraId="1EBB3CC0" w14:textId="761F2F09"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5117203 \h </w:instrText>
      </w:r>
      <w:r>
        <w:fldChar w:fldCharType="separate"/>
      </w:r>
      <w:r w:rsidR="00934006">
        <w:t>4</w:t>
      </w:r>
      <w:r>
        <w:fldChar w:fldCharType="end"/>
      </w:r>
    </w:p>
    <w:p w14:paraId="10164168" w14:textId="66E24275"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5117204 \h </w:instrText>
      </w:r>
      <w:r>
        <w:fldChar w:fldCharType="separate"/>
      </w:r>
      <w:r w:rsidR="00934006">
        <w:t>4</w:t>
      </w:r>
      <w:r>
        <w:fldChar w:fldCharType="end"/>
      </w:r>
    </w:p>
    <w:p w14:paraId="40D7FA57" w14:textId="09B5FAA2"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5117205 \h </w:instrText>
      </w:r>
      <w:r>
        <w:fldChar w:fldCharType="separate"/>
      </w:r>
      <w:r w:rsidR="00934006">
        <w:t>5</w:t>
      </w:r>
      <w:r>
        <w:fldChar w:fldCharType="end"/>
      </w:r>
    </w:p>
    <w:p w14:paraId="38ABA0FD" w14:textId="7539D71F"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5117206 \h </w:instrText>
      </w:r>
      <w:r>
        <w:fldChar w:fldCharType="separate"/>
      </w:r>
      <w:r w:rsidR="00934006">
        <w:t>5</w:t>
      </w:r>
      <w:r>
        <w:fldChar w:fldCharType="end"/>
      </w:r>
    </w:p>
    <w:p w14:paraId="2B4BEB65" w14:textId="36F67DDF"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Content</w:t>
      </w:r>
      <w:r>
        <w:tab/>
      </w:r>
      <w:r>
        <w:fldChar w:fldCharType="begin"/>
      </w:r>
      <w:r>
        <w:instrText xml:space="preserve"> PAGEREF _Toc525117207 \h </w:instrText>
      </w:r>
      <w:r>
        <w:fldChar w:fldCharType="separate"/>
      </w:r>
      <w:r w:rsidR="00934006">
        <w:t>5</w:t>
      </w:r>
      <w:r>
        <w:fldChar w:fldCharType="end"/>
      </w:r>
    </w:p>
    <w:p w14:paraId="1A92413C" w14:textId="3C50081A"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5117208 \h </w:instrText>
      </w:r>
      <w:r>
        <w:fldChar w:fldCharType="separate"/>
      </w:r>
      <w:r w:rsidR="00934006">
        <w:t>45</w:t>
      </w:r>
      <w:r>
        <w:fldChar w:fldCharType="end"/>
      </w:r>
    </w:p>
    <w:p w14:paraId="77DD4F78" w14:textId="560BC44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5117209 \h </w:instrText>
      </w:r>
      <w:r>
        <w:fldChar w:fldCharType="separate"/>
      </w:r>
      <w:r w:rsidR="00934006">
        <w:t>45</w:t>
      </w:r>
      <w:r>
        <w:fldChar w:fldCharType="end"/>
      </w:r>
    </w:p>
    <w:p w14:paraId="003EA309" w14:textId="5C3D260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5117210 \h </w:instrText>
      </w:r>
      <w:r>
        <w:fldChar w:fldCharType="separate"/>
      </w:r>
      <w:r w:rsidR="00934006">
        <w:t>45</w:t>
      </w:r>
      <w:r>
        <w:fldChar w:fldCharType="end"/>
      </w:r>
    </w:p>
    <w:p w14:paraId="7E014E3B" w14:textId="5AD57821"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5117211 \h </w:instrText>
      </w:r>
      <w:r>
        <w:fldChar w:fldCharType="separate"/>
      </w:r>
      <w:r w:rsidR="00934006">
        <w:t>46</w:t>
      </w:r>
      <w:r>
        <w:fldChar w:fldCharType="end"/>
      </w:r>
    </w:p>
    <w:p w14:paraId="132335F5" w14:textId="0B260917"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5117212 \h </w:instrText>
      </w:r>
      <w:r>
        <w:fldChar w:fldCharType="separate"/>
      </w:r>
      <w:r w:rsidR="00934006">
        <w:t>50</w:t>
      </w:r>
      <w:r>
        <w:fldChar w:fldCharType="end"/>
      </w:r>
    </w:p>
    <w:p w14:paraId="48D9B7EB" w14:textId="656B781F"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5117213 \h </w:instrText>
      </w:r>
      <w:r>
        <w:fldChar w:fldCharType="separate"/>
      </w:r>
      <w:r w:rsidR="00934006">
        <w:t>50</w:t>
      </w:r>
      <w:r>
        <w:fldChar w:fldCharType="end"/>
      </w:r>
    </w:p>
    <w:p w14:paraId="637189E3" w14:textId="0E0206CC"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5117214 \h </w:instrText>
      </w:r>
      <w:r>
        <w:fldChar w:fldCharType="separate"/>
      </w:r>
      <w:r w:rsidR="00934006">
        <w:t>52</w:t>
      </w:r>
      <w:r>
        <w:fldChar w:fldCharType="end"/>
      </w:r>
    </w:p>
    <w:p w14:paraId="15C3A94D" w14:textId="5E20F308"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Support materials</w:t>
      </w:r>
      <w:r>
        <w:tab/>
      </w:r>
      <w:r>
        <w:fldChar w:fldCharType="begin"/>
      </w:r>
      <w:r>
        <w:instrText xml:space="preserve"> PAGEREF _Toc525117215 \h </w:instrText>
      </w:r>
      <w:r>
        <w:fldChar w:fldCharType="separate"/>
      </w:r>
      <w:r w:rsidR="00934006">
        <w:t>53</w:t>
      </w:r>
      <w:r>
        <w:fldChar w:fldCharType="end"/>
      </w:r>
    </w:p>
    <w:p w14:paraId="0E42AEAA" w14:textId="1264DD9B"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5117216 \h </w:instrText>
      </w:r>
      <w:r>
        <w:fldChar w:fldCharType="separate"/>
      </w:r>
      <w:r w:rsidR="00934006">
        <w:t>53</w:t>
      </w:r>
      <w:r>
        <w:fldChar w:fldCharType="end"/>
      </w:r>
    </w:p>
    <w:p w14:paraId="2F33725F" w14:textId="1A3EB1FC"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5117217 \h </w:instrText>
      </w:r>
      <w:r>
        <w:fldChar w:fldCharType="separate"/>
      </w:r>
      <w:r w:rsidR="00934006">
        <w:t>53</w:t>
      </w:r>
      <w:r>
        <w:fldChar w:fldCharType="end"/>
      </w:r>
    </w:p>
    <w:p w14:paraId="6D8E0DA6" w14:textId="646D3A8B" w:rsidR="00943B03" w:rsidRPr="00090813" w:rsidRDefault="00F63C81" w:rsidP="00403266">
      <w:pPr>
        <w:pStyle w:val="SOFinalContents2"/>
        <w:tabs>
          <w:tab w:val="clear" w:pos="7938"/>
          <w:tab w:val="right" w:leader="dot" w:pos="7931"/>
        </w:tabs>
      </w:pPr>
      <w:r>
        <w:fldChar w:fldCharType="end"/>
      </w:r>
    </w:p>
    <w:p w14:paraId="7DAE8845"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BAEBFB8" w14:textId="3F069408" w:rsidR="006D53EE" w:rsidRPr="00F63C81" w:rsidRDefault="00F63C81" w:rsidP="00F63C81">
      <w:pPr>
        <w:pStyle w:val="SOFinalHead1"/>
      </w:pPr>
      <w:bookmarkStart w:id="1" w:name="_Toc525117200"/>
      <w:bookmarkStart w:id="2" w:name="_Toc205798495"/>
      <w:r w:rsidRPr="00F63C81">
        <w:lastRenderedPageBreak/>
        <w:t>Introduction</w:t>
      </w:r>
      <w:bookmarkEnd w:id="1"/>
    </w:p>
    <w:p w14:paraId="69FDCB09" w14:textId="77777777" w:rsidR="00D86C40" w:rsidRPr="00F63C81" w:rsidRDefault="00F63C81" w:rsidP="00960BA6">
      <w:pPr>
        <w:pStyle w:val="SOFinalHead2AfterHead1"/>
      </w:pPr>
      <w:bookmarkStart w:id="3" w:name="_Toc525117201"/>
      <w:bookmarkEnd w:id="2"/>
      <w:r w:rsidRPr="00F63C81">
        <w:t xml:space="preserve">Subject </w:t>
      </w:r>
      <w:r w:rsidR="00486672">
        <w:t>d</w:t>
      </w:r>
      <w:r w:rsidRPr="00F63C81">
        <w:t>escription</w:t>
      </w:r>
      <w:bookmarkEnd w:id="3"/>
    </w:p>
    <w:p w14:paraId="48630644" w14:textId="77777777" w:rsidR="00FE76FA" w:rsidRDefault="00FE76FA" w:rsidP="00FE76FA">
      <w:pPr>
        <w:pStyle w:val="SOFinalBodyText"/>
      </w:pPr>
      <w:r>
        <w:t xml:space="preserve">Chemistry </w:t>
      </w:r>
      <w:r w:rsidR="00D52F8C">
        <w:t>is</w:t>
      </w:r>
      <w:r>
        <w:t xml:space="preserve"> a 10-credit subject or a 20-credit subject at Stage 1 </w:t>
      </w:r>
      <w:r w:rsidR="00D52F8C">
        <w:t>and</w:t>
      </w:r>
      <w:r>
        <w:t xml:space="preserve"> a 20-credit subject at Stage 2.</w:t>
      </w:r>
    </w:p>
    <w:p w14:paraId="19F42B0F" w14:textId="77777777" w:rsidR="00D52F8C" w:rsidRDefault="00D52F8C" w:rsidP="00D52F8C">
      <w:pPr>
        <w:pStyle w:val="SOFinalBodyText"/>
      </w:pPr>
      <w:r>
        <w:t xml:space="preserve">In their study of Chemistry, students develop and extend their understanding of how the physical world is chemically constructed, the interaction between human activities and the environment, and the use that human beings make of the planet’s resources. They explore examples of how scientific understanding is dynamic and develops with new evidence, which may involve the application of new technologies. </w:t>
      </w:r>
    </w:p>
    <w:p w14:paraId="47249572" w14:textId="77777777" w:rsidR="00D52F8C" w:rsidRDefault="00D52F8C" w:rsidP="00D52F8C">
      <w:pPr>
        <w:pStyle w:val="SOFinalBodyText"/>
      </w:pPr>
      <w:r>
        <w:t>Students consider examples of benefits and risks of chemical knowledge to the wider community, along with the capacity of chemical knowledge to inform public debate on social and environmental issues. The study of Chemistry helps students to make informed decisions about interacting with and modifying nature, and explore options such as green or sustainable chemistry, which seeks to reduce the environmental impact of chemical products and processes.</w:t>
      </w:r>
    </w:p>
    <w:p w14:paraId="61861CB1" w14:textId="77777777" w:rsidR="00D52F8C" w:rsidRDefault="00D52F8C" w:rsidP="00D52F8C">
      <w:pPr>
        <w:pStyle w:val="SOFinalBodyText"/>
      </w:pPr>
      <w:r>
        <w:t>Through the study of Chemistry, students develop the skills that enable them to be questioning, reflective, and critical thinkers; investigate and explain phenomena around them; and explore strategies and possible solutions to address major challenges now and in the future (for example, in energy use, global food supply, and sustainable food production).</w:t>
      </w:r>
    </w:p>
    <w:p w14:paraId="710789D0" w14:textId="5327225D" w:rsidR="00D52F8C" w:rsidRPr="00090813" w:rsidRDefault="00D52F8C" w:rsidP="00D52F8C">
      <w:pPr>
        <w:pStyle w:val="SOFinalBodyText"/>
      </w:pPr>
      <w:r>
        <w:t>Students integrate and apply a range of understanding, inquiry, and scientific thinking skills that encourage and inspire them to contribute their own solutions to current and future problems and challenges, and pursue future pathways, including in medical or pharmaceutical research, pharmacy, chemical engineering, and innovative product design.</w:t>
      </w:r>
    </w:p>
    <w:p w14:paraId="493EF6C2" w14:textId="77777777" w:rsidR="00F63C81" w:rsidRDefault="00F63C81">
      <w:pPr>
        <w:rPr>
          <w:rFonts w:ascii="Arial Narrow Bold" w:eastAsia="Times New Roman" w:hAnsi="Arial Narrow Bold"/>
          <w:b/>
          <w:caps/>
          <w:color w:val="000000"/>
          <w:sz w:val="28"/>
          <w:lang w:val="en-US" w:eastAsia="en-US"/>
        </w:rPr>
      </w:pPr>
      <w:r>
        <w:br w:type="page"/>
      </w:r>
    </w:p>
    <w:p w14:paraId="0F8D569B" w14:textId="77777777" w:rsidR="00D52F8C" w:rsidRPr="00F63C81" w:rsidRDefault="00D52F8C" w:rsidP="00D52F8C">
      <w:pPr>
        <w:pStyle w:val="SOFinalHead2TOP"/>
      </w:pPr>
      <w:bookmarkStart w:id="4" w:name="_Toc462739715"/>
      <w:bookmarkStart w:id="5" w:name="_Toc525117202"/>
      <w:r w:rsidRPr="00F63C81">
        <w:lastRenderedPageBreak/>
        <w:t>Capabilities</w:t>
      </w:r>
      <w:bookmarkEnd w:id="4"/>
      <w:bookmarkEnd w:id="5"/>
    </w:p>
    <w:p w14:paraId="3C4041E4" w14:textId="77777777" w:rsidR="00D52F8C" w:rsidRDefault="00D52F8C" w:rsidP="00D52F8C">
      <w:pPr>
        <w:pStyle w:val="SOFinalBodyText"/>
      </w:pPr>
      <w:r>
        <w:t>The capabilities connect student learning within and across subjects in a range of contexts. They include essential knowledge and skills that enable people to act in effective and successful ways.</w:t>
      </w:r>
    </w:p>
    <w:p w14:paraId="082C898B" w14:textId="77777777" w:rsidR="00D52F8C" w:rsidRPr="00090813" w:rsidRDefault="00D52F8C" w:rsidP="00D52F8C">
      <w:pPr>
        <w:pStyle w:val="SOFinalBodyText"/>
      </w:pPr>
      <w:r>
        <w:t>The SACE identifies seven capabilities. They are:</w:t>
      </w:r>
    </w:p>
    <w:p w14:paraId="2FA55870" w14:textId="77777777" w:rsidR="00D52F8C" w:rsidRDefault="00D52F8C" w:rsidP="00641585">
      <w:pPr>
        <w:pStyle w:val="SOFinalBullets"/>
      </w:pPr>
      <w:r>
        <w:t>literacy</w:t>
      </w:r>
    </w:p>
    <w:p w14:paraId="753E8A57" w14:textId="77777777" w:rsidR="00D52F8C" w:rsidRDefault="00D52F8C" w:rsidP="00641585">
      <w:pPr>
        <w:pStyle w:val="SOFinalBullets"/>
      </w:pPr>
      <w:r>
        <w:t>numeracy</w:t>
      </w:r>
    </w:p>
    <w:p w14:paraId="7B4E1AA5" w14:textId="77777777" w:rsidR="00D52F8C" w:rsidRDefault="00D52F8C" w:rsidP="00641585">
      <w:pPr>
        <w:pStyle w:val="SOFinalBullets"/>
      </w:pPr>
      <w:r>
        <w:t>information and communication technology (ICT) capability</w:t>
      </w:r>
    </w:p>
    <w:p w14:paraId="7E6133A2" w14:textId="77777777" w:rsidR="00D52F8C" w:rsidRDefault="00D52F8C" w:rsidP="00641585">
      <w:pPr>
        <w:pStyle w:val="SOFinalBullets"/>
      </w:pPr>
      <w:r>
        <w:t>critical and creative thinking</w:t>
      </w:r>
    </w:p>
    <w:p w14:paraId="7206CC41" w14:textId="77777777" w:rsidR="00D52F8C" w:rsidRDefault="00D52F8C" w:rsidP="00641585">
      <w:pPr>
        <w:pStyle w:val="SOFinalBullets"/>
      </w:pPr>
      <w:r>
        <w:t>personal and social capability</w:t>
      </w:r>
    </w:p>
    <w:p w14:paraId="09D6C3F1" w14:textId="77777777" w:rsidR="00D52F8C" w:rsidRDefault="00D52F8C" w:rsidP="00641585">
      <w:pPr>
        <w:pStyle w:val="SOFinalBullets"/>
      </w:pPr>
      <w:r>
        <w:t>ethical understanding</w:t>
      </w:r>
    </w:p>
    <w:p w14:paraId="0F279E70" w14:textId="77777777" w:rsidR="00D52F8C" w:rsidRPr="00090813" w:rsidRDefault="00D52F8C" w:rsidP="00641585">
      <w:pPr>
        <w:pStyle w:val="SOFinalBullets"/>
      </w:pPr>
      <w:r>
        <w:t>intercultural understanding.</w:t>
      </w:r>
    </w:p>
    <w:p w14:paraId="7DF5F6C4" w14:textId="77777777" w:rsidR="00D52F8C" w:rsidRPr="00D156F2" w:rsidRDefault="00D52F8C" w:rsidP="00D52F8C">
      <w:pPr>
        <w:pStyle w:val="SOFinalHead3"/>
      </w:pPr>
      <w:r w:rsidRPr="00D156F2">
        <w:t>Literacy</w:t>
      </w:r>
    </w:p>
    <w:p w14:paraId="6008B35D" w14:textId="77777777" w:rsidR="00D52F8C" w:rsidRPr="00D156F2" w:rsidRDefault="00D52F8C" w:rsidP="00D52F8C">
      <w:pPr>
        <w:pStyle w:val="SOFinalBodyText"/>
      </w:pPr>
      <w:r w:rsidRPr="00D156F2">
        <w:t xml:space="preserve">In this subject students </w:t>
      </w:r>
      <w:r>
        <w:t>extend and apply</w:t>
      </w:r>
      <w:r w:rsidRPr="00D156F2">
        <w:t xml:space="preserve"> their literacy capability by, for example:</w:t>
      </w:r>
    </w:p>
    <w:p w14:paraId="48D5E1DC" w14:textId="77777777" w:rsidR="00D52F8C" w:rsidRPr="00D156F2" w:rsidRDefault="00D52F8C" w:rsidP="00641585">
      <w:pPr>
        <w:pStyle w:val="SOFinalBullets"/>
      </w:pPr>
      <w:r w:rsidRPr="00D156F2">
        <w:t>interpreting the work of scientists across disciplines, using chemical knowledge</w:t>
      </w:r>
    </w:p>
    <w:p w14:paraId="50467E0D" w14:textId="77777777" w:rsidR="00D52F8C" w:rsidRPr="00D156F2" w:rsidRDefault="00D52F8C" w:rsidP="00641585">
      <w:pPr>
        <w:pStyle w:val="SOFinalBullets"/>
      </w:pPr>
      <w:r w:rsidRPr="00D156F2">
        <w:t>critically analysing and evaluating primary and secondary data</w:t>
      </w:r>
    </w:p>
    <w:p w14:paraId="3B5E9D5A" w14:textId="77777777" w:rsidR="00D52F8C" w:rsidRPr="00D156F2" w:rsidRDefault="00D52F8C" w:rsidP="00641585">
      <w:pPr>
        <w:pStyle w:val="SOFinalBullets"/>
      </w:pPr>
      <w:r w:rsidRPr="00D156F2">
        <w:t>extracting chemical information presented in a variety of modes</w:t>
      </w:r>
    </w:p>
    <w:p w14:paraId="37C75D5D" w14:textId="77777777" w:rsidR="00D52F8C" w:rsidRPr="00D156F2" w:rsidRDefault="00D52F8C" w:rsidP="00641585">
      <w:pPr>
        <w:pStyle w:val="SOFinalBullets"/>
      </w:pPr>
      <w:r w:rsidRPr="00D156F2">
        <w:t>using a range of communication formats to express ideas logically and fluently, incorporating the terminology and conventions of chemistry</w:t>
      </w:r>
    </w:p>
    <w:p w14:paraId="76558030" w14:textId="77777777" w:rsidR="00D52F8C" w:rsidRPr="00D156F2" w:rsidRDefault="00D52F8C" w:rsidP="00641585">
      <w:pPr>
        <w:pStyle w:val="SOFinalBullets"/>
      </w:pPr>
      <w:r w:rsidRPr="00D156F2">
        <w:t>synthesising evidence-based arguments</w:t>
      </w:r>
    </w:p>
    <w:p w14:paraId="4923B59C" w14:textId="77777777" w:rsidR="00D52F8C" w:rsidRPr="00D156F2" w:rsidRDefault="00D52F8C" w:rsidP="00641585">
      <w:pPr>
        <w:pStyle w:val="SOFinalBullets"/>
      </w:pPr>
      <w:r w:rsidRPr="00D156F2">
        <w:t>communicating appropriately for specific purposes and audiences.</w:t>
      </w:r>
    </w:p>
    <w:p w14:paraId="79FB0B64" w14:textId="77777777" w:rsidR="00D52F8C" w:rsidRPr="00D156F2" w:rsidRDefault="00D52F8C" w:rsidP="00D52F8C">
      <w:pPr>
        <w:pStyle w:val="SOFinalHead3"/>
      </w:pPr>
      <w:r w:rsidRPr="00D156F2">
        <w:t>Numeracy</w:t>
      </w:r>
    </w:p>
    <w:p w14:paraId="2EF106D9" w14:textId="77777777" w:rsidR="00D52F8C" w:rsidRPr="00D156F2" w:rsidRDefault="00D52F8C" w:rsidP="00D52F8C">
      <w:pPr>
        <w:pStyle w:val="SOFinalBodyText"/>
      </w:pPr>
      <w:r w:rsidRPr="00D156F2">
        <w:t xml:space="preserve">In this subject students </w:t>
      </w:r>
      <w:r>
        <w:t>extend and apply</w:t>
      </w:r>
      <w:r w:rsidRPr="00D156F2">
        <w:t xml:space="preserve"> their numeracy capability by, for example:</w:t>
      </w:r>
    </w:p>
    <w:p w14:paraId="6FA06EB2" w14:textId="77777777" w:rsidR="00D52F8C" w:rsidRPr="00D156F2" w:rsidRDefault="00D52F8C" w:rsidP="00641585">
      <w:pPr>
        <w:pStyle w:val="SOFinalBullets"/>
      </w:pPr>
      <w:r w:rsidRPr="00D156F2">
        <w:t>solving problems using calculation and critical thinking skills</w:t>
      </w:r>
    </w:p>
    <w:p w14:paraId="78C3A7E2" w14:textId="77777777" w:rsidR="00D52F8C" w:rsidRPr="00D156F2" w:rsidRDefault="00D52F8C" w:rsidP="00641585">
      <w:pPr>
        <w:pStyle w:val="SOFinalBullets"/>
      </w:pPr>
      <w:r w:rsidRPr="00D156F2">
        <w:t>measuring with appropriate instruments</w:t>
      </w:r>
    </w:p>
    <w:p w14:paraId="050C87CF" w14:textId="77777777" w:rsidR="00D52F8C" w:rsidRPr="00D156F2" w:rsidRDefault="00D52F8C" w:rsidP="00641585">
      <w:pPr>
        <w:pStyle w:val="SOFinalBullets"/>
      </w:pPr>
      <w:r w:rsidRPr="00D156F2">
        <w:t>recording, collating, representing, and analysing primary data</w:t>
      </w:r>
    </w:p>
    <w:p w14:paraId="4CC2C9AB" w14:textId="77777777" w:rsidR="00D52F8C" w:rsidRPr="00D156F2" w:rsidRDefault="00D52F8C" w:rsidP="00641585">
      <w:pPr>
        <w:pStyle w:val="SOFinalBullets"/>
      </w:pPr>
      <w:r w:rsidRPr="00D156F2">
        <w:t>accessing and interpreting secondary data</w:t>
      </w:r>
    </w:p>
    <w:p w14:paraId="67BF8B2C" w14:textId="77777777" w:rsidR="00D52F8C" w:rsidRPr="00D156F2" w:rsidRDefault="00D52F8C" w:rsidP="00641585">
      <w:pPr>
        <w:pStyle w:val="SOFinalBullets"/>
      </w:pPr>
      <w:r w:rsidRPr="00D156F2">
        <w:t>identifying and interpreting trends and relationships</w:t>
      </w:r>
    </w:p>
    <w:p w14:paraId="3A4AFFF6" w14:textId="77777777" w:rsidR="00D52F8C" w:rsidRPr="00D156F2" w:rsidRDefault="00D52F8C" w:rsidP="00641585">
      <w:pPr>
        <w:pStyle w:val="SOFinalBullets"/>
      </w:pPr>
      <w:r w:rsidRPr="00D156F2">
        <w:t>calculating and predicting values by manipulating data, using appropriate scientific conventions.</w:t>
      </w:r>
    </w:p>
    <w:p w14:paraId="6A4A4633" w14:textId="77777777" w:rsidR="00D52F8C" w:rsidRPr="00D156F2" w:rsidRDefault="00D52F8C" w:rsidP="00D52F8C">
      <w:pPr>
        <w:pStyle w:val="SOFinalHead3"/>
      </w:pPr>
      <w:r w:rsidRPr="00D156F2">
        <w:t xml:space="preserve">Information and </w:t>
      </w:r>
      <w:r w:rsidR="00486672">
        <w:t>c</w:t>
      </w:r>
      <w:r w:rsidRPr="00D156F2">
        <w:t xml:space="preserve">ommunication </w:t>
      </w:r>
      <w:r w:rsidR="00486672">
        <w:t>t</w:t>
      </w:r>
      <w:r w:rsidRPr="00D156F2">
        <w:t>echnology</w:t>
      </w:r>
      <w:r>
        <w:t xml:space="preserve"> (ICT) </w:t>
      </w:r>
      <w:r w:rsidR="00486672">
        <w:t>c</w:t>
      </w:r>
      <w:r>
        <w:t>apability</w:t>
      </w:r>
    </w:p>
    <w:p w14:paraId="3E73F775" w14:textId="77777777" w:rsidR="00D52F8C" w:rsidRPr="00D156F2" w:rsidRDefault="00D52F8C" w:rsidP="00D52F8C">
      <w:pPr>
        <w:pStyle w:val="SOFinalBodyText"/>
      </w:pPr>
      <w:r w:rsidRPr="00D156F2">
        <w:t xml:space="preserve">In this subject students </w:t>
      </w:r>
      <w:r>
        <w:t>extend and apply</w:t>
      </w:r>
      <w:r w:rsidRPr="00D156F2">
        <w:t xml:space="preserve"> their </w:t>
      </w:r>
      <w:r w:rsidR="00651DAE">
        <w:t>ICT</w:t>
      </w:r>
      <w:r w:rsidRPr="00D156F2">
        <w:t xml:space="preserve"> capability by, for example:</w:t>
      </w:r>
    </w:p>
    <w:p w14:paraId="01E910AF" w14:textId="77777777" w:rsidR="00D52F8C" w:rsidRPr="00D156F2" w:rsidRDefault="00D52F8C" w:rsidP="00641585">
      <w:pPr>
        <w:pStyle w:val="SOFinalBullets"/>
      </w:pPr>
      <w:r w:rsidRPr="00D156F2">
        <w:t xml:space="preserve">locating and accessing information </w:t>
      </w:r>
    </w:p>
    <w:p w14:paraId="6531C07F" w14:textId="77777777" w:rsidR="00D52F8C" w:rsidRPr="00D156F2" w:rsidRDefault="00D52F8C" w:rsidP="00641585">
      <w:pPr>
        <w:pStyle w:val="SOFinalBullets"/>
      </w:pPr>
      <w:r w:rsidRPr="00D156F2">
        <w:t>collecting, analysing, and representing data electronically</w:t>
      </w:r>
    </w:p>
    <w:p w14:paraId="40B2A773" w14:textId="77777777" w:rsidR="00D52F8C" w:rsidRPr="00D156F2" w:rsidRDefault="00D52F8C" w:rsidP="00641585">
      <w:pPr>
        <w:pStyle w:val="SOFinalBullets"/>
      </w:pPr>
      <w:r w:rsidRPr="00D156F2">
        <w:t>modelling concepts and relationships</w:t>
      </w:r>
    </w:p>
    <w:p w14:paraId="20CEB30E" w14:textId="77777777" w:rsidR="00D52F8C" w:rsidRPr="00D156F2" w:rsidRDefault="00D52F8C" w:rsidP="00641585">
      <w:pPr>
        <w:pStyle w:val="SOFinalBullets"/>
      </w:pPr>
      <w:r w:rsidRPr="00D156F2">
        <w:t>using technologies to create new ways of thinking about science</w:t>
      </w:r>
    </w:p>
    <w:p w14:paraId="34B7F67B" w14:textId="77777777" w:rsidR="00D52F8C" w:rsidRPr="00D156F2" w:rsidRDefault="00D52F8C" w:rsidP="00641585">
      <w:pPr>
        <w:pStyle w:val="SOFinalBullets"/>
      </w:pPr>
      <w:r w:rsidRPr="00D156F2">
        <w:lastRenderedPageBreak/>
        <w:t>communicating chemical ideas, processes, and information</w:t>
      </w:r>
    </w:p>
    <w:p w14:paraId="107790B9" w14:textId="77777777" w:rsidR="00D52F8C" w:rsidRPr="00D156F2" w:rsidRDefault="00D52F8C" w:rsidP="00641585">
      <w:pPr>
        <w:pStyle w:val="SOFinalBullets"/>
      </w:pPr>
      <w:r w:rsidRPr="00D156F2">
        <w:t>understanding the impact of ICT on the development of chemistry and its application in society</w:t>
      </w:r>
    </w:p>
    <w:p w14:paraId="55F7B9FC" w14:textId="77777777" w:rsidR="00D52F8C" w:rsidRPr="00D156F2" w:rsidRDefault="00D52F8C" w:rsidP="00641585">
      <w:pPr>
        <w:pStyle w:val="SOFinalBullets"/>
      </w:pPr>
      <w:r w:rsidRPr="00D156F2">
        <w:t>evaluating the application of ICT to advance understanding and innovations in chemistry.</w:t>
      </w:r>
    </w:p>
    <w:p w14:paraId="1BA6DBE8" w14:textId="77777777" w:rsidR="00D52F8C" w:rsidRPr="00D156F2" w:rsidRDefault="00D52F8C" w:rsidP="00D52F8C">
      <w:pPr>
        <w:pStyle w:val="SOFinalHead3"/>
      </w:pPr>
      <w:r w:rsidRPr="00D156F2">
        <w:t xml:space="preserve">Critical and </w:t>
      </w:r>
      <w:r w:rsidR="00486672">
        <w:t>c</w:t>
      </w:r>
      <w:r w:rsidRPr="00D156F2">
        <w:t xml:space="preserve">reative </w:t>
      </w:r>
      <w:r w:rsidR="00486672">
        <w:t>t</w:t>
      </w:r>
      <w:r w:rsidRPr="00D156F2">
        <w:t>hinking</w:t>
      </w:r>
    </w:p>
    <w:p w14:paraId="6B4F0136" w14:textId="77777777" w:rsidR="00D52F8C" w:rsidRPr="00D156F2" w:rsidRDefault="00D52F8C" w:rsidP="00D52F8C">
      <w:pPr>
        <w:pStyle w:val="SOFinalBodyText"/>
      </w:pPr>
      <w:r w:rsidRPr="00D156F2">
        <w:t xml:space="preserve">In this subject students </w:t>
      </w:r>
      <w:r>
        <w:t>extend and apply</w:t>
      </w:r>
      <w:r w:rsidRPr="00D156F2">
        <w:t xml:space="preserve"> critical and creative thinking by, for example:</w:t>
      </w:r>
    </w:p>
    <w:p w14:paraId="50EE5BB8" w14:textId="77777777" w:rsidR="00D52F8C" w:rsidRPr="00D156F2" w:rsidRDefault="00D52F8C" w:rsidP="00641585">
      <w:pPr>
        <w:pStyle w:val="SOFinalBullets"/>
      </w:pPr>
      <w:r w:rsidRPr="00D156F2">
        <w:t>analysing and interpreting problems from different perspectives</w:t>
      </w:r>
    </w:p>
    <w:p w14:paraId="63417949" w14:textId="77777777" w:rsidR="002F481C" w:rsidRPr="00C243F9" w:rsidRDefault="002F481C" w:rsidP="00641585">
      <w:pPr>
        <w:pStyle w:val="SOFinalBullets"/>
      </w:pPr>
      <w:r w:rsidRPr="00C243F9">
        <w:t>deconstructing a problem to determine the most appropriate method for investigation</w:t>
      </w:r>
    </w:p>
    <w:p w14:paraId="61D6BE62" w14:textId="77777777" w:rsidR="002F481C" w:rsidRPr="00C243F9" w:rsidRDefault="002F481C" w:rsidP="00641585">
      <w:pPr>
        <w:pStyle w:val="SOFinalBullets"/>
      </w:pPr>
      <w:r w:rsidRPr="00C243F9">
        <w:t>constructing, reviewing, and revising hypotheses to design investigations</w:t>
      </w:r>
    </w:p>
    <w:p w14:paraId="06529FC7" w14:textId="77777777" w:rsidR="00D52F8C" w:rsidRPr="00D156F2" w:rsidRDefault="00D52F8C" w:rsidP="00641585">
      <w:pPr>
        <w:pStyle w:val="SOFinalBullets"/>
      </w:pPr>
      <w:r w:rsidRPr="00D156F2">
        <w:t>interpreting and evaluating data and procedures to develop logical conclusions</w:t>
      </w:r>
    </w:p>
    <w:p w14:paraId="2AC85788" w14:textId="77777777" w:rsidR="00D52F8C" w:rsidRPr="00D156F2" w:rsidRDefault="00D52F8C" w:rsidP="00641585">
      <w:pPr>
        <w:pStyle w:val="SOFinalBullets"/>
      </w:pPr>
      <w:r w:rsidRPr="00D156F2">
        <w:t>analysing interpretations and claims, for validity and reliability</w:t>
      </w:r>
    </w:p>
    <w:p w14:paraId="62D2C5C2" w14:textId="77777777" w:rsidR="00D52F8C" w:rsidRPr="00D156F2" w:rsidRDefault="00D52F8C" w:rsidP="00641585">
      <w:pPr>
        <w:pStyle w:val="SOFinalBullets"/>
      </w:pPr>
      <w:r w:rsidRPr="00D156F2">
        <w:t>devising imaginative solutions and making reasonable predictions</w:t>
      </w:r>
    </w:p>
    <w:p w14:paraId="4AF99D03" w14:textId="77777777" w:rsidR="00D52F8C" w:rsidRPr="00D156F2" w:rsidRDefault="00D52F8C" w:rsidP="00641585">
      <w:pPr>
        <w:pStyle w:val="SOFinalBullets"/>
      </w:pPr>
      <w:r w:rsidRPr="00D156F2">
        <w:t>envisaging consequences and speculating on possible outcomes</w:t>
      </w:r>
    </w:p>
    <w:p w14:paraId="65094764" w14:textId="77777777" w:rsidR="00D52F8C" w:rsidRPr="00D156F2" w:rsidRDefault="00D52F8C" w:rsidP="00641585">
      <w:pPr>
        <w:pStyle w:val="SOFinalBullets"/>
      </w:pPr>
      <w:r w:rsidRPr="00D156F2">
        <w:t>recognising the significance of creative thinking on the development of chemical knowledge and applications.</w:t>
      </w:r>
    </w:p>
    <w:p w14:paraId="3004B639" w14:textId="77777777" w:rsidR="00D52F8C" w:rsidRPr="00D156F2" w:rsidRDefault="00D52F8C" w:rsidP="00D52F8C">
      <w:pPr>
        <w:pStyle w:val="SOFinalHead3"/>
      </w:pPr>
      <w:r w:rsidRPr="00D156F2">
        <w:t xml:space="preserve">Personal and </w:t>
      </w:r>
      <w:r w:rsidR="00486672">
        <w:t>s</w:t>
      </w:r>
      <w:r w:rsidRPr="00D156F2">
        <w:t xml:space="preserve">ocial </w:t>
      </w:r>
      <w:r w:rsidR="00486672">
        <w:t>c</w:t>
      </w:r>
      <w:r w:rsidRPr="00D156F2">
        <w:t>apability</w:t>
      </w:r>
    </w:p>
    <w:p w14:paraId="3FCF7BF4" w14:textId="77777777" w:rsidR="00D52F8C" w:rsidRPr="00D156F2" w:rsidRDefault="00D52F8C" w:rsidP="00D52F8C">
      <w:pPr>
        <w:pStyle w:val="SOFinalBodyText"/>
      </w:pPr>
      <w:r w:rsidRPr="00D156F2">
        <w:t xml:space="preserve">In this subject students </w:t>
      </w:r>
      <w:r>
        <w:t>extend and apply</w:t>
      </w:r>
      <w:r w:rsidRPr="00D156F2">
        <w:t xml:space="preserve"> their personal and social capability by, for example:</w:t>
      </w:r>
    </w:p>
    <w:p w14:paraId="15D311EA" w14:textId="77777777" w:rsidR="00D52F8C" w:rsidRPr="00D156F2" w:rsidRDefault="00D52F8C" w:rsidP="00641585">
      <w:pPr>
        <w:pStyle w:val="SOFinalBullets"/>
      </w:pPr>
      <w:r w:rsidRPr="00D156F2">
        <w:t>understanding the importance of chemical knowledge on health and well-being, both personally and globally</w:t>
      </w:r>
    </w:p>
    <w:p w14:paraId="5D63026A" w14:textId="77777777" w:rsidR="00D52F8C" w:rsidRPr="00D156F2" w:rsidRDefault="00D52F8C" w:rsidP="00641585">
      <w:pPr>
        <w:pStyle w:val="SOFinalBullets"/>
      </w:pPr>
      <w:r w:rsidRPr="00D156F2">
        <w:t>making decisions and taking initiative while working independently and collaboratively</w:t>
      </w:r>
    </w:p>
    <w:p w14:paraId="3A60967E" w14:textId="77777777" w:rsidR="00D52F8C" w:rsidRPr="00D156F2" w:rsidRDefault="00D52F8C" w:rsidP="00641585">
      <w:pPr>
        <w:pStyle w:val="SOFinalBullets"/>
      </w:pPr>
      <w:r w:rsidRPr="00D156F2">
        <w:t>planning effectively, managing time, following procedures effectively, and working safely</w:t>
      </w:r>
    </w:p>
    <w:p w14:paraId="267A2E86" w14:textId="77777777" w:rsidR="00D52F8C" w:rsidRPr="00D156F2" w:rsidRDefault="00D52F8C" w:rsidP="00641585">
      <w:pPr>
        <w:pStyle w:val="SOFinalBullets"/>
      </w:pPr>
      <w:r w:rsidRPr="00D156F2">
        <w:t>sharing and discussing ideas about chemical issues, developments and innovations, while respecting the perspectives of others</w:t>
      </w:r>
    </w:p>
    <w:p w14:paraId="3857A0D9" w14:textId="77777777" w:rsidR="00D52F8C" w:rsidRDefault="00D52F8C" w:rsidP="00641585">
      <w:pPr>
        <w:pStyle w:val="SOFinalBullets"/>
      </w:pPr>
      <w:r w:rsidRPr="00D156F2">
        <w:t>recognising the role of their own beliefs and attitudes in gauging the impact of chemistry in society</w:t>
      </w:r>
    </w:p>
    <w:p w14:paraId="14C27A54" w14:textId="77777777" w:rsidR="00D52F8C" w:rsidRPr="00D156F2" w:rsidRDefault="00D52F8C" w:rsidP="00641585">
      <w:pPr>
        <w:pStyle w:val="SOFinalBullets"/>
      </w:pPr>
      <w:r>
        <w:t>seeking, valuing, and acting on feedback</w:t>
      </w:r>
      <w:r w:rsidRPr="00D156F2">
        <w:t>.</w:t>
      </w:r>
    </w:p>
    <w:p w14:paraId="03DBA5A9" w14:textId="77777777" w:rsidR="00D52F8C" w:rsidRPr="00D156F2" w:rsidRDefault="00D52F8C" w:rsidP="00D52F8C">
      <w:pPr>
        <w:pStyle w:val="SOFinalHead3"/>
      </w:pPr>
      <w:r w:rsidRPr="00D156F2">
        <w:t xml:space="preserve">Ethical </w:t>
      </w:r>
      <w:r w:rsidR="00486672">
        <w:t>u</w:t>
      </w:r>
      <w:r w:rsidRPr="00D156F2">
        <w:t>nderstanding</w:t>
      </w:r>
    </w:p>
    <w:p w14:paraId="1C6F0044" w14:textId="77777777" w:rsidR="00D52F8C" w:rsidRPr="00D156F2" w:rsidRDefault="00D52F8C" w:rsidP="00D52F8C">
      <w:pPr>
        <w:pStyle w:val="SOFinalBodyText"/>
      </w:pPr>
      <w:r w:rsidRPr="00D156F2">
        <w:t xml:space="preserve">In this subject students </w:t>
      </w:r>
      <w:r>
        <w:t>extend and apply</w:t>
      </w:r>
      <w:r w:rsidRPr="00D156F2">
        <w:t xml:space="preserve"> their ethical understanding by, for example:</w:t>
      </w:r>
    </w:p>
    <w:p w14:paraId="6969E932" w14:textId="77777777" w:rsidR="00D52F8C" w:rsidRPr="00D156F2" w:rsidRDefault="00D52F8C" w:rsidP="00641585">
      <w:pPr>
        <w:pStyle w:val="SOFinalBullets"/>
      </w:pPr>
      <w:r w:rsidRPr="00D156F2">
        <w:t>considering the implications of their investigations on organisms and the environment</w:t>
      </w:r>
    </w:p>
    <w:p w14:paraId="1F2421B8" w14:textId="77777777" w:rsidR="00D52F8C" w:rsidRPr="00D156F2" w:rsidRDefault="00D52F8C" w:rsidP="00641585">
      <w:pPr>
        <w:pStyle w:val="SOFinalBullets"/>
      </w:pPr>
      <w:r w:rsidRPr="00D156F2">
        <w:t xml:space="preserve">making ethical decisions based on an understanding of chemical principles </w:t>
      </w:r>
    </w:p>
    <w:p w14:paraId="482E61AA" w14:textId="77777777" w:rsidR="00D52F8C" w:rsidRPr="00D156F2" w:rsidRDefault="00D52F8C" w:rsidP="00641585">
      <w:pPr>
        <w:pStyle w:val="SOFinalBullets"/>
      </w:pPr>
      <w:r w:rsidRPr="00D156F2">
        <w:t>using data and reporting the outcomes of investigations accurately and fairly</w:t>
      </w:r>
    </w:p>
    <w:p w14:paraId="36659E16" w14:textId="77777777" w:rsidR="00D52F8C" w:rsidRPr="00D156F2" w:rsidRDefault="00D52F8C" w:rsidP="00641585">
      <w:pPr>
        <w:pStyle w:val="SOFinalBullets"/>
      </w:pPr>
      <w:r w:rsidRPr="00D156F2">
        <w:t>acknowledging the need to plan for the future and to protect and sustain the biosphere</w:t>
      </w:r>
    </w:p>
    <w:p w14:paraId="736E77F9" w14:textId="77777777" w:rsidR="00D52F8C" w:rsidRPr="00D156F2" w:rsidRDefault="00D52F8C" w:rsidP="00641585">
      <w:pPr>
        <w:pStyle w:val="SOFinalBullets"/>
      </w:pPr>
      <w:r w:rsidRPr="00D156F2">
        <w:t>recognising the importance of their responsible participation in social, political, economic, and legal decision-making.</w:t>
      </w:r>
    </w:p>
    <w:p w14:paraId="6FFD7E52" w14:textId="77777777" w:rsidR="002F481C" w:rsidRDefault="002F481C">
      <w:pPr>
        <w:rPr>
          <w:rFonts w:ascii="Arial Narrow" w:eastAsia="Times New Roman" w:hAnsi="Arial Narrow"/>
          <w:b/>
          <w:color w:val="000000"/>
          <w:sz w:val="28"/>
          <w:lang w:val="en-US" w:eastAsia="en-US"/>
        </w:rPr>
      </w:pPr>
      <w:r>
        <w:br w:type="page"/>
      </w:r>
    </w:p>
    <w:p w14:paraId="6AE3FB29" w14:textId="77777777" w:rsidR="00D52F8C" w:rsidRPr="00D156F2" w:rsidRDefault="00D52F8C" w:rsidP="00D52F8C">
      <w:pPr>
        <w:pStyle w:val="SOFinalHead3"/>
      </w:pPr>
      <w:r w:rsidRPr="00D156F2">
        <w:lastRenderedPageBreak/>
        <w:t xml:space="preserve">Intercultural </w:t>
      </w:r>
      <w:r w:rsidR="00486672">
        <w:t>u</w:t>
      </w:r>
      <w:r w:rsidRPr="00D156F2">
        <w:t>nderstanding</w:t>
      </w:r>
    </w:p>
    <w:p w14:paraId="472738F9" w14:textId="77777777" w:rsidR="00D52F8C" w:rsidRPr="00D156F2" w:rsidRDefault="00D52F8C" w:rsidP="00D52F8C">
      <w:pPr>
        <w:pStyle w:val="SOFinalBodyText"/>
      </w:pPr>
      <w:r w:rsidRPr="00D156F2">
        <w:t>In this subject students develop their intercultural understanding by, for example:</w:t>
      </w:r>
    </w:p>
    <w:p w14:paraId="46C183A5" w14:textId="77777777" w:rsidR="00D52F8C" w:rsidRPr="00D156F2" w:rsidRDefault="00D52F8C" w:rsidP="00641585">
      <w:pPr>
        <w:pStyle w:val="SOFinalBullets"/>
      </w:pPr>
      <w:r w:rsidRPr="00D156F2">
        <w:t>recognising that science is a global endeavour with significant contributions from diverse cultures</w:t>
      </w:r>
    </w:p>
    <w:p w14:paraId="08E42CF5" w14:textId="77777777" w:rsidR="00D52F8C" w:rsidRPr="00D156F2" w:rsidRDefault="00D52F8C" w:rsidP="00641585">
      <w:pPr>
        <w:pStyle w:val="SOFinalBullets"/>
      </w:pPr>
      <w:r w:rsidRPr="00D156F2">
        <w:t>respecting and engaging with different cultural views and customs and exploring their interaction with scientific research and practices</w:t>
      </w:r>
    </w:p>
    <w:p w14:paraId="349D6894" w14:textId="77777777" w:rsidR="00D52F8C" w:rsidRPr="00D156F2" w:rsidRDefault="00D52F8C" w:rsidP="00641585">
      <w:pPr>
        <w:pStyle w:val="SOFinalBullets"/>
      </w:pPr>
      <w:r w:rsidRPr="00D156F2">
        <w:t>being open-minded and receptive to change in the light of scientific thinking based on new information</w:t>
      </w:r>
    </w:p>
    <w:p w14:paraId="15C1CABD" w14:textId="77777777" w:rsidR="00D52F8C" w:rsidRDefault="00D52F8C" w:rsidP="00641585">
      <w:pPr>
        <w:pStyle w:val="SOFinalBullets"/>
        <w:rPr>
          <w:caps/>
        </w:rPr>
      </w:pPr>
      <w:r w:rsidRPr="00D156F2">
        <w:t>understanding that the progress of chemistry influences and is influenced by cultural factors.</w:t>
      </w:r>
    </w:p>
    <w:p w14:paraId="468B6763" w14:textId="77777777" w:rsidR="00BB6C1A" w:rsidRPr="00090813" w:rsidRDefault="00F63C81" w:rsidP="00C12D21">
      <w:pPr>
        <w:pStyle w:val="SOFinalHead2"/>
      </w:pPr>
      <w:bookmarkStart w:id="6" w:name="_Toc525117203"/>
      <w:r w:rsidRPr="00090813">
        <w:t xml:space="preserve">Aboriginal </w:t>
      </w:r>
      <w:r>
        <w:t>a</w:t>
      </w:r>
      <w:r w:rsidRPr="00090813">
        <w:t xml:space="preserve">nd Torres Strait Islander </w:t>
      </w:r>
      <w:r w:rsidR="00486672">
        <w:t>k</w:t>
      </w:r>
      <w:r w:rsidRPr="00090813">
        <w:t xml:space="preserve">nowledge, </w:t>
      </w:r>
      <w:r w:rsidR="00486672">
        <w:t>c</w:t>
      </w:r>
      <w:r w:rsidRPr="00090813">
        <w:t xml:space="preserve">ultures, </w:t>
      </w:r>
      <w:r>
        <w:t>a</w:t>
      </w:r>
      <w:r w:rsidRPr="00090813">
        <w:t xml:space="preserve">nd </w:t>
      </w:r>
      <w:r w:rsidR="00486672">
        <w:t>p</w:t>
      </w:r>
      <w:r w:rsidRPr="00090813">
        <w:t>erspectives</w:t>
      </w:r>
      <w:bookmarkEnd w:id="6"/>
    </w:p>
    <w:p w14:paraId="6D0A19AD" w14:textId="5B4D86CB" w:rsidR="00BB6C1A" w:rsidRPr="00090813" w:rsidRDefault="00BB6C1A" w:rsidP="001D154A">
      <w:pPr>
        <w:pStyle w:val="SOFinalBodyText"/>
        <w:spacing w:line="236" w:lineRule="exact"/>
      </w:pPr>
      <w:r w:rsidRPr="00090813">
        <w:t>In partnership with Aboriginal and Torres Strait Islander communities, and schools and school sectors, the SACE Board of South Australia s</w:t>
      </w:r>
      <w:r w:rsidR="001D154A">
        <w:t>upports the development of high</w:t>
      </w:r>
      <w:r w:rsidR="001D154A">
        <w:noBreakHyphen/>
      </w:r>
      <w:r w:rsidRPr="00090813">
        <w:t>quality learning and assessment design that respects the diverse knowledge, cultures, and perspectives of Indigenous Australians.</w:t>
      </w:r>
    </w:p>
    <w:p w14:paraId="37880473" w14:textId="77777777" w:rsidR="00BB6C1A" w:rsidRPr="00090813" w:rsidRDefault="00BB6C1A" w:rsidP="001D154A">
      <w:pPr>
        <w:pStyle w:val="SOFinalBodyText"/>
        <w:spacing w:line="236" w:lineRule="exact"/>
      </w:pPr>
      <w:r w:rsidRPr="00090813">
        <w:t>The SACE Board encourages teachers to include Aboriginal and Torres Strait Islander knowledge and perspectives in the design, delivery, and assessment of teaching and learning programs by:</w:t>
      </w:r>
    </w:p>
    <w:p w14:paraId="781F7A54" w14:textId="77777777" w:rsidR="00BB6C1A" w:rsidRPr="00090813" w:rsidRDefault="00BB6C1A" w:rsidP="00641585">
      <w:pPr>
        <w:pStyle w:val="SOFinalBullets"/>
      </w:pPr>
      <w:r w:rsidRPr="00090813">
        <w:t>providing opportunities in SACE subjects for students to learn about Aboriginal and Torres Strait Islander histories, cultures, and contemporary experiences</w:t>
      </w:r>
    </w:p>
    <w:p w14:paraId="6AA4DE73" w14:textId="77777777" w:rsidR="00BB6C1A" w:rsidRPr="00090813" w:rsidRDefault="00BB6C1A" w:rsidP="00641585">
      <w:pPr>
        <w:pStyle w:val="SOFinalBullets"/>
      </w:pPr>
      <w:r w:rsidRPr="00090813">
        <w:t>recognising and respecting the significant contribution of Aboriginal and Torres Strait Islander peoples to Australian society</w:t>
      </w:r>
    </w:p>
    <w:p w14:paraId="51F6DE62" w14:textId="77777777" w:rsidR="00BB6C1A" w:rsidRPr="00090813" w:rsidRDefault="00BB6C1A" w:rsidP="00641585">
      <w:pPr>
        <w:pStyle w:val="SOFinalBullets"/>
      </w:pPr>
      <w:r w:rsidRPr="00090813">
        <w:t>drawing students’ attention to the value of Aboriginal and Torres Strait Islander knowledge and perspectives from the past and the present</w:t>
      </w:r>
    </w:p>
    <w:p w14:paraId="06BE3211" w14:textId="77777777" w:rsidR="00744F4B" w:rsidRPr="00090813" w:rsidRDefault="00BB6C1A" w:rsidP="00641585">
      <w:pPr>
        <w:pStyle w:val="SOFinalBullets"/>
      </w:pPr>
      <w:r w:rsidRPr="00090813">
        <w:t>promoting the use of culturally appropriate protocols when engaging with and learning from Aboriginal and Torres Strait Islander peoples and communities.</w:t>
      </w:r>
    </w:p>
    <w:p w14:paraId="49936F32" w14:textId="77777777" w:rsidR="00FE76FA" w:rsidRDefault="00FE76FA" w:rsidP="001D154A">
      <w:pPr>
        <w:pStyle w:val="SOFinalHead2"/>
        <w:spacing w:line="236" w:lineRule="exact"/>
      </w:pPr>
      <w:bookmarkStart w:id="7" w:name="_Toc525117204"/>
      <w:r>
        <w:t xml:space="preserve">Health and </w:t>
      </w:r>
      <w:r w:rsidR="00486672">
        <w:t>s</w:t>
      </w:r>
      <w:r>
        <w:t>afety</w:t>
      </w:r>
      <w:bookmarkEnd w:id="7"/>
    </w:p>
    <w:p w14:paraId="381DB3C5" w14:textId="77777777" w:rsidR="00FE76FA" w:rsidRDefault="00FE76FA" w:rsidP="001D154A">
      <w:pPr>
        <w:pStyle w:val="SOFinalBodyText"/>
        <w:spacing w:line="236" w:lineRule="exact"/>
      </w:pPr>
      <w:r>
        <w:t>The handling of a range of chemicals and equipment requires appropriate health, safety, and welfare procedures.</w:t>
      </w:r>
    </w:p>
    <w:p w14:paraId="668667E7" w14:textId="77777777" w:rsidR="00FE76FA" w:rsidRDefault="00FE76FA" w:rsidP="001D154A">
      <w:pPr>
        <w:pStyle w:val="SOFinalBodyText"/>
        <w:spacing w:line="236" w:lineRule="exact"/>
      </w:pPr>
      <w:r>
        <w:t xml:space="preserve">It is the responsibility of the school to ensure that duty of care is exercised in relation to the health and safety of all students and that school practices meet the requirements of the </w:t>
      </w:r>
      <w:r w:rsidRPr="00D52F8C">
        <w:rPr>
          <w:i/>
        </w:rPr>
        <w:t>Work Health and Safety Act 2012</w:t>
      </w:r>
      <w:r>
        <w:t>, in addition to relevant state, territory, or national health and safety guidelines. Information about these procedures is available from the school sectors.</w:t>
      </w:r>
    </w:p>
    <w:p w14:paraId="4D4CF2DE" w14:textId="77777777" w:rsidR="00FE76FA" w:rsidRDefault="00FE76FA" w:rsidP="001D154A">
      <w:pPr>
        <w:pStyle w:val="SOFinalBodyText"/>
        <w:spacing w:line="236" w:lineRule="exact"/>
      </w:pPr>
      <w:r>
        <w:t>The following safety practices must be observed by students in all laboratory work:</w:t>
      </w:r>
    </w:p>
    <w:p w14:paraId="1C0E0259" w14:textId="77777777" w:rsidR="00FE76FA" w:rsidRDefault="00FE76FA" w:rsidP="00641585">
      <w:pPr>
        <w:pStyle w:val="SOFinalBullets"/>
      </w:pPr>
      <w:r>
        <w:t>Use equipment only under the direction and supervision of a teacher or other qualified person.</w:t>
      </w:r>
    </w:p>
    <w:p w14:paraId="607CBFAF" w14:textId="77777777" w:rsidR="00FE76FA" w:rsidRDefault="00FE76FA" w:rsidP="00641585">
      <w:pPr>
        <w:pStyle w:val="SOFinalBullets"/>
      </w:pPr>
      <w:r>
        <w:t>Follow safety procedures when preparing or manipulating apparatus.</w:t>
      </w:r>
    </w:p>
    <w:p w14:paraId="25AA5D6B" w14:textId="7EB9B2F3" w:rsidR="00FE76FA" w:rsidRPr="00090813" w:rsidRDefault="00FE76FA" w:rsidP="00641585">
      <w:pPr>
        <w:pStyle w:val="SOFinalBullets"/>
      </w:pPr>
      <w:r>
        <w:t>Use appropriate safety gear when preparing or manipulating apparatus.</w:t>
      </w:r>
    </w:p>
    <w:p w14:paraId="13CE8B7E"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75CA2E65" w14:textId="77777777" w:rsidR="00495BF1" w:rsidRPr="00090813" w:rsidRDefault="00F63C81" w:rsidP="00F63C81">
      <w:pPr>
        <w:pStyle w:val="SOFinalHead1"/>
      </w:pPr>
      <w:bookmarkStart w:id="8" w:name="_Toc525117205"/>
      <w:r>
        <w:lastRenderedPageBreak/>
        <w:t xml:space="preserve">Learning </w:t>
      </w:r>
      <w:r w:rsidR="00486672">
        <w:t>s</w:t>
      </w:r>
      <w:r>
        <w:t>cope a</w:t>
      </w:r>
      <w:r w:rsidRPr="00090813">
        <w:t xml:space="preserve">nd </w:t>
      </w:r>
      <w:r w:rsidR="00486672">
        <w:t>r</w:t>
      </w:r>
      <w:r w:rsidRPr="00090813">
        <w:t>equirements</w:t>
      </w:r>
      <w:bookmarkEnd w:id="8"/>
    </w:p>
    <w:p w14:paraId="6862DFC9" w14:textId="77777777" w:rsidR="00C25E9E" w:rsidRPr="00F63C81" w:rsidRDefault="00F63C81" w:rsidP="00F63C81">
      <w:pPr>
        <w:pStyle w:val="SOFinalHead2AfterHead1"/>
      </w:pPr>
      <w:bookmarkStart w:id="9" w:name="_Toc525117206"/>
      <w:r w:rsidRPr="00F63C81">
        <w:t xml:space="preserve">Learning </w:t>
      </w:r>
      <w:r w:rsidR="00486672">
        <w:t>r</w:t>
      </w:r>
      <w:r w:rsidRPr="00F63C81">
        <w:t>equirements</w:t>
      </w:r>
      <w:bookmarkEnd w:id="9"/>
    </w:p>
    <w:p w14:paraId="34300F0B" w14:textId="71CE3C87" w:rsidR="00974D12" w:rsidRPr="00090813" w:rsidRDefault="00C12D21" w:rsidP="001D154A">
      <w:pPr>
        <w:pStyle w:val="SOFinalBodyText"/>
      </w:pPr>
      <w:r w:rsidRPr="00C12D21">
        <w:t xml:space="preserve">The learning requirements summarise the knowledge, skills, and understanding that students are expected to develop and demonstrate </w:t>
      </w:r>
      <w:r w:rsidR="001D154A">
        <w:t>through their learning in Stage </w:t>
      </w:r>
      <w:r w:rsidRPr="00C12D21">
        <w:t>2</w:t>
      </w:r>
      <w:r w:rsidR="001D154A">
        <w:t> </w:t>
      </w:r>
      <w:r w:rsidRPr="00C12D21">
        <w:t>Chemistry.</w:t>
      </w:r>
    </w:p>
    <w:p w14:paraId="32BDD77D" w14:textId="77777777" w:rsidR="00974D12" w:rsidRPr="00090813" w:rsidRDefault="00974D12" w:rsidP="00974D12">
      <w:pPr>
        <w:pStyle w:val="SOFinalBodyText"/>
      </w:pPr>
      <w:r w:rsidRPr="00090813">
        <w:t>In this subject, students are expected to:</w:t>
      </w:r>
    </w:p>
    <w:p w14:paraId="38009C9E" w14:textId="717FAB0A" w:rsidR="00C12D21" w:rsidRDefault="00974D12" w:rsidP="00C12D21">
      <w:pPr>
        <w:pStyle w:val="SOFinalNumbering"/>
      </w:pPr>
      <w:r w:rsidRPr="00090813">
        <w:t>1.</w:t>
      </w:r>
      <w:r w:rsidRPr="00090813">
        <w:tab/>
      </w:r>
      <w:r w:rsidR="00C12D21">
        <w:t>apply science inquiry skills to</w:t>
      </w:r>
      <w:r w:rsidR="00403266">
        <w:t xml:space="preserve"> deconstruct a problem and</w:t>
      </w:r>
      <w:r w:rsidR="00C12D21">
        <w:t xml:space="preserve"> design and conduct chemistry investigations using appropriate procedures and safe, ethical working practices</w:t>
      </w:r>
    </w:p>
    <w:p w14:paraId="0A853ACF" w14:textId="0E69508E" w:rsidR="00C12D21" w:rsidRDefault="00C12D21" w:rsidP="00C12D21">
      <w:pPr>
        <w:pStyle w:val="SOFinalNumbering"/>
      </w:pPr>
      <w:r>
        <w:t>2.</w:t>
      </w:r>
      <w:r>
        <w:tab/>
        <w:t>obtain, record, represent, analyse, and interpret the resu</w:t>
      </w:r>
      <w:r w:rsidR="001D154A">
        <w:t>lts of chemistry investigations</w:t>
      </w:r>
    </w:p>
    <w:p w14:paraId="342DCFC5" w14:textId="77777777" w:rsidR="00C12D21" w:rsidRDefault="00C12D21" w:rsidP="00C12D21">
      <w:pPr>
        <w:pStyle w:val="SOFinalNumbering"/>
      </w:pPr>
      <w:r>
        <w:t>3.</w:t>
      </w:r>
      <w:r>
        <w:tab/>
        <w:t xml:space="preserve">evaluate procedures and results, and analyse evidence to formulate and justify conclusions </w:t>
      </w:r>
    </w:p>
    <w:p w14:paraId="5C8897B9" w14:textId="77777777" w:rsidR="00C12D21" w:rsidRDefault="00C12D21" w:rsidP="00C12D21">
      <w:pPr>
        <w:pStyle w:val="SOFinalNumbering"/>
      </w:pPr>
      <w:r>
        <w:t>4.</w:t>
      </w:r>
      <w:r>
        <w:tab/>
        <w:t>develop and apply knowledge and understanding of chemical concepts in new and familiar contexts</w:t>
      </w:r>
    </w:p>
    <w:p w14:paraId="7F318844" w14:textId="77777777" w:rsidR="00C12D21" w:rsidRDefault="00C12D21" w:rsidP="00C12D21">
      <w:pPr>
        <w:pStyle w:val="SOFinalNumbering"/>
      </w:pPr>
      <w:r>
        <w:t>5.</w:t>
      </w:r>
      <w:r>
        <w:tab/>
        <w:t>explore and understand science as a human endeavour</w:t>
      </w:r>
    </w:p>
    <w:p w14:paraId="2A45A6C5" w14:textId="77777777" w:rsidR="00974D12" w:rsidRPr="00090813" w:rsidRDefault="00C12D21" w:rsidP="00C12D21">
      <w:pPr>
        <w:pStyle w:val="SOFinalNumbering"/>
      </w:pPr>
      <w:r>
        <w:t>6.</w:t>
      </w:r>
      <w:r>
        <w:tab/>
        <w:t>communicate knowledge and understanding of chemical concepts, using appropriate terms, conventions, and representations.</w:t>
      </w:r>
    </w:p>
    <w:p w14:paraId="4D1B9607" w14:textId="77777777" w:rsidR="00914720" w:rsidRPr="00F63C81" w:rsidRDefault="00F63C81" w:rsidP="00F63C81">
      <w:pPr>
        <w:pStyle w:val="SOFinalHead2"/>
      </w:pPr>
      <w:bookmarkStart w:id="10" w:name="_Toc525117207"/>
      <w:r w:rsidRPr="00F63C81">
        <w:t>Content</w:t>
      </w:r>
      <w:bookmarkEnd w:id="10"/>
    </w:p>
    <w:p w14:paraId="365768CE" w14:textId="77777777" w:rsidR="00C12D21" w:rsidRPr="00C12D21" w:rsidRDefault="00C12D21" w:rsidP="00C12D21">
      <w:pPr>
        <w:pStyle w:val="SOFinalBodyText"/>
      </w:pPr>
      <w:r w:rsidRPr="00C12D21">
        <w:t>Stage 2 Chemistry is a 20-credit subject.</w:t>
      </w:r>
    </w:p>
    <w:p w14:paraId="525C6DA4" w14:textId="77777777" w:rsidR="00C12D21" w:rsidRPr="00C12D21" w:rsidRDefault="00C12D21" w:rsidP="00C12D21">
      <w:pPr>
        <w:pStyle w:val="SOFinalBodyText"/>
      </w:pPr>
      <w:r w:rsidRPr="00C12D21">
        <w:t>The topics in Stage 2 Chemistry provide the framework for developing integrated programs of learning through which students extend their skills, knowledge, and understanding of the three strands of science.</w:t>
      </w:r>
    </w:p>
    <w:p w14:paraId="3EE71F5E" w14:textId="77777777" w:rsidR="00D52F8C" w:rsidRDefault="00D52F8C" w:rsidP="00D52F8C">
      <w:pPr>
        <w:pStyle w:val="SOFinalBodyText"/>
      </w:pPr>
      <w:r w:rsidRPr="00C12D21">
        <w:t>The three strands of science</w:t>
      </w:r>
      <w:r>
        <w:t xml:space="preserve"> to be integrated throughout student learning are:</w:t>
      </w:r>
    </w:p>
    <w:p w14:paraId="43AB3D7A" w14:textId="77777777" w:rsidR="00AE0DEF" w:rsidRDefault="00D52F8C" w:rsidP="00641585">
      <w:pPr>
        <w:pStyle w:val="SOFinalBullets"/>
      </w:pPr>
      <w:r>
        <w:t>science</w:t>
      </w:r>
      <w:r w:rsidRPr="00C12D21">
        <w:t xml:space="preserve"> inqu</w:t>
      </w:r>
      <w:r w:rsidR="00AE0DEF">
        <w:t>iry skills</w:t>
      </w:r>
    </w:p>
    <w:p w14:paraId="1B62537B" w14:textId="77777777" w:rsidR="00AE0DEF" w:rsidRDefault="00D52F8C" w:rsidP="00641585">
      <w:pPr>
        <w:pStyle w:val="SOFinalBullets"/>
      </w:pPr>
      <w:r w:rsidRPr="00C12D21">
        <w:t>sc</w:t>
      </w:r>
      <w:r w:rsidR="00AE0DEF">
        <w:t>ience as a human endeavo</w:t>
      </w:r>
      <w:r w:rsidR="00254967">
        <w:t>u</w:t>
      </w:r>
      <w:r w:rsidR="00AE0DEF">
        <w:t>r</w:t>
      </w:r>
    </w:p>
    <w:p w14:paraId="26294737" w14:textId="77777777" w:rsidR="00D52F8C" w:rsidRPr="00C12D21" w:rsidRDefault="00D52F8C" w:rsidP="00641585">
      <w:pPr>
        <w:pStyle w:val="SOFinalBullets"/>
      </w:pPr>
      <w:r w:rsidRPr="00C12D21">
        <w:t xml:space="preserve">science understanding. </w:t>
      </w:r>
    </w:p>
    <w:p w14:paraId="189DBEEE" w14:textId="77777777" w:rsidR="00C12D21" w:rsidRPr="00C12D21" w:rsidRDefault="00C12D21" w:rsidP="00C12D21">
      <w:pPr>
        <w:pStyle w:val="SOFinalBodyText"/>
      </w:pPr>
      <w:r w:rsidRPr="00C12D21">
        <w:t>The topics for Stage 2 Chemistry</w:t>
      </w:r>
      <w:r w:rsidR="00AE0DEF">
        <w:t xml:space="preserve"> are</w:t>
      </w:r>
      <w:r w:rsidRPr="00C12D21">
        <w:t>:</w:t>
      </w:r>
    </w:p>
    <w:p w14:paraId="76B281E8" w14:textId="77777777" w:rsidR="00C12D21" w:rsidRPr="00C12D21" w:rsidRDefault="00C12D21" w:rsidP="00641585">
      <w:pPr>
        <w:pStyle w:val="SOFinalBullets"/>
      </w:pPr>
      <w:r w:rsidRPr="00C12D21">
        <w:t xml:space="preserve">Topic 1: Monitoring the </w:t>
      </w:r>
      <w:r w:rsidR="006460C8">
        <w:t>e</w:t>
      </w:r>
      <w:r w:rsidRPr="00C12D21">
        <w:t>nvironment</w:t>
      </w:r>
    </w:p>
    <w:p w14:paraId="392E8C21" w14:textId="77777777" w:rsidR="00C12D21" w:rsidRPr="00C12D21" w:rsidRDefault="00C12D21" w:rsidP="00641585">
      <w:pPr>
        <w:pStyle w:val="SOFinalBullets"/>
      </w:pPr>
      <w:r w:rsidRPr="00C12D21">
        <w:t xml:space="preserve">Topic 2: Managing </w:t>
      </w:r>
      <w:r w:rsidR="006460C8">
        <w:t>c</w:t>
      </w:r>
      <w:r w:rsidRPr="00C12D21">
        <w:t xml:space="preserve">hemical </w:t>
      </w:r>
      <w:r w:rsidR="006460C8">
        <w:t>p</w:t>
      </w:r>
      <w:r w:rsidRPr="00C12D21">
        <w:t>rocesses</w:t>
      </w:r>
    </w:p>
    <w:p w14:paraId="49C2A8BA" w14:textId="77777777" w:rsidR="00C12D21" w:rsidRPr="00C12D21" w:rsidRDefault="00C12D21" w:rsidP="00641585">
      <w:pPr>
        <w:pStyle w:val="SOFinalBullets"/>
      </w:pPr>
      <w:r w:rsidRPr="00C12D21">
        <w:t xml:space="preserve">Topic 3: Organic and </w:t>
      </w:r>
      <w:r w:rsidR="006460C8">
        <w:t>b</w:t>
      </w:r>
      <w:r w:rsidRPr="00C12D21">
        <w:t xml:space="preserve">iological </w:t>
      </w:r>
      <w:r w:rsidR="006460C8">
        <w:t>c</w:t>
      </w:r>
      <w:r w:rsidRPr="00C12D21">
        <w:t>hemistry</w:t>
      </w:r>
    </w:p>
    <w:p w14:paraId="4BCFC023" w14:textId="77777777" w:rsidR="00C12D21" w:rsidRPr="00C12D21" w:rsidRDefault="00C12D21" w:rsidP="00641585">
      <w:pPr>
        <w:pStyle w:val="SOFinalBullets"/>
      </w:pPr>
      <w:r w:rsidRPr="00C12D21">
        <w:t xml:space="preserve">Topic 4: Managing </w:t>
      </w:r>
      <w:r w:rsidR="006460C8">
        <w:t>r</w:t>
      </w:r>
      <w:r w:rsidRPr="00C12D21">
        <w:t>esources</w:t>
      </w:r>
      <w:r w:rsidR="00AE0DEF">
        <w:t>.</w:t>
      </w:r>
    </w:p>
    <w:p w14:paraId="7C0ACD03" w14:textId="77777777" w:rsidR="00C12D21" w:rsidRPr="00C12D21" w:rsidRDefault="00C12D21" w:rsidP="00C12D21">
      <w:pPr>
        <w:pStyle w:val="SOFinalBodyText"/>
      </w:pPr>
      <w:r w:rsidRPr="00C12D21">
        <w:t>S</w:t>
      </w:r>
      <w:r w:rsidR="00AE0DEF">
        <w:t xml:space="preserve">tudents study all four topics. </w:t>
      </w:r>
      <w:r w:rsidRPr="00C12D21">
        <w:t xml:space="preserve">The topics can be sequenced and structured to suit individual </w:t>
      </w:r>
      <w:r w:rsidR="00AE0DEF">
        <w:t>groups</w:t>
      </w:r>
      <w:r w:rsidRPr="00C12D21">
        <w:t xml:space="preserve"> of students.</w:t>
      </w:r>
    </w:p>
    <w:p w14:paraId="4567E52D" w14:textId="6481E47D" w:rsidR="00C12D21" w:rsidRPr="00C12D21" w:rsidRDefault="00C12D21" w:rsidP="001D3205">
      <w:pPr>
        <w:pStyle w:val="SOFinalBodyText"/>
        <w:spacing w:after="240"/>
      </w:pPr>
      <w:r w:rsidRPr="00C12D21">
        <w:lastRenderedPageBreak/>
        <w:t>Many of the concepts studied in Stage</w:t>
      </w:r>
      <w:r w:rsidR="00AE0DEF">
        <w:t> </w:t>
      </w:r>
      <w:r w:rsidRPr="00C12D21">
        <w:t>2 Chemistry build on concepts introduced in Stage</w:t>
      </w:r>
      <w:r w:rsidR="00AE0DEF">
        <w:t> </w:t>
      </w:r>
      <w:r w:rsidRPr="00C12D21">
        <w:t xml:space="preserve">1 Chemistry. The table </w:t>
      </w:r>
      <w:r w:rsidR="001D3205">
        <w:t>shown below, from</w:t>
      </w:r>
      <w:r w:rsidRPr="00C12D21">
        <w:t xml:space="preserve"> the Stage</w:t>
      </w:r>
      <w:r w:rsidR="00AE0DEF">
        <w:t> </w:t>
      </w:r>
      <w:r w:rsidRPr="00C12D21">
        <w:t xml:space="preserve">1 </w:t>
      </w:r>
      <w:r w:rsidR="00AE0DEF">
        <w:t>content</w:t>
      </w:r>
      <w:r w:rsidRPr="00C12D21">
        <w:t xml:space="preserve"> section</w:t>
      </w:r>
      <w:r w:rsidR="00050FBB">
        <w:t>,</w:t>
      </w:r>
      <w:r w:rsidRPr="00C12D21">
        <w:t xml:space="preserve"> shows the </w:t>
      </w:r>
      <w:r w:rsidR="001D3205">
        <w:t>Stage 1</w:t>
      </w:r>
      <w:r w:rsidRPr="00C12D21">
        <w:t>subtopics</w:t>
      </w:r>
      <w:r w:rsidR="001D3205">
        <w:t xml:space="preserve"> containing concepts </w:t>
      </w:r>
      <w:r w:rsidRPr="00C12D21">
        <w:t xml:space="preserve">that link to </w:t>
      </w:r>
      <w:r w:rsidR="001D3205">
        <w:t xml:space="preserve">concepts in Stage 2 </w:t>
      </w:r>
      <w:r w:rsidR="00AE0DEF">
        <w:t>sub</w:t>
      </w:r>
      <w:r w:rsidRPr="00C12D21">
        <w:t>topics.</w:t>
      </w:r>
    </w:p>
    <w:tbl>
      <w:tblPr>
        <w:tblStyle w:val="SOFinalContentTable"/>
        <w:tblW w:w="8278" w:type="dxa"/>
        <w:tblLayout w:type="fixed"/>
        <w:tblLook w:val="01E0" w:firstRow="1" w:lastRow="1" w:firstColumn="1" w:lastColumn="1" w:noHBand="0" w:noVBand="0"/>
      </w:tblPr>
      <w:tblGrid>
        <w:gridCol w:w="3934"/>
        <w:gridCol w:w="4344"/>
      </w:tblGrid>
      <w:tr w:rsidR="001D3205" w:rsidRPr="006124DB" w14:paraId="4D97D09A" w14:textId="77777777">
        <w:trPr>
          <w:tblHeader/>
        </w:trPr>
        <w:tc>
          <w:tcPr>
            <w:tcW w:w="3934" w:type="dxa"/>
          </w:tcPr>
          <w:p w14:paraId="2972DC2C" w14:textId="77777777" w:rsidR="001D3205" w:rsidRPr="006124DB" w:rsidRDefault="001D3205">
            <w:pPr>
              <w:pStyle w:val="SOFinalContentTableHead2"/>
            </w:pPr>
            <w:r>
              <w:t>Stage 1</w:t>
            </w:r>
          </w:p>
        </w:tc>
        <w:tc>
          <w:tcPr>
            <w:tcW w:w="4344" w:type="dxa"/>
          </w:tcPr>
          <w:p w14:paraId="36755056" w14:textId="77777777" w:rsidR="001D3205" w:rsidRPr="006124DB" w:rsidRDefault="001D3205">
            <w:pPr>
              <w:pStyle w:val="SOFinalContentTableHead2"/>
            </w:pPr>
            <w:r>
              <w:t>Stage 2</w:t>
            </w:r>
          </w:p>
        </w:tc>
      </w:tr>
      <w:tr w:rsidR="001D3205" w:rsidRPr="004569C9" w14:paraId="11AE5E8B" w14:textId="77777777">
        <w:tc>
          <w:tcPr>
            <w:tcW w:w="3934" w:type="dxa"/>
          </w:tcPr>
          <w:p w14:paraId="542A8A39" w14:textId="77777777" w:rsidR="001D3205" w:rsidRPr="004569C9" w:rsidRDefault="001D3205">
            <w:pPr>
              <w:pStyle w:val="SOFinalContentTableText"/>
              <w:spacing w:line="200" w:lineRule="exact"/>
              <w:ind w:left="415" w:hanging="392"/>
            </w:pPr>
            <w:r w:rsidRPr="004569C9">
              <w:t>1.</w:t>
            </w:r>
            <w:r>
              <w:t>1</w:t>
            </w:r>
            <w:r>
              <w:tab/>
              <w:t>Properties and uses of materials</w:t>
            </w:r>
          </w:p>
        </w:tc>
        <w:tc>
          <w:tcPr>
            <w:tcW w:w="4344" w:type="dxa"/>
          </w:tcPr>
          <w:p w14:paraId="7F058438" w14:textId="77777777" w:rsidR="001D3205" w:rsidRPr="004569C9" w:rsidRDefault="001D3205">
            <w:pPr>
              <w:pStyle w:val="SOFinalContentTableText"/>
              <w:tabs>
                <w:tab w:val="decimal" w:pos="176"/>
                <w:tab w:val="left" w:pos="605"/>
              </w:tabs>
              <w:spacing w:line="200" w:lineRule="exact"/>
              <w:ind w:left="444" w:hanging="444"/>
            </w:pPr>
            <w:r>
              <w:t>4.4</w:t>
            </w:r>
            <w:r>
              <w:tab/>
              <w:t>Materials</w:t>
            </w:r>
          </w:p>
        </w:tc>
      </w:tr>
      <w:tr w:rsidR="001D3205" w:rsidRPr="006124DB" w14:paraId="6545D072" w14:textId="77777777">
        <w:tc>
          <w:tcPr>
            <w:tcW w:w="3934" w:type="dxa"/>
          </w:tcPr>
          <w:p w14:paraId="696DBA42" w14:textId="77777777" w:rsidR="001D3205" w:rsidRPr="006124DB" w:rsidRDefault="001D3205">
            <w:pPr>
              <w:pStyle w:val="SOFinalContentTableText"/>
              <w:spacing w:line="200" w:lineRule="exact"/>
              <w:ind w:left="415" w:hanging="392"/>
            </w:pPr>
            <w:r w:rsidRPr="004569C9">
              <w:t>1.2</w:t>
            </w:r>
            <w:r>
              <w:tab/>
            </w:r>
            <w:r w:rsidRPr="004569C9">
              <w:t xml:space="preserve">Atomic </w:t>
            </w:r>
            <w:r>
              <w:t>s</w:t>
            </w:r>
            <w:r w:rsidRPr="004569C9">
              <w:t>tructure</w:t>
            </w:r>
          </w:p>
        </w:tc>
        <w:tc>
          <w:tcPr>
            <w:tcW w:w="4344" w:type="dxa"/>
          </w:tcPr>
          <w:p w14:paraId="318F65EC" w14:textId="77777777" w:rsidR="001D3205" w:rsidRPr="006124DB" w:rsidRDefault="001D3205">
            <w:pPr>
              <w:pStyle w:val="SOFinalContentTableText"/>
              <w:tabs>
                <w:tab w:val="decimal" w:pos="176"/>
                <w:tab w:val="left" w:pos="605"/>
              </w:tabs>
              <w:spacing w:line="200" w:lineRule="exact"/>
              <w:ind w:left="444" w:hanging="444"/>
            </w:pPr>
            <w:r w:rsidRPr="004569C9">
              <w:t>1.5</w:t>
            </w:r>
            <w:r>
              <w:tab/>
            </w:r>
            <w:r w:rsidRPr="004569C9">
              <w:t xml:space="preserve">Atomic </w:t>
            </w:r>
            <w:r>
              <w:t>s</w:t>
            </w:r>
            <w:r w:rsidRPr="004569C9">
              <w:t>pectroscopy</w:t>
            </w:r>
          </w:p>
        </w:tc>
      </w:tr>
      <w:tr w:rsidR="001D3205" w:rsidRPr="006124DB" w14:paraId="5D69BD2E" w14:textId="77777777">
        <w:tc>
          <w:tcPr>
            <w:tcW w:w="3934" w:type="dxa"/>
            <w:tcMar>
              <w:top w:w="57" w:type="dxa"/>
            </w:tcMar>
          </w:tcPr>
          <w:p w14:paraId="425A8AB8" w14:textId="77777777" w:rsidR="001D3205" w:rsidRPr="006124DB" w:rsidRDefault="001D3205">
            <w:pPr>
              <w:pStyle w:val="SOFinalContentTableText"/>
              <w:spacing w:line="200" w:lineRule="exact"/>
              <w:ind w:left="415" w:hanging="392"/>
            </w:pPr>
            <w:r w:rsidRPr="004569C9">
              <w:t>1.3</w:t>
            </w:r>
            <w:r>
              <w:tab/>
            </w:r>
            <w:r w:rsidRPr="004569C9">
              <w:t xml:space="preserve">Quantities of </w:t>
            </w:r>
            <w:r>
              <w:t>a</w:t>
            </w:r>
            <w:r w:rsidRPr="004569C9">
              <w:t>toms</w:t>
            </w:r>
          </w:p>
        </w:tc>
        <w:tc>
          <w:tcPr>
            <w:tcW w:w="4344" w:type="dxa"/>
            <w:tcMar>
              <w:top w:w="57" w:type="dxa"/>
            </w:tcMar>
          </w:tcPr>
          <w:p w14:paraId="26887E80" w14:textId="77777777" w:rsidR="001D3205" w:rsidRPr="006124DB" w:rsidRDefault="001D3205">
            <w:pPr>
              <w:pStyle w:val="SOFinalContentTableText"/>
              <w:tabs>
                <w:tab w:val="decimal" w:pos="176"/>
                <w:tab w:val="left" w:pos="605"/>
              </w:tabs>
              <w:spacing w:line="200" w:lineRule="exact"/>
              <w:ind w:left="444" w:hanging="444"/>
            </w:pPr>
            <w:r w:rsidRPr="004569C9">
              <w:t>1.3</w:t>
            </w:r>
            <w:r>
              <w:tab/>
            </w:r>
            <w:r w:rsidRPr="004569C9">
              <w:t xml:space="preserve">Volumetric </w:t>
            </w:r>
            <w:r>
              <w:t>a</w:t>
            </w:r>
            <w:r w:rsidRPr="004569C9">
              <w:t>nalysis</w:t>
            </w:r>
          </w:p>
        </w:tc>
      </w:tr>
      <w:tr w:rsidR="001D3205" w14:paraId="04E37CDF" w14:textId="77777777">
        <w:tc>
          <w:tcPr>
            <w:tcW w:w="3934" w:type="dxa"/>
            <w:tcMar>
              <w:top w:w="57" w:type="dxa"/>
            </w:tcMar>
          </w:tcPr>
          <w:p w14:paraId="3C8B6EE5" w14:textId="77777777" w:rsidR="001D3205" w:rsidRPr="004569C9" w:rsidRDefault="001D3205">
            <w:pPr>
              <w:pStyle w:val="SOFinalContentTableText"/>
              <w:spacing w:line="200" w:lineRule="exact"/>
              <w:ind w:left="415" w:hanging="392"/>
            </w:pPr>
            <w:r>
              <w:t>2.1</w:t>
            </w:r>
            <w:r>
              <w:tab/>
              <w:t>Types of materials</w:t>
            </w:r>
          </w:p>
        </w:tc>
        <w:tc>
          <w:tcPr>
            <w:tcW w:w="4344" w:type="dxa"/>
            <w:tcMar>
              <w:top w:w="57" w:type="dxa"/>
            </w:tcMar>
          </w:tcPr>
          <w:p w14:paraId="4C2A1138" w14:textId="77777777" w:rsidR="001D3205" w:rsidRDefault="001D3205">
            <w:pPr>
              <w:pStyle w:val="SOFinalContentTableText"/>
              <w:tabs>
                <w:tab w:val="decimal" w:pos="176"/>
                <w:tab w:val="left" w:pos="605"/>
              </w:tabs>
              <w:spacing w:line="200" w:lineRule="exact"/>
              <w:ind w:left="444" w:hanging="444"/>
            </w:pPr>
            <w:r>
              <w:t>4.4</w:t>
            </w:r>
            <w:r>
              <w:tab/>
              <w:t>Materials</w:t>
            </w:r>
          </w:p>
        </w:tc>
      </w:tr>
      <w:tr w:rsidR="001D3205" w:rsidRPr="006124DB" w14:paraId="6DD4616F" w14:textId="77777777">
        <w:tc>
          <w:tcPr>
            <w:tcW w:w="3934" w:type="dxa"/>
            <w:tcMar>
              <w:top w:w="57" w:type="dxa"/>
            </w:tcMar>
          </w:tcPr>
          <w:p w14:paraId="263A1D3A" w14:textId="77777777" w:rsidR="001D3205" w:rsidRPr="009B6F89" w:rsidRDefault="001D3205">
            <w:pPr>
              <w:pStyle w:val="SOFinalContentTableText"/>
              <w:spacing w:line="200" w:lineRule="exact"/>
              <w:ind w:left="415" w:hanging="392"/>
            </w:pPr>
            <w:r w:rsidRPr="004569C9">
              <w:t>2.2</w:t>
            </w:r>
            <w:r>
              <w:tab/>
            </w:r>
            <w:r w:rsidRPr="004569C9">
              <w:t xml:space="preserve">Bonding </w:t>
            </w:r>
            <w:r>
              <w:t>b</w:t>
            </w:r>
            <w:r w:rsidRPr="004569C9">
              <w:t xml:space="preserve">etween </w:t>
            </w:r>
            <w:r>
              <w:t>a</w:t>
            </w:r>
            <w:r w:rsidRPr="004569C9">
              <w:t>toms</w:t>
            </w:r>
          </w:p>
        </w:tc>
        <w:tc>
          <w:tcPr>
            <w:tcW w:w="4344" w:type="dxa"/>
            <w:tcMar>
              <w:top w:w="57" w:type="dxa"/>
            </w:tcMar>
          </w:tcPr>
          <w:p w14:paraId="1E8005FA" w14:textId="77777777" w:rsidR="001D3205" w:rsidRDefault="001D3205">
            <w:pPr>
              <w:pStyle w:val="SOFinalContentTableText"/>
              <w:tabs>
                <w:tab w:val="decimal" w:pos="176"/>
                <w:tab w:val="left" w:pos="605"/>
              </w:tabs>
              <w:spacing w:line="200" w:lineRule="exact"/>
              <w:ind w:left="444" w:hanging="444"/>
            </w:pPr>
            <w:r>
              <w:t>1.5</w:t>
            </w:r>
            <w:r>
              <w:tab/>
              <w:t>Atomic spectroscopy</w:t>
            </w:r>
          </w:p>
          <w:p w14:paraId="3071FB5F" w14:textId="77777777" w:rsidR="001D3205" w:rsidRDefault="001D3205">
            <w:pPr>
              <w:pStyle w:val="SOFinalContentTableText"/>
              <w:tabs>
                <w:tab w:val="decimal" w:pos="176"/>
                <w:tab w:val="left" w:pos="605"/>
              </w:tabs>
              <w:spacing w:before="60" w:line="200" w:lineRule="exact"/>
              <w:ind w:left="444" w:right="-152" w:hanging="444"/>
            </w:pPr>
            <w:r>
              <w:t>3.1</w:t>
            </w:r>
            <w:r>
              <w:tab/>
              <w:t>Introduction (organic and biological chemistry)</w:t>
            </w:r>
          </w:p>
          <w:p w14:paraId="1FC54427" w14:textId="77777777" w:rsidR="001D3205" w:rsidRPr="006124DB" w:rsidRDefault="001D3205">
            <w:pPr>
              <w:pStyle w:val="SOFinalContentTableText"/>
              <w:tabs>
                <w:tab w:val="decimal" w:pos="176"/>
                <w:tab w:val="left" w:pos="605"/>
              </w:tabs>
              <w:spacing w:before="60" w:line="200" w:lineRule="exact"/>
              <w:ind w:left="444" w:hanging="444"/>
            </w:pPr>
            <w:r>
              <w:t>4.3</w:t>
            </w:r>
            <w:r>
              <w:tab/>
              <w:t>Soil</w:t>
            </w:r>
          </w:p>
        </w:tc>
      </w:tr>
      <w:tr w:rsidR="001D3205" w14:paraId="0AF97CB7" w14:textId="77777777">
        <w:tc>
          <w:tcPr>
            <w:tcW w:w="3934" w:type="dxa"/>
            <w:tcMar>
              <w:top w:w="57" w:type="dxa"/>
            </w:tcMar>
          </w:tcPr>
          <w:p w14:paraId="07AAD44B" w14:textId="77777777" w:rsidR="001D3205" w:rsidRDefault="001D3205">
            <w:pPr>
              <w:pStyle w:val="SOFinalContentTableText"/>
              <w:spacing w:line="200" w:lineRule="exact"/>
              <w:ind w:left="415" w:hanging="392"/>
            </w:pPr>
            <w:r>
              <w:t>2.3</w:t>
            </w:r>
            <w:r>
              <w:tab/>
              <w:t>Quantities of molecules and ions</w:t>
            </w:r>
          </w:p>
        </w:tc>
        <w:tc>
          <w:tcPr>
            <w:tcW w:w="4344" w:type="dxa"/>
            <w:tcMar>
              <w:top w:w="57" w:type="dxa"/>
            </w:tcMar>
          </w:tcPr>
          <w:p w14:paraId="3F9EE330" w14:textId="77777777" w:rsidR="001D3205" w:rsidRDefault="001D3205">
            <w:pPr>
              <w:pStyle w:val="SOFinalContentTableText"/>
              <w:tabs>
                <w:tab w:val="decimal" w:pos="176"/>
                <w:tab w:val="left" w:pos="605"/>
              </w:tabs>
              <w:spacing w:line="200" w:lineRule="exact"/>
              <w:ind w:left="444" w:hanging="444"/>
            </w:pPr>
            <w:r>
              <w:t>1.3</w:t>
            </w:r>
            <w:r>
              <w:tab/>
              <w:t>Volumetric analysis</w:t>
            </w:r>
          </w:p>
          <w:p w14:paraId="4D7E8D24" w14:textId="77777777" w:rsidR="001D3205" w:rsidRDefault="001D3205">
            <w:pPr>
              <w:pStyle w:val="SOFinalContentTableText"/>
              <w:tabs>
                <w:tab w:val="decimal" w:pos="176"/>
                <w:tab w:val="left" w:pos="605"/>
              </w:tabs>
              <w:spacing w:before="60" w:line="200" w:lineRule="exact"/>
              <w:ind w:left="444" w:hanging="444"/>
            </w:pPr>
            <w:r>
              <w:t>2.2</w:t>
            </w:r>
            <w:r>
              <w:tab/>
              <w:t>Equilibrium and yield</w:t>
            </w:r>
          </w:p>
        </w:tc>
      </w:tr>
      <w:tr w:rsidR="001D3205" w:rsidRPr="006124DB" w14:paraId="00AB4794" w14:textId="77777777">
        <w:tc>
          <w:tcPr>
            <w:tcW w:w="3934" w:type="dxa"/>
            <w:tcMar>
              <w:top w:w="57" w:type="dxa"/>
            </w:tcMar>
          </w:tcPr>
          <w:p w14:paraId="20323BC5" w14:textId="77777777" w:rsidR="001D3205" w:rsidRPr="006124DB" w:rsidRDefault="001D3205">
            <w:pPr>
              <w:pStyle w:val="SOFinalContentTableText"/>
              <w:spacing w:line="200" w:lineRule="exact"/>
              <w:ind w:left="415" w:hanging="392"/>
            </w:pPr>
            <w:r>
              <w:t>3.1</w:t>
            </w:r>
            <w:r>
              <w:tab/>
              <w:t>Molecule polarity</w:t>
            </w:r>
          </w:p>
        </w:tc>
        <w:tc>
          <w:tcPr>
            <w:tcW w:w="4344" w:type="dxa"/>
            <w:tcMar>
              <w:top w:w="57" w:type="dxa"/>
            </w:tcMar>
          </w:tcPr>
          <w:p w14:paraId="422BAC63" w14:textId="77777777" w:rsidR="001D3205" w:rsidRDefault="001D3205">
            <w:pPr>
              <w:pStyle w:val="SOFinalContentTableText"/>
              <w:tabs>
                <w:tab w:val="decimal" w:pos="176"/>
                <w:tab w:val="left" w:pos="605"/>
              </w:tabs>
              <w:spacing w:line="200" w:lineRule="exact"/>
              <w:ind w:left="444" w:right="-283" w:hanging="444"/>
            </w:pPr>
            <w:r>
              <w:t>1.4</w:t>
            </w:r>
            <w:r>
              <w:tab/>
              <w:t>Chromatography</w:t>
            </w:r>
          </w:p>
          <w:p w14:paraId="2081382B" w14:textId="77777777" w:rsidR="001D3205" w:rsidRDefault="001D3205">
            <w:pPr>
              <w:pStyle w:val="SOFinalContentTableText"/>
              <w:tabs>
                <w:tab w:val="decimal" w:pos="176"/>
                <w:tab w:val="left" w:pos="605"/>
              </w:tabs>
              <w:spacing w:before="60" w:line="200" w:lineRule="exact"/>
              <w:ind w:left="444" w:right="-195" w:hanging="444"/>
            </w:pPr>
            <w:r>
              <w:t>3.1</w:t>
            </w:r>
            <w:r>
              <w:tab/>
              <w:t>Introduction (organic and biological chemistry)</w:t>
            </w:r>
          </w:p>
          <w:p w14:paraId="18549A2C" w14:textId="77777777" w:rsidR="001D3205" w:rsidRPr="006124DB" w:rsidRDefault="001D3205">
            <w:pPr>
              <w:pStyle w:val="SOFinalContentTableText"/>
              <w:tabs>
                <w:tab w:val="decimal" w:pos="176"/>
                <w:tab w:val="left" w:pos="605"/>
              </w:tabs>
              <w:spacing w:before="60" w:line="200" w:lineRule="exact"/>
              <w:ind w:left="444" w:hanging="444"/>
            </w:pPr>
            <w:r>
              <w:t>3.10</w:t>
            </w:r>
            <w:r>
              <w:tab/>
              <w:t>Proteins</w:t>
            </w:r>
          </w:p>
        </w:tc>
      </w:tr>
      <w:tr w:rsidR="001D3205" w:rsidRPr="006124DB" w14:paraId="35572CA5" w14:textId="77777777">
        <w:tc>
          <w:tcPr>
            <w:tcW w:w="3934" w:type="dxa"/>
            <w:tcMar>
              <w:top w:w="57" w:type="dxa"/>
            </w:tcMar>
          </w:tcPr>
          <w:p w14:paraId="45E5B814" w14:textId="77777777" w:rsidR="001D3205" w:rsidRPr="006124DB" w:rsidRDefault="001D3205">
            <w:pPr>
              <w:pStyle w:val="SOFinalContentTableText"/>
              <w:spacing w:line="200" w:lineRule="exact"/>
              <w:ind w:left="415" w:hanging="392"/>
            </w:pPr>
            <w:r>
              <w:t>3.2</w:t>
            </w:r>
            <w:r>
              <w:tab/>
              <w:t>Interactions between molecules</w:t>
            </w:r>
          </w:p>
        </w:tc>
        <w:tc>
          <w:tcPr>
            <w:tcW w:w="4344" w:type="dxa"/>
            <w:tcMar>
              <w:top w:w="57" w:type="dxa"/>
            </w:tcMar>
          </w:tcPr>
          <w:p w14:paraId="18D3C3C4" w14:textId="77777777" w:rsidR="001D3205" w:rsidRDefault="001D3205">
            <w:pPr>
              <w:pStyle w:val="SOFinalContentTableText"/>
              <w:tabs>
                <w:tab w:val="decimal" w:pos="176"/>
                <w:tab w:val="left" w:pos="605"/>
              </w:tabs>
              <w:spacing w:line="200" w:lineRule="exact"/>
              <w:ind w:left="444" w:hanging="444"/>
            </w:pPr>
            <w:r>
              <w:t>1.4</w:t>
            </w:r>
            <w:r>
              <w:tab/>
              <w:t>Chromatography</w:t>
            </w:r>
          </w:p>
          <w:p w14:paraId="0F09F5BF" w14:textId="77777777" w:rsidR="001D3205" w:rsidRDefault="001D3205">
            <w:pPr>
              <w:pStyle w:val="SOFinalContentTableText"/>
              <w:tabs>
                <w:tab w:val="decimal" w:pos="176"/>
                <w:tab w:val="left" w:pos="605"/>
              </w:tabs>
              <w:spacing w:before="60" w:line="200" w:lineRule="exact"/>
              <w:ind w:left="444" w:right="-152" w:hanging="444"/>
            </w:pPr>
            <w:r>
              <w:t>3.1</w:t>
            </w:r>
            <w:r>
              <w:tab/>
              <w:t>Introduction (organic and biological chemistry)</w:t>
            </w:r>
          </w:p>
          <w:p w14:paraId="0C255511" w14:textId="77777777" w:rsidR="001D3205" w:rsidRDefault="001D3205">
            <w:pPr>
              <w:pStyle w:val="SOFinalContentTableText"/>
              <w:tabs>
                <w:tab w:val="decimal" w:pos="176"/>
                <w:tab w:val="left" w:pos="605"/>
              </w:tabs>
              <w:spacing w:before="60" w:line="200" w:lineRule="exact"/>
              <w:ind w:left="444" w:hanging="444"/>
            </w:pPr>
            <w:r>
              <w:t>3.10</w:t>
            </w:r>
            <w:r>
              <w:tab/>
              <w:t>Proteins</w:t>
            </w:r>
          </w:p>
          <w:p w14:paraId="0F3D14E4" w14:textId="77777777" w:rsidR="001D3205" w:rsidRPr="006124DB" w:rsidRDefault="001D3205">
            <w:pPr>
              <w:pStyle w:val="SOFinalContentTableText"/>
              <w:tabs>
                <w:tab w:val="decimal" w:pos="176"/>
                <w:tab w:val="left" w:pos="605"/>
              </w:tabs>
              <w:spacing w:before="60" w:line="200" w:lineRule="exact"/>
              <w:ind w:left="444" w:hanging="444"/>
            </w:pPr>
            <w:r>
              <w:t>4.4</w:t>
            </w:r>
            <w:r>
              <w:tab/>
              <w:t>Materials</w:t>
            </w:r>
          </w:p>
        </w:tc>
      </w:tr>
      <w:tr w:rsidR="001D3205" w:rsidRPr="006124DB" w14:paraId="50A27A32" w14:textId="77777777">
        <w:tc>
          <w:tcPr>
            <w:tcW w:w="3934" w:type="dxa"/>
            <w:tcMar>
              <w:top w:w="57" w:type="dxa"/>
            </w:tcMar>
          </w:tcPr>
          <w:p w14:paraId="6C588A29" w14:textId="77777777" w:rsidR="001D3205" w:rsidRPr="006124DB" w:rsidRDefault="001D3205">
            <w:pPr>
              <w:pStyle w:val="SOFinalContentTableText"/>
              <w:spacing w:line="200" w:lineRule="exact"/>
              <w:ind w:left="415" w:hanging="392"/>
            </w:pPr>
            <w:r>
              <w:t>3.3</w:t>
            </w:r>
            <w:r>
              <w:tab/>
              <w:t>Hydrocarbons</w:t>
            </w:r>
          </w:p>
        </w:tc>
        <w:tc>
          <w:tcPr>
            <w:tcW w:w="4344" w:type="dxa"/>
            <w:tcMar>
              <w:top w:w="57" w:type="dxa"/>
            </w:tcMar>
          </w:tcPr>
          <w:p w14:paraId="1BB92708" w14:textId="77777777" w:rsidR="001D3205" w:rsidRDefault="001D3205">
            <w:pPr>
              <w:pStyle w:val="SOFinalContentTableText"/>
              <w:tabs>
                <w:tab w:val="decimal" w:pos="176"/>
                <w:tab w:val="left" w:pos="605"/>
              </w:tabs>
              <w:spacing w:line="200" w:lineRule="exact"/>
              <w:ind w:left="444" w:right="-152" w:hanging="444"/>
            </w:pPr>
            <w:r>
              <w:t>3.1</w:t>
            </w:r>
            <w:r>
              <w:tab/>
              <w:t>Introduction (organic and biological chemistry)</w:t>
            </w:r>
          </w:p>
          <w:p w14:paraId="291B132F" w14:textId="77777777" w:rsidR="001D3205" w:rsidRDefault="001D3205">
            <w:pPr>
              <w:pStyle w:val="SOFinalContentTableText"/>
              <w:tabs>
                <w:tab w:val="decimal" w:pos="176"/>
                <w:tab w:val="left" w:pos="605"/>
              </w:tabs>
              <w:spacing w:before="60" w:line="200" w:lineRule="exact"/>
              <w:ind w:left="444" w:hanging="444"/>
            </w:pPr>
            <w:r>
              <w:t>3.9</w:t>
            </w:r>
            <w:r>
              <w:tab/>
              <w:t>Triglycerides</w:t>
            </w:r>
          </w:p>
          <w:p w14:paraId="0EBBAB2C" w14:textId="77777777" w:rsidR="001D3205" w:rsidRPr="006124DB" w:rsidRDefault="001D3205">
            <w:pPr>
              <w:pStyle w:val="SOFinalContentTableText"/>
              <w:tabs>
                <w:tab w:val="decimal" w:pos="176"/>
                <w:tab w:val="left" w:pos="605"/>
              </w:tabs>
              <w:spacing w:before="60" w:line="200" w:lineRule="exact"/>
              <w:ind w:left="444" w:hanging="444"/>
            </w:pPr>
            <w:r>
              <w:t>4.1</w:t>
            </w:r>
            <w:r>
              <w:tab/>
              <w:t>Energy</w:t>
            </w:r>
          </w:p>
        </w:tc>
      </w:tr>
      <w:tr w:rsidR="001D3205" w14:paraId="57735E86" w14:textId="77777777">
        <w:tc>
          <w:tcPr>
            <w:tcW w:w="3934" w:type="dxa"/>
            <w:tcMar>
              <w:top w:w="57" w:type="dxa"/>
            </w:tcMar>
          </w:tcPr>
          <w:p w14:paraId="0436A762" w14:textId="77777777" w:rsidR="001D3205" w:rsidRPr="00674415" w:rsidRDefault="001D3205">
            <w:pPr>
              <w:pStyle w:val="SOFinalContentTableText"/>
              <w:spacing w:line="200" w:lineRule="exact"/>
              <w:ind w:left="415" w:hanging="392"/>
            </w:pPr>
            <w:r>
              <w:t>3.4</w:t>
            </w:r>
            <w:r>
              <w:tab/>
              <w:t>Polymers</w:t>
            </w:r>
          </w:p>
        </w:tc>
        <w:tc>
          <w:tcPr>
            <w:tcW w:w="4344" w:type="dxa"/>
            <w:tcMar>
              <w:top w:w="57" w:type="dxa"/>
            </w:tcMar>
          </w:tcPr>
          <w:p w14:paraId="3FC01E90" w14:textId="77777777" w:rsidR="001D3205" w:rsidRDefault="001D3205">
            <w:pPr>
              <w:pStyle w:val="SOFinalContentTableText"/>
              <w:tabs>
                <w:tab w:val="decimal" w:pos="176"/>
                <w:tab w:val="left" w:pos="605"/>
              </w:tabs>
              <w:spacing w:line="200" w:lineRule="exact"/>
              <w:ind w:left="444" w:hanging="444"/>
            </w:pPr>
            <w:r>
              <w:t>3.4</w:t>
            </w:r>
            <w:r>
              <w:tab/>
              <w:t>Carbohydrates</w:t>
            </w:r>
          </w:p>
          <w:p w14:paraId="48614A7C" w14:textId="77777777" w:rsidR="001D3205" w:rsidRDefault="001D3205">
            <w:pPr>
              <w:pStyle w:val="SOFinalContentTableText"/>
              <w:tabs>
                <w:tab w:val="decimal" w:pos="176"/>
                <w:tab w:val="left" w:pos="605"/>
              </w:tabs>
              <w:spacing w:before="60" w:line="200" w:lineRule="exact"/>
              <w:ind w:left="444" w:hanging="444"/>
            </w:pPr>
            <w:r>
              <w:t>4.4</w:t>
            </w:r>
            <w:r>
              <w:tab/>
              <w:t>Materials</w:t>
            </w:r>
          </w:p>
        </w:tc>
      </w:tr>
      <w:tr w:rsidR="001D3205" w14:paraId="7740AA0C" w14:textId="77777777">
        <w:tc>
          <w:tcPr>
            <w:tcW w:w="3934" w:type="dxa"/>
            <w:tcMar>
              <w:top w:w="57" w:type="dxa"/>
            </w:tcMar>
          </w:tcPr>
          <w:p w14:paraId="7FFE0E99" w14:textId="77777777" w:rsidR="001D3205" w:rsidRPr="00674415" w:rsidRDefault="001D3205">
            <w:pPr>
              <w:pStyle w:val="SOFinalContentTableText"/>
              <w:spacing w:line="200" w:lineRule="exact"/>
              <w:ind w:left="415" w:hanging="406"/>
            </w:pPr>
            <w:r>
              <w:t>4.1</w:t>
            </w:r>
            <w:r>
              <w:tab/>
              <w:t>Miscibility and solutions</w:t>
            </w:r>
          </w:p>
        </w:tc>
        <w:tc>
          <w:tcPr>
            <w:tcW w:w="4344" w:type="dxa"/>
            <w:tcMar>
              <w:top w:w="57" w:type="dxa"/>
            </w:tcMar>
          </w:tcPr>
          <w:p w14:paraId="5082EE34" w14:textId="77777777" w:rsidR="001D3205" w:rsidRDefault="001D3205">
            <w:pPr>
              <w:pStyle w:val="SOFinalContentTableText"/>
              <w:tabs>
                <w:tab w:val="decimal" w:pos="176"/>
                <w:tab w:val="left" w:pos="605"/>
              </w:tabs>
              <w:spacing w:line="200" w:lineRule="exact"/>
              <w:ind w:left="444" w:right="-152" w:hanging="444"/>
            </w:pPr>
            <w:r>
              <w:t>3.1</w:t>
            </w:r>
            <w:r>
              <w:tab/>
              <w:t>Introduction (organic and biological chemistry)</w:t>
            </w:r>
          </w:p>
          <w:p w14:paraId="49F92D03" w14:textId="77777777" w:rsidR="001D3205" w:rsidRDefault="001D3205">
            <w:pPr>
              <w:pStyle w:val="SOFinalContentTableText"/>
              <w:tabs>
                <w:tab w:val="decimal" w:pos="176"/>
                <w:tab w:val="left" w:pos="605"/>
              </w:tabs>
              <w:spacing w:before="60" w:line="200" w:lineRule="exact"/>
              <w:ind w:left="444" w:hanging="444"/>
            </w:pPr>
            <w:r>
              <w:t>3.9</w:t>
            </w:r>
            <w:r>
              <w:tab/>
              <w:t>Triglycerides</w:t>
            </w:r>
          </w:p>
        </w:tc>
      </w:tr>
      <w:tr w:rsidR="001D3205" w14:paraId="1336A59C" w14:textId="77777777">
        <w:tc>
          <w:tcPr>
            <w:tcW w:w="3934" w:type="dxa"/>
            <w:tcMar>
              <w:top w:w="57" w:type="dxa"/>
            </w:tcMar>
          </w:tcPr>
          <w:p w14:paraId="06C88606" w14:textId="77777777" w:rsidR="001D3205" w:rsidRPr="00674415" w:rsidRDefault="001D3205">
            <w:pPr>
              <w:pStyle w:val="SOFinalContentTableText"/>
              <w:spacing w:line="200" w:lineRule="exact"/>
              <w:ind w:left="415" w:hanging="406"/>
            </w:pPr>
            <w:r>
              <w:t>4.2</w:t>
            </w:r>
            <w:r>
              <w:tab/>
              <w:t>Solutions of ionic substances</w:t>
            </w:r>
          </w:p>
        </w:tc>
        <w:tc>
          <w:tcPr>
            <w:tcW w:w="4344" w:type="dxa"/>
            <w:tcMar>
              <w:top w:w="57" w:type="dxa"/>
            </w:tcMar>
          </w:tcPr>
          <w:p w14:paraId="55CA4ACD" w14:textId="77777777" w:rsidR="001D3205" w:rsidRDefault="001D3205">
            <w:pPr>
              <w:pStyle w:val="SOFinalContentTableText"/>
              <w:tabs>
                <w:tab w:val="decimal" w:pos="176"/>
                <w:tab w:val="left" w:pos="605"/>
              </w:tabs>
              <w:spacing w:line="200" w:lineRule="exact"/>
              <w:ind w:left="444" w:hanging="444"/>
            </w:pPr>
            <w:r>
              <w:t>3.5</w:t>
            </w:r>
            <w:r>
              <w:tab/>
              <w:t>Carboxylic acids</w:t>
            </w:r>
          </w:p>
          <w:p w14:paraId="4CA48445" w14:textId="77777777" w:rsidR="001D3205" w:rsidRDefault="001D3205">
            <w:pPr>
              <w:pStyle w:val="SOFinalContentTableText"/>
              <w:tabs>
                <w:tab w:val="decimal" w:pos="176"/>
                <w:tab w:val="left" w:pos="605"/>
              </w:tabs>
              <w:spacing w:before="60" w:line="200" w:lineRule="exact"/>
              <w:ind w:left="444" w:hanging="444"/>
            </w:pPr>
            <w:r>
              <w:t>3.6</w:t>
            </w:r>
            <w:r>
              <w:tab/>
              <w:t>Amines</w:t>
            </w:r>
          </w:p>
          <w:p w14:paraId="5E733730" w14:textId="77777777" w:rsidR="001D3205" w:rsidRDefault="001D3205">
            <w:pPr>
              <w:pStyle w:val="SOFinalContentTableText"/>
              <w:tabs>
                <w:tab w:val="decimal" w:pos="176"/>
                <w:tab w:val="left" w:pos="605"/>
              </w:tabs>
              <w:spacing w:before="60" w:line="200" w:lineRule="exact"/>
              <w:ind w:left="444" w:hanging="444"/>
            </w:pPr>
            <w:r>
              <w:t>3.10</w:t>
            </w:r>
            <w:r>
              <w:tab/>
              <w:t>Proteins</w:t>
            </w:r>
          </w:p>
          <w:p w14:paraId="05190A67" w14:textId="77777777" w:rsidR="001D3205" w:rsidRDefault="001D3205">
            <w:pPr>
              <w:pStyle w:val="SOFinalContentTableText"/>
              <w:tabs>
                <w:tab w:val="decimal" w:pos="176"/>
                <w:tab w:val="left" w:pos="605"/>
              </w:tabs>
              <w:spacing w:before="60" w:line="200" w:lineRule="exact"/>
              <w:ind w:left="444" w:hanging="444"/>
            </w:pPr>
            <w:r>
              <w:t>4.2</w:t>
            </w:r>
            <w:r>
              <w:tab/>
              <w:t>Water</w:t>
            </w:r>
          </w:p>
          <w:p w14:paraId="2CB0BC5A" w14:textId="77777777" w:rsidR="001D3205" w:rsidRDefault="001D3205">
            <w:pPr>
              <w:pStyle w:val="SOFinalContentTableText"/>
              <w:tabs>
                <w:tab w:val="decimal" w:pos="176"/>
                <w:tab w:val="left" w:pos="605"/>
              </w:tabs>
              <w:spacing w:before="60" w:line="200" w:lineRule="exact"/>
              <w:ind w:left="444" w:hanging="444"/>
            </w:pPr>
            <w:r>
              <w:t>4.3</w:t>
            </w:r>
            <w:r>
              <w:tab/>
              <w:t>Soil</w:t>
            </w:r>
          </w:p>
        </w:tc>
      </w:tr>
      <w:tr w:rsidR="001D3205" w14:paraId="48B69DAD" w14:textId="77777777">
        <w:tc>
          <w:tcPr>
            <w:tcW w:w="3934" w:type="dxa"/>
            <w:tcMar>
              <w:top w:w="57" w:type="dxa"/>
            </w:tcMar>
          </w:tcPr>
          <w:p w14:paraId="327C0E24" w14:textId="77777777" w:rsidR="001D3205" w:rsidRPr="00674415" w:rsidRDefault="001D3205">
            <w:pPr>
              <w:pStyle w:val="SOFinalContentTableText"/>
              <w:spacing w:line="200" w:lineRule="exact"/>
              <w:ind w:left="415" w:hanging="406"/>
            </w:pPr>
            <w:r>
              <w:t>4.3</w:t>
            </w:r>
            <w:r>
              <w:tab/>
              <w:t>Quantities in reactions</w:t>
            </w:r>
          </w:p>
        </w:tc>
        <w:tc>
          <w:tcPr>
            <w:tcW w:w="4344" w:type="dxa"/>
            <w:tcMar>
              <w:top w:w="57" w:type="dxa"/>
            </w:tcMar>
          </w:tcPr>
          <w:p w14:paraId="5C3744F5" w14:textId="77777777" w:rsidR="001D3205" w:rsidRDefault="001D3205">
            <w:pPr>
              <w:pStyle w:val="SOFinalContentTableText"/>
              <w:tabs>
                <w:tab w:val="decimal" w:pos="176"/>
                <w:tab w:val="left" w:pos="605"/>
              </w:tabs>
              <w:spacing w:line="200" w:lineRule="exact"/>
              <w:ind w:left="444" w:hanging="444"/>
            </w:pPr>
            <w:r>
              <w:t>1.3</w:t>
            </w:r>
            <w:r>
              <w:tab/>
              <w:t>Volumetric analysis</w:t>
            </w:r>
          </w:p>
          <w:p w14:paraId="4F5D4897" w14:textId="77777777" w:rsidR="001D3205" w:rsidRDefault="001D3205">
            <w:pPr>
              <w:pStyle w:val="SOFinalContentTableText"/>
              <w:tabs>
                <w:tab w:val="decimal" w:pos="176"/>
                <w:tab w:val="left" w:pos="605"/>
              </w:tabs>
              <w:spacing w:before="60" w:line="200" w:lineRule="exact"/>
              <w:ind w:left="444" w:hanging="444"/>
            </w:pPr>
            <w:r>
              <w:t>2.2</w:t>
            </w:r>
            <w:r>
              <w:tab/>
              <w:t>Equilibrium and yield</w:t>
            </w:r>
          </w:p>
        </w:tc>
      </w:tr>
      <w:tr w:rsidR="001D3205" w14:paraId="2223C910" w14:textId="77777777">
        <w:tc>
          <w:tcPr>
            <w:tcW w:w="3934" w:type="dxa"/>
            <w:tcMar>
              <w:top w:w="57" w:type="dxa"/>
            </w:tcMar>
          </w:tcPr>
          <w:p w14:paraId="20CBC101" w14:textId="77777777" w:rsidR="001D3205" w:rsidRPr="00674415" w:rsidRDefault="001D3205">
            <w:pPr>
              <w:pStyle w:val="SOFinalContentTableText"/>
              <w:spacing w:line="200" w:lineRule="exact"/>
              <w:ind w:left="415" w:hanging="406"/>
            </w:pPr>
            <w:r>
              <w:t>4.4</w:t>
            </w:r>
            <w:r>
              <w:tab/>
              <w:t>Energy in reactions</w:t>
            </w:r>
          </w:p>
        </w:tc>
        <w:tc>
          <w:tcPr>
            <w:tcW w:w="4344" w:type="dxa"/>
            <w:tcMar>
              <w:top w:w="57" w:type="dxa"/>
            </w:tcMar>
          </w:tcPr>
          <w:p w14:paraId="43B7FDF5" w14:textId="77777777" w:rsidR="001D3205" w:rsidRDefault="001D3205">
            <w:pPr>
              <w:pStyle w:val="SOFinalContentTableText"/>
              <w:tabs>
                <w:tab w:val="decimal" w:pos="176"/>
                <w:tab w:val="left" w:pos="605"/>
              </w:tabs>
              <w:spacing w:line="200" w:lineRule="exact"/>
              <w:ind w:left="444" w:hanging="444"/>
            </w:pPr>
            <w:r>
              <w:t>2.1</w:t>
            </w:r>
            <w:r>
              <w:tab/>
              <w:t>Rates of reactions</w:t>
            </w:r>
          </w:p>
          <w:p w14:paraId="04967B7F" w14:textId="77777777" w:rsidR="001D3205" w:rsidRDefault="001D3205">
            <w:pPr>
              <w:pStyle w:val="SOFinalContentTableText"/>
              <w:tabs>
                <w:tab w:val="decimal" w:pos="176"/>
                <w:tab w:val="left" w:pos="605"/>
              </w:tabs>
              <w:spacing w:before="60" w:line="200" w:lineRule="exact"/>
              <w:ind w:left="444" w:hanging="444"/>
            </w:pPr>
            <w:r>
              <w:t>2.2</w:t>
            </w:r>
            <w:r>
              <w:tab/>
              <w:t>Equilibrium and yield</w:t>
            </w:r>
          </w:p>
          <w:p w14:paraId="1C0C624C" w14:textId="77777777" w:rsidR="001D3205" w:rsidRDefault="001D3205">
            <w:pPr>
              <w:pStyle w:val="SOFinalContentTableText"/>
              <w:tabs>
                <w:tab w:val="decimal" w:pos="176"/>
                <w:tab w:val="left" w:pos="605"/>
              </w:tabs>
              <w:spacing w:before="60" w:line="200" w:lineRule="exact"/>
              <w:ind w:left="444" w:hanging="444"/>
            </w:pPr>
            <w:r>
              <w:t>4.1</w:t>
            </w:r>
            <w:r>
              <w:tab/>
              <w:t>Energy</w:t>
            </w:r>
          </w:p>
        </w:tc>
      </w:tr>
      <w:tr w:rsidR="001D3205" w14:paraId="7FBF21E9" w14:textId="77777777">
        <w:tc>
          <w:tcPr>
            <w:tcW w:w="3934" w:type="dxa"/>
            <w:tcMar>
              <w:top w:w="57" w:type="dxa"/>
            </w:tcMar>
          </w:tcPr>
          <w:p w14:paraId="51E54147" w14:textId="77777777" w:rsidR="001D3205" w:rsidRDefault="001D3205">
            <w:pPr>
              <w:pStyle w:val="SOFinalContentTableText"/>
              <w:spacing w:line="200" w:lineRule="exact"/>
              <w:ind w:left="415" w:hanging="406"/>
            </w:pPr>
            <w:r>
              <w:t>5.1</w:t>
            </w:r>
            <w:r>
              <w:tab/>
              <w:t>Acid–base concepts</w:t>
            </w:r>
          </w:p>
        </w:tc>
        <w:tc>
          <w:tcPr>
            <w:tcW w:w="4344" w:type="dxa"/>
            <w:tcMar>
              <w:top w:w="57" w:type="dxa"/>
            </w:tcMar>
          </w:tcPr>
          <w:p w14:paraId="63063228" w14:textId="77777777" w:rsidR="001D3205" w:rsidRDefault="001D3205">
            <w:pPr>
              <w:pStyle w:val="SOFinalContentTableText"/>
              <w:tabs>
                <w:tab w:val="decimal" w:pos="176"/>
                <w:tab w:val="left" w:pos="605"/>
              </w:tabs>
              <w:spacing w:line="200" w:lineRule="exact"/>
              <w:ind w:left="444" w:hanging="444"/>
            </w:pPr>
            <w:r w:rsidRPr="004569C9">
              <w:t>1.1</w:t>
            </w:r>
            <w:r>
              <w:tab/>
            </w:r>
            <w:r w:rsidRPr="004569C9">
              <w:t xml:space="preserve">Global </w:t>
            </w:r>
            <w:r>
              <w:t>w</w:t>
            </w:r>
            <w:r w:rsidRPr="004569C9">
              <w:t xml:space="preserve">arming and </w:t>
            </w:r>
            <w:r>
              <w:t>c</w:t>
            </w:r>
            <w:r w:rsidRPr="004569C9">
              <w:t xml:space="preserve">limate </w:t>
            </w:r>
            <w:r>
              <w:t>c</w:t>
            </w:r>
            <w:r w:rsidRPr="004569C9">
              <w:t>hange</w:t>
            </w:r>
          </w:p>
        </w:tc>
      </w:tr>
      <w:tr w:rsidR="001D3205" w14:paraId="35F942C5" w14:textId="77777777">
        <w:tc>
          <w:tcPr>
            <w:tcW w:w="3934" w:type="dxa"/>
            <w:tcMar>
              <w:top w:w="57" w:type="dxa"/>
            </w:tcMar>
          </w:tcPr>
          <w:p w14:paraId="6284F1BC" w14:textId="77777777" w:rsidR="001D3205" w:rsidRDefault="001D3205">
            <w:pPr>
              <w:pStyle w:val="SOFinalContentTableText"/>
              <w:spacing w:line="200" w:lineRule="exact"/>
              <w:ind w:left="415" w:hanging="406"/>
            </w:pPr>
            <w:r>
              <w:lastRenderedPageBreak/>
              <w:t>5.2</w:t>
            </w:r>
            <w:r>
              <w:tab/>
              <w:t>Reactions of acids and bases</w:t>
            </w:r>
          </w:p>
        </w:tc>
        <w:tc>
          <w:tcPr>
            <w:tcW w:w="4344" w:type="dxa"/>
            <w:tcMar>
              <w:top w:w="57" w:type="dxa"/>
            </w:tcMar>
          </w:tcPr>
          <w:p w14:paraId="213AB083" w14:textId="77777777" w:rsidR="001D3205" w:rsidRDefault="001D3205">
            <w:pPr>
              <w:pStyle w:val="SOFinalContentTableText"/>
              <w:tabs>
                <w:tab w:val="decimal" w:pos="176"/>
                <w:tab w:val="left" w:pos="605"/>
              </w:tabs>
              <w:spacing w:line="200" w:lineRule="exact"/>
              <w:ind w:left="444" w:hanging="444"/>
            </w:pPr>
            <w:r>
              <w:t>3.5</w:t>
            </w:r>
            <w:r>
              <w:tab/>
              <w:t>Carboxylic acids</w:t>
            </w:r>
          </w:p>
          <w:p w14:paraId="639244B0" w14:textId="77777777" w:rsidR="001D3205" w:rsidRDefault="001D3205">
            <w:pPr>
              <w:pStyle w:val="SOFinalContentTableText"/>
              <w:tabs>
                <w:tab w:val="decimal" w:pos="176"/>
                <w:tab w:val="left" w:pos="605"/>
              </w:tabs>
              <w:spacing w:before="60" w:line="200" w:lineRule="exact"/>
              <w:ind w:left="444" w:hanging="444"/>
            </w:pPr>
            <w:r>
              <w:t>3.6</w:t>
            </w:r>
            <w:r>
              <w:tab/>
              <w:t>Amines</w:t>
            </w:r>
          </w:p>
          <w:p w14:paraId="7D620F7E" w14:textId="77777777" w:rsidR="001D3205" w:rsidRDefault="001D3205">
            <w:pPr>
              <w:pStyle w:val="SOFinalContentTableText"/>
              <w:tabs>
                <w:tab w:val="decimal" w:pos="176"/>
                <w:tab w:val="left" w:pos="605"/>
              </w:tabs>
              <w:spacing w:before="60" w:line="200" w:lineRule="exact"/>
              <w:ind w:left="444" w:hanging="444"/>
            </w:pPr>
            <w:r>
              <w:t>4.4</w:t>
            </w:r>
            <w:r>
              <w:tab/>
              <w:t>Materials</w:t>
            </w:r>
          </w:p>
        </w:tc>
      </w:tr>
      <w:tr w:rsidR="001D3205" w14:paraId="4F0D1336" w14:textId="77777777">
        <w:tc>
          <w:tcPr>
            <w:tcW w:w="3934" w:type="dxa"/>
            <w:tcMar>
              <w:top w:w="57" w:type="dxa"/>
            </w:tcMar>
          </w:tcPr>
          <w:p w14:paraId="36834BEB" w14:textId="77777777" w:rsidR="001D3205" w:rsidRDefault="001D3205">
            <w:pPr>
              <w:pStyle w:val="SOFinalContentTableText"/>
              <w:spacing w:line="200" w:lineRule="exact"/>
              <w:ind w:left="415" w:hanging="406"/>
            </w:pPr>
            <w:r>
              <w:t>5.3</w:t>
            </w:r>
            <w:r>
              <w:tab/>
              <w:t>The pH scale</w:t>
            </w:r>
          </w:p>
        </w:tc>
        <w:tc>
          <w:tcPr>
            <w:tcW w:w="4344" w:type="dxa"/>
            <w:tcMar>
              <w:top w:w="57" w:type="dxa"/>
            </w:tcMar>
          </w:tcPr>
          <w:p w14:paraId="660453BB" w14:textId="77777777" w:rsidR="001D3205" w:rsidRDefault="001D3205">
            <w:pPr>
              <w:pStyle w:val="SOFinalContentTableText"/>
              <w:tabs>
                <w:tab w:val="decimal" w:pos="176"/>
                <w:tab w:val="left" w:pos="605"/>
              </w:tabs>
              <w:spacing w:line="200" w:lineRule="exact"/>
              <w:ind w:left="444" w:hanging="444"/>
            </w:pPr>
            <w:r w:rsidRPr="004569C9">
              <w:t>4.2</w:t>
            </w:r>
            <w:r>
              <w:tab/>
            </w:r>
            <w:r w:rsidRPr="004569C9">
              <w:t>Water</w:t>
            </w:r>
          </w:p>
        </w:tc>
      </w:tr>
      <w:tr w:rsidR="001D3205" w14:paraId="704DC484" w14:textId="77777777">
        <w:tc>
          <w:tcPr>
            <w:tcW w:w="3934" w:type="dxa"/>
            <w:tcMar>
              <w:top w:w="57" w:type="dxa"/>
            </w:tcMar>
          </w:tcPr>
          <w:p w14:paraId="43A6D622" w14:textId="77777777" w:rsidR="001D3205" w:rsidRDefault="001D3205">
            <w:pPr>
              <w:pStyle w:val="SOFinalContentTableText"/>
              <w:spacing w:line="200" w:lineRule="exact"/>
              <w:ind w:left="415" w:hanging="406"/>
            </w:pPr>
            <w:r>
              <w:t>6.1</w:t>
            </w:r>
            <w:r>
              <w:tab/>
              <w:t>Concepts of oxidation and reduction</w:t>
            </w:r>
          </w:p>
        </w:tc>
        <w:tc>
          <w:tcPr>
            <w:tcW w:w="4344" w:type="dxa"/>
            <w:tcMar>
              <w:top w:w="57" w:type="dxa"/>
            </w:tcMar>
          </w:tcPr>
          <w:p w14:paraId="7271B62F" w14:textId="77777777" w:rsidR="001D3205" w:rsidRDefault="001D3205">
            <w:pPr>
              <w:pStyle w:val="SOFinalContentTableText"/>
              <w:tabs>
                <w:tab w:val="decimal" w:pos="176"/>
                <w:tab w:val="left" w:pos="605"/>
              </w:tabs>
              <w:spacing w:line="200" w:lineRule="exact"/>
              <w:ind w:left="444" w:hanging="444"/>
            </w:pPr>
            <w:r>
              <w:t>3.2</w:t>
            </w:r>
            <w:r>
              <w:tab/>
              <w:t>Alcohols</w:t>
            </w:r>
          </w:p>
          <w:p w14:paraId="0F670F21" w14:textId="77777777" w:rsidR="001D3205" w:rsidRDefault="001D3205">
            <w:pPr>
              <w:pStyle w:val="SOFinalContentTableText"/>
              <w:tabs>
                <w:tab w:val="decimal" w:pos="176"/>
                <w:tab w:val="left" w:pos="605"/>
              </w:tabs>
              <w:spacing w:before="60" w:line="200" w:lineRule="exact"/>
              <w:ind w:left="444" w:hanging="444"/>
            </w:pPr>
            <w:r>
              <w:t>3.3</w:t>
            </w:r>
            <w:r>
              <w:tab/>
              <w:t>Aldehydes and ketones</w:t>
            </w:r>
          </w:p>
          <w:p w14:paraId="7FBC27BF" w14:textId="77777777" w:rsidR="001D3205" w:rsidRDefault="001D3205">
            <w:pPr>
              <w:pStyle w:val="SOFinalContentTableText"/>
              <w:tabs>
                <w:tab w:val="decimal" w:pos="176"/>
                <w:tab w:val="left" w:pos="605"/>
              </w:tabs>
              <w:spacing w:before="60" w:line="200" w:lineRule="exact"/>
              <w:ind w:left="444" w:hanging="444"/>
            </w:pPr>
            <w:r>
              <w:t>4.4</w:t>
            </w:r>
            <w:r>
              <w:tab/>
              <w:t>Materials</w:t>
            </w:r>
          </w:p>
        </w:tc>
      </w:tr>
      <w:tr w:rsidR="001D3205" w14:paraId="2DD77BDB" w14:textId="77777777">
        <w:tc>
          <w:tcPr>
            <w:tcW w:w="3934" w:type="dxa"/>
            <w:tcMar>
              <w:top w:w="57" w:type="dxa"/>
            </w:tcMar>
          </w:tcPr>
          <w:p w14:paraId="7278FF26" w14:textId="77777777" w:rsidR="001D3205" w:rsidRDefault="001D3205">
            <w:pPr>
              <w:pStyle w:val="SOFinalContentTableText"/>
              <w:spacing w:line="200" w:lineRule="exact"/>
              <w:ind w:left="415" w:hanging="406"/>
            </w:pPr>
            <w:r>
              <w:t>6.2</w:t>
            </w:r>
            <w:r>
              <w:tab/>
              <w:t>Metal reactivity</w:t>
            </w:r>
          </w:p>
        </w:tc>
        <w:tc>
          <w:tcPr>
            <w:tcW w:w="4344" w:type="dxa"/>
            <w:tcMar>
              <w:top w:w="57" w:type="dxa"/>
            </w:tcMar>
          </w:tcPr>
          <w:p w14:paraId="26E1571B" w14:textId="77777777" w:rsidR="001D3205" w:rsidRDefault="001D3205">
            <w:pPr>
              <w:pStyle w:val="SOFinalContentTableText"/>
              <w:tabs>
                <w:tab w:val="decimal" w:pos="176"/>
                <w:tab w:val="left" w:pos="605"/>
              </w:tabs>
              <w:spacing w:line="200" w:lineRule="exact"/>
              <w:ind w:left="444" w:hanging="444"/>
            </w:pPr>
            <w:r w:rsidRPr="004569C9">
              <w:t>4.4</w:t>
            </w:r>
            <w:r>
              <w:tab/>
            </w:r>
            <w:r w:rsidRPr="004569C9">
              <w:t>Materials</w:t>
            </w:r>
          </w:p>
        </w:tc>
      </w:tr>
      <w:tr w:rsidR="001D3205" w14:paraId="1191489C" w14:textId="77777777">
        <w:tc>
          <w:tcPr>
            <w:tcW w:w="3934" w:type="dxa"/>
            <w:tcMar>
              <w:top w:w="57" w:type="dxa"/>
            </w:tcMar>
          </w:tcPr>
          <w:p w14:paraId="3EB73A41" w14:textId="77777777" w:rsidR="001D3205" w:rsidRDefault="001D3205">
            <w:pPr>
              <w:pStyle w:val="SOFinalContentTableText"/>
              <w:spacing w:line="200" w:lineRule="exact"/>
              <w:ind w:left="415" w:hanging="406"/>
            </w:pPr>
            <w:r>
              <w:t>6.3</w:t>
            </w:r>
            <w:r>
              <w:tab/>
              <w:t>Electrochemistry</w:t>
            </w:r>
          </w:p>
        </w:tc>
        <w:tc>
          <w:tcPr>
            <w:tcW w:w="4344" w:type="dxa"/>
            <w:tcMar>
              <w:top w:w="57" w:type="dxa"/>
            </w:tcMar>
          </w:tcPr>
          <w:p w14:paraId="1642A436" w14:textId="77777777" w:rsidR="001D3205" w:rsidRDefault="001D3205">
            <w:pPr>
              <w:pStyle w:val="SOFinalContentTableText"/>
              <w:tabs>
                <w:tab w:val="decimal" w:pos="176"/>
                <w:tab w:val="left" w:pos="605"/>
              </w:tabs>
              <w:spacing w:line="200" w:lineRule="exact"/>
              <w:ind w:left="444" w:hanging="444"/>
            </w:pPr>
            <w:r>
              <w:t>4.1</w:t>
            </w:r>
            <w:r>
              <w:tab/>
              <w:t>Energy</w:t>
            </w:r>
          </w:p>
          <w:p w14:paraId="15A261DE" w14:textId="77777777" w:rsidR="001D3205" w:rsidRDefault="001D3205">
            <w:pPr>
              <w:pStyle w:val="SOFinalContentTableText"/>
              <w:tabs>
                <w:tab w:val="decimal" w:pos="176"/>
                <w:tab w:val="left" w:pos="605"/>
              </w:tabs>
              <w:spacing w:before="60" w:line="200" w:lineRule="exact"/>
              <w:ind w:left="444" w:hanging="444"/>
            </w:pPr>
            <w:r>
              <w:t>4.4</w:t>
            </w:r>
            <w:r>
              <w:tab/>
              <w:t>Materials</w:t>
            </w:r>
          </w:p>
        </w:tc>
      </w:tr>
    </w:tbl>
    <w:p w14:paraId="1B015A48" w14:textId="77777777" w:rsidR="001D3205" w:rsidRDefault="001D3205" w:rsidP="00444231">
      <w:pPr>
        <w:pStyle w:val="SOFinalBodyText"/>
      </w:pPr>
    </w:p>
    <w:p w14:paraId="3DCFB734" w14:textId="370D79AB" w:rsidR="000454AB" w:rsidRDefault="000454AB" w:rsidP="00444231">
      <w:pPr>
        <w:pStyle w:val="SOFinalBodyText"/>
      </w:pPr>
      <w:r>
        <w:t>The following pages describe in more detail:</w:t>
      </w:r>
    </w:p>
    <w:p w14:paraId="64B42725" w14:textId="77777777" w:rsidR="000454AB" w:rsidRDefault="000454AB" w:rsidP="00641585">
      <w:pPr>
        <w:pStyle w:val="SOFinalBullets"/>
      </w:pPr>
      <w:r>
        <w:t>science inquiry skills</w:t>
      </w:r>
    </w:p>
    <w:p w14:paraId="6E4EADCD" w14:textId="77777777" w:rsidR="000454AB" w:rsidRDefault="000454AB" w:rsidP="00641585">
      <w:pPr>
        <w:pStyle w:val="SOFinalBullets"/>
      </w:pPr>
      <w:r>
        <w:t>science as a human endeavour</w:t>
      </w:r>
    </w:p>
    <w:p w14:paraId="5B6E78DF" w14:textId="77777777" w:rsidR="000454AB" w:rsidRDefault="000454AB" w:rsidP="00641585">
      <w:pPr>
        <w:pStyle w:val="SOFinalBullets"/>
      </w:pPr>
      <w:r>
        <w:t>the topics for science understanding.</w:t>
      </w:r>
    </w:p>
    <w:p w14:paraId="381FF654" w14:textId="77777777" w:rsidR="000454AB" w:rsidRDefault="000454AB" w:rsidP="00444231">
      <w:pPr>
        <w:pStyle w:val="SOFinalBodyText"/>
      </w:pPr>
      <w:r>
        <w:t>The descriptions of the science inquiry skills and the topics are structured in two columns: the left-hand column sets out the science inquiry skills or science understanding and the right-hand column sets out possible contexts.</w:t>
      </w:r>
    </w:p>
    <w:p w14:paraId="3D39BCE6" w14:textId="77777777" w:rsidR="000454AB" w:rsidRDefault="000454AB" w:rsidP="00444231">
      <w:pPr>
        <w:pStyle w:val="SOFinalBodyText"/>
      </w:pPr>
      <w:r>
        <w:t>Together with science as a human endeavour, the science inquiry skills and science understanding</w:t>
      </w:r>
      <w:r w:rsidRPr="00D97A10">
        <w:t xml:space="preserve"> </w:t>
      </w:r>
      <w:r>
        <w:t>form the basis of teaching, learning, and assessment in this subject.</w:t>
      </w:r>
    </w:p>
    <w:p w14:paraId="6B1088DC" w14:textId="77777777" w:rsidR="000454AB" w:rsidRDefault="000454AB" w:rsidP="00444231">
      <w:pPr>
        <w:pStyle w:val="SOFinalBodyText"/>
      </w:pPr>
      <w:r>
        <w:t>The possible contexts are suggestions for potential approaches, and are neither comprehensive nor exclusive. Teachers may select from these and are encouraged to consider other approaches according to local needs and interests.</w:t>
      </w:r>
    </w:p>
    <w:p w14:paraId="745F60CC" w14:textId="77777777" w:rsidR="000454AB" w:rsidRDefault="000454AB" w:rsidP="000454AB">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C12D21" w14:paraId="7734CDEB" w14:textId="77777777" w:rsidTr="000C3624">
        <w:tc>
          <w:tcPr>
            <w:tcW w:w="1151" w:type="dxa"/>
          </w:tcPr>
          <w:p w14:paraId="0A115C23" w14:textId="77777777" w:rsidR="00C12D21" w:rsidRDefault="00B10AA6" w:rsidP="000C3624">
            <w:pPr>
              <w:pStyle w:val="SOFinalBodyText"/>
              <w:spacing w:before="60" w:after="60"/>
              <w:jc w:val="center"/>
            </w:pPr>
            <w:r>
              <w:rPr>
                <w:noProof/>
                <w:lang w:val="en-AU" w:eastAsia="en-AU"/>
              </w:rPr>
              <w:drawing>
                <wp:inline distT="0" distB="0" distL="0" distR="0" wp14:anchorId="28ACD59F" wp14:editId="5D6C7C3A">
                  <wp:extent cx="487018" cy="432000"/>
                  <wp:effectExtent l="0" t="0" r="8890" b="6350"/>
                  <wp:docPr id="8" name="Picture 8"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mage is an icon of three cog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57085F17" w14:textId="77777777" w:rsidR="00C12D21" w:rsidRDefault="00C12D21" w:rsidP="000C3624">
            <w:pPr>
              <w:pStyle w:val="SOFinalBodyText"/>
            </w:pPr>
            <w:r w:rsidRPr="00A91BFC">
              <w:t>indicates a possible teaching and learning strategy for science understanding</w:t>
            </w:r>
          </w:p>
        </w:tc>
      </w:tr>
      <w:tr w:rsidR="00C12D21" w14:paraId="523BE400" w14:textId="77777777" w:rsidTr="000C3624">
        <w:tc>
          <w:tcPr>
            <w:tcW w:w="1151" w:type="dxa"/>
          </w:tcPr>
          <w:p w14:paraId="3FCCA509" w14:textId="77777777" w:rsidR="00C12D21" w:rsidRPr="00475488" w:rsidRDefault="00B10AA6" w:rsidP="000C3624">
            <w:pPr>
              <w:pStyle w:val="SOFinalBodyText"/>
              <w:spacing w:before="60" w:after="60"/>
              <w:jc w:val="center"/>
              <w:rPr>
                <w:rFonts w:cs="Arial"/>
              </w:rPr>
            </w:pPr>
            <w:r w:rsidRPr="004A31C0">
              <w:rPr>
                <w:noProof/>
                <w:lang w:val="en-AU" w:eastAsia="en-AU"/>
              </w:rPr>
              <w:drawing>
                <wp:inline distT="0" distB="0" distL="0" distR="0" wp14:anchorId="58B22E50" wp14:editId="7A9DD5E1">
                  <wp:extent cx="260000" cy="324000"/>
                  <wp:effectExtent l="0" t="0" r="6985" b="0"/>
                  <wp:docPr id="6" name="Picture 6" descr="image i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image is an icon of a question mark."/>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28E41D11" w14:textId="77777777" w:rsidR="00C12D21" w:rsidRDefault="00C12D21" w:rsidP="000C3624">
            <w:pPr>
              <w:pStyle w:val="SOFinalBodyText"/>
              <w:spacing w:before="60" w:after="60"/>
            </w:pPr>
            <w:r w:rsidRPr="00A91BFC">
              <w:t>indicates a possible science inquiry activity</w:t>
            </w:r>
          </w:p>
        </w:tc>
      </w:tr>
      <w:tr w:rsidR="00C12D21" w14:paraId="0F8DF8E0" w14:textId="77777777" w:rsidTr="000C3624">
        <w:tc>
          <w:tcPr>
            <w:tcW w:w="1151" w:type="dxa"/>
          </w:tcPr>
          <w:p w14:paraId="5EA6B122" w14:textId="77777777" w:rsidR="00C12D21" w:rsidRDefault="00B10AA6" w:rsidP="000C3624">
            <w:pPr>
              <w:pStyle w:val="SOFinalBodyText"/>
              <w:spacing w:before="60"/>
              <w:jc w:val="center"/>
            </w:pPr>
            <w:r>
              <w:rPr>
                <w:noProof/>
                <w:lang w:val="en-AU" w:eastAsia="en-AU"/>
              </w:rPr>
              <w:drawing>
                <wp:inline distT="0" distB="0" distL="0" distR="0" wp14:anchorId="25650520" wp14:editId="1020A19E">
                  <wp:extent cx="289013" cy="540000"/>
                  <wp:effectExtent l="0" t="0" r="0" b="0"/>
                  <wp:docPr id="10" name="Picture 10"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image is an icon of a human body."/>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3BE65D16" w14:textId="77777777" w:rsidR="00C12D21" w:rsidRDefault="00C12D21" w:rsidP="000C3624">
            <w:pPr>
              <w:pStyle w:val="SOFinalBodyText"/>
              <w:spacing w:before="60"/>
            </w:pPr>
            <w:r w:rsidRPr="00A91BFC">
              <w:t>indicates a possible</w:t>
            </w:r>
            <w:r>
              <w:t xml:space="preserve"> focus on science as a human endeavour.</w:t>
            </w:r>
          </w:p>
        </w:tc>
      </w:tr>
    </w:tbl>
    <w:p w14:paraId="549161B8" w14:textId="77777777" w:rsidR="00E02585" w:rsidRPr="007B3DFB" w:rsidRDefault="00E02585" w:rsidP="007B3DFB">
      <w:pPr>
        <w:pStyle w:val="SOFinalBodyText"/>
      </w:pPr>
      <w:r w:rsidRPr="007B3DFB">
        <w:br w:type="page"/>
      </w:r>
    </w:p>
    <w:p w14:paraId="685EC075" w14:textId="77777777" w:rsidR="00C12D21" w:rsidRPr="00090813" w:rsidRDefault="00B10AA6" w:rsidP="00C12D21">
      <w:pPr>
        <w:pStyle w:val="SOFinalHead3"/>
      </w:pPr>
      <w:r w:rsidRPr="00B10AA6">
        <w:rPr>
          <w:outline/>
          <w:noProof/>
          <w:color w:val="FFFFFF" w:themeColor="background1"/>
          <w:position w:val="-6"/>
          <w:sz w:val="56"/>
          <w:szCs w:val="44"/>
          <w:lang w:val="en-AU" w:eastAsia="en-AU"/>
          <w14:textOutline w14:w="9525" w14:cap="flat" w14:cmpd="sng" w14:algn="ctr">
            <w14:solidFill>
              <w14:schemeClr w14:val="bg1"/>
            </w14:solidFill>
            <w14:prstDash w14:val="solid"/>
            <w14:round/>
          </w14:textOutline>
          <w14:textFill>
            <w14:noFill/>
          </w14:textFill>
        </w:rPr>
        <w:lastRenderedPageBreak/>
        <w:drawing>
          <wp:inline distT="0" distB="0" distL="0" distR="0" wp14:anchorId="38D41E40" wp14:editId="21050CC9">
            <wp:extent cx="292100" cy="364002"/>
            <wp:effectExtent l="0" t="0" r="0" b="0"/>
            <wp:docPr id="5" name="Picture 5" descr="image i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mage is an icon of a question mark."/>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4892" cy="367481"/>
                    </a:xfrm>
                    <a:prstGeom prst="rect">
                      <a:avLst/>
                    </a:prstGeom>
                  </pic:spPr>
                </pic:pic>
              </a:graphicData>
            </a:graphic>
          </wp:inline>
        </w:drawing>
      </w:r>
      <w:r w:rsidR="000454AB">
        <w:t xml:space="preserve"> </w:t>
      </w:r>
      <w:r w:rsidR="00C12D21" w:rsidRPr="00B10AA6">
        <w:t>Science Inquiry Skills</w:t>
      </w:r>
    </w:p>
    <w:p w14:paraId="160A48EF" w14:textId="77777777" w:rsidR="00C12D21" w:rsidRDefault="00C12D21" w:rsidP="00C12D21">
      <w:pPr>
        <w:pStyle w:val="SOFinalBodyText"/>
      </w:pPr>
      <w:r>
        <w:t>In Chemistry</w:t>
      </w:r>
      <w:r w:rsidR="000454AB">
        <w:t>,</w:t>
      </w:r>
      <w:r>
        <w:t xml:space="preserve"> investigation is an integral part of the learning and understanding of concepts, by using scientific methods to test ideas and develop new knowledge.</w:t>
      </w:r>
    </w:p>
    <w:p w14:paraId="239CB90A" w14:textId="77777777" w:rsidR="00C12D21" w:rsidRDefault="00C12D21" w:rsidP="00C12D21">
      <w:pPr>
        <w:pStyle w:val="SOFinalBodyText"/>
      </w:pPr>
      <w:r>
        <w:t>Practical investigations must involve a range of both individual and collaborative activities</w:t>
      </w:r>
      <w:r w:rsidR="000454AB">
        <w:t>,</w:t>
      </w:r>
      <w:r>
        <w:t xml:space="preserve"> during which students extend the science inquiry skills described in the table that follows.</w:t>
      </w:r>
    </w:p>
    <w:p w14:paraId="4E7381A9" w14:textId="65C8FC6B" w:rsidR="00C12D21" w:rsidRDefault="00427922" w:rsidP="00403266">
      <w:pPr>
        <w:pStyle w:val="SOFinalBodyText"/>
      </w:pPr>
      <w:r>
        <w:t>P</w:t>
      </w:r>
      <w:r w:rsidR="00C12D21">
        <w:t xml:space="preserve">ractical activities may take a range of forms, such as developing </w:t>
      </w:r>
      <w:r>
        <w:t xml:space="preserve">or using </w:t>
      </w:r>
      <w:r w:rsidR="00C12D21">
        <w:t>models and simulations that enable students to develop a better understanding of particular concepts. The</w:t>
      </w:r>
      <w:r w:rsidR="000454AB">
        <w:t xml:space="preserve"> activities</w:t>
      </w:r>
      <w:r w:rsidR="00C12D21">
        <w:t xml:space="preserve"> include laboratory and field studies during which students develop investigable questions and/or testable hypotheses, and select and use equipment appropriately to collect data. The data may be observations, measurements</w:t>
      </w:r>
      <w:r w:rsidR="00254967">
        <w:t>,</w:t>
      </w:r>
      <w:r w:rsidR="00C12D21">
        <w:t xml:space="preserve"> or other information obtained during the investigation. Students </w:t>
      </w:r>
      <w:r w:rsidR="007B3DFB">
        <w:t>represent</w:t>
      </w:r>
      <w:r w:rsidR="00C12D21">
        <w:t xml:space="preserve"> and analyse the data they have collected</w:t>
      </w:r>
      <w:r w:rsidR="00403266">
        <w:t>;</w:t>
      </w:r>
      <w:r w:rsidR="00C12D21">
        <w:t xml:space="preserve"> evaluate procedures, </w:t>
      </w:r>
      <w:r w:rsidR="002E0BF4">
        <w:t xml:space="preserve">and </w:t>
      </w:r>
      <w:r w:rsidR="00C12D21">
        <w:t>describe limitations</w:t>
      </w:r>
      <w:r w:rsidR="000454AB">
        <w:t xml:space="preserve"> of the data and procedures</w:t>
      </w:r>
      <w:r w:rsidR="00403266">
        <w:t>;</w:t>
      </w:r>
      <w:r w:rsidR="00C12D21">
        <w:t xml:space="preserve"> consider explanations for their observations</w:t>
      </w:r>
      <w:r w:rsidR="00403266">
        <w:t>;</w:t>
      </w:r>
      <w:r w:rsidR="00C12D21">
        <w:t xml:space="preserve"> and present and justify conclusions appropriate to the initial question or hypothesis.</w:t>
      </w:r>
    </w:p>
    <w:p w14:paraId="4041FFBE" w14:textId="77777777" w:rsidR="00C12D21" w:rsidRDefault="00C12D21" w:rsidP="00C12D21">
      <w:pPr>
        <w:pStyle w:val="SOFinalBodyText"/>
      </w:pPr>
      <w:r>
        <w:t>For a 20-credit subject, it is recommended that a minimum of 16–20 hours of class time involve</w:t>
      </w:r>
      <w:r w:rsidR="000454AB">
        <w:t>s</w:t>
      </w:r>
      <w:r>
        <w:t xml:space="preserve"> practical activities.</w:t>
      </w:r>
    </w:p>
    <w:p w14:paraId="3EFD0393" w14:textId="77777777" w:rsidR="00C12D21" w:rsidRDefault="00C12D21" w:rsidP="000454AB">
      <w:pPr>
        <w:pStyle w:val="SOFinalBodyText"/>
        <w:spacing w:after="240"/>
      </w:pPr>
      <w:r>
        <w:t>Science inquiry skills are also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4082"/>
        <w:gridCol w:w="3832"/>
      </w:tblGrid>
      <w:tr w:rsidR="00C12D21" w:rsidRPr="006124DB" w14:paraId="0DE70607" w14:textId="77777777" w:rsidTr="007B3DFB">
        <w:trPr>
          <w:tblHeader/>
        </w:trPr>
        <w:tc>
          <w:tcPr>
            <w:tcW w:w="4082" w:type="dxa"/>
            <w:tcMar>
              <w:top w:w="62" w:type="dxa"/>
              <w:bottom w:w="62" w:type="dxa"/>
            </w:tcMar>
          </w:tcPr>
          <w:p w14:paraId="0B7EF94B" w14:textId="77777777" w:rsidR="00C12D21" w:rsidRPr="006124DB" w:rsidRDefault="00C12D21" w:rsidP="00B10AA6">
            <w:pPr>
              <w:pStyle w:val="SOFinalContentTableHead2"/>
              <w:spacing w:after="0"/>
            </w:pPr>
            <w:bookmarkStart w:id="11" w:name="ColumnTitle_Science_Inquiry_Skils_1"/>
            <w:r>
              <w:t>Science Inquiry Skills</w:t>
            </w:r>
            <w:bookmarkEnd w:id="11"/>
          </w:p>
        </w:tc>
        <w:tc>
          <w:tcPr>
            <w:tcW w:w="3832" w:type="dxa"/>
            <w:tcMar>
              <w:top w:w="62" w:type="dxa"/>
              <w:bottom w:w="62" w:type="dxa"/>
            </w:tcMar>
          </w:tcPr>
          <w:p w14:paraId="212E7263" w14:textId="77777777" w:rsidR="00C12D21" w:rsidRPr="006124DB" w:rsidRDefault="00C12D21" w:rsidP="00F305E3">
            <w:pPr>
              <w:pStyle w:val="SOFinalContentTableHead2"/>
              <w:spacing w:after="0"/>
            </w:pPr>
            <w:bookmarkStart w:id="12" w:name="ColumnTitle_Possible_context_1"/>
            <w:r>
              <w:t xml:space="preserve">Possible </w:t>
            </w:r>
            <w:r w:rsidR="00F305E3">
              <w:t>c</w:t>
            </w:r>
            <w:r>
              <w:t>ontexts</w:t>
            </w:r>
            <w:bookmarkEnd w:id="12"/>
          </w:p>
        </w:tc>
      </w:tr>
      <w:tr w:rsidR="003617F3" w:rsidRPr="006124DB" w14:paraId="1B31BECA" w14:textId="77777777" w:rsidTr="007B3DFB">
        <w:trPr>
          <w:trHeight w:val="4844"/>
        </w:trPr>
        <w:tc>
          <w:tcPr>
            <w:tcW w:w="4082" w:type="dxa"/>
            <w:tcMar>
              <w:bottom w:w="62" w:type="dxa"/>
            </w:tcMar>
          </w:tcPr>
          <w:p w14:paraId="72DEE7A6" w14:textId="77777777" w:rsidR="003617F3" w:rsidRDefault="003617F3" w:rsidP="001D3205">
            <w:pPr>
              <w:pStyle w:val="SOFinalContentTableText8ptabove"/>
            </w:pPr>
            <w:r>
              <w:t>Scientific methods enable systematic investigation to obtain measurable evidence.</w:t>
            </w:r>
          </w:p>
          <w:p w14:paraId="6C69B27B" w14:textId="52E404FA" w:rsidR="003617F3" w:rsidRDefault="003617F3" w:rsidP="0089770B">
            <w:pPr>
              <w:pStyle w:val="SOFinalContentTableBullets"/>
            </w:pPr>
            <w:r>
              <w:t>Deconstruct a problem to determine</w:t>
            </w:r>
            <w:r w:rsidR="00403266">
              <w:t xml:space="preserve"> and justify</w:t>
            </w:r>
            <w:r>
              <w:t xml:space="preserve"> the most appropriate method for investigation.</w:t>
            </w:r>
          </w:p>
          <w:p w14:paraId="2DF0F72B" w14:textId="77777777" w:rsidR="003617F3" w:rsidRDefault="003617F3" w:rsidP="0089770B">
            <w:pPr>
              <w:pStyle w:val="SOFinalContentTableBullets"/>
            </w:pPr>
            <w:r>
              <w:t>Design investigations, including:</w:t>
            </w:r>
          </w:p>
          <w:p w14:paraId="10470869" w14:textId="77777777" w:rsidR="003617F3" w:rsidRDefault="003617F3" w:rsidP="000B3B0A">
            <w:pPr>
              <w:pStyle w:val="SOFinalContentTableBulletsIndented"/>
            </w:pPr>
            <w:r>
              <w:t>a hypothesis or inquiry question</w:t>
            </w:r>
          </w:p>
          <w:p w14:paraId="101A6B2E" w14:textId="77777777" w:rsidR="003617F3" w:rsidRDefault="003617F3" w:rsidP="000B3B0A">
            <w:pPr>
              <w:pStyle w:val="SOFinalContentTableBulletsIndented"/>
            </w:pPr>
            <w:r>
              <w:t>types of variables</w:t>
            </w:r>
          </w:p>
          <w:p w14:paraId="608E7EAE" w14:textId="77777777" w:rsidR="003617F3" w:rsidRDefault="003617F3" w:rsidP="0089770B">
            <w:pPr>
              <w:pStyle w:val="SOFinalContentTableBulletsIndented2"/>
            </w:pPr>
            <w:r>
              <w:t>dependent</w:t>
            </w:r>
          </w:p>
          <w:p w14:paraId="559EB12D" w14:textId="77777777" w:rsidR="003617F3" w:rsidRDefault="003617F3" w:rsidP="0089770B">
            <w:pPr>
              <w:pStyle w:val="SOFinalContentTableBulletsIndented2"/>
            </w:pPr>
            <w:r>
              <w:t>independent</w:t>
            </w:r>
          </w:p>
          <w:p w14:paraId="43FFEEA1" w14:textId="77777777" w:rsidR="003617F3" w:rsidRDefault="003617F3" w:rsidP="0089770B">
            <w:pPr>
              <w:pStyle w:val="SOFinalContentTableBulletsIndented2"/>
            </w:pPr>
            <w:r>
              <w:t>factors held constant (how and why they are controlled)</w:t>
            </w:r>
          </w:p>
          <w:p w14:paraId="4C7263D0" w14:textId="77777777" w:rsidR="003617F3" w:rsidRPr="006124DB" w:rsidRDefault="003617F3" w:rsidP="00E02585">
            <w:pPr>
              <w:pStyle w:val="SOFinalContentTableBulletsIndented2"/>
            </w:pPr>
            <w:r>
              <w:t>factors that may not be able to be controlled (and why not)</w:t>
            </w:r>
          </w:p>
          <w:p w14:paraId="5B6C0DC9" w14:textId="77777777" w:rsidR="003617F3" w:rsidRDefault="003617F3" w:rsidP="000B3B0A">
            <w:pPr>
              <w:pStyle w:val="SOFinalContentTableBulletsIndented"/>
            </w:pPr>
            <w:r>
              <w:t>materials required</w:t>
            </w:r>
          </w:p>
          <w:p w14:paraId="5B59AF16" w14:textId="10C67F2E" w:rsidR="003617F3" w:rsidRDefault="003617F3" w:rsidP="00403266">
            <w:pPr>
              <w:pStyle w:val="SOFinalContentTableBulletsIndented"/>
            </w:pPr>
            <w:r>
              <w:t xml:space="preserve">the </w:t>
            </w:r>
            <w:r w:rsidR="00700DFD">
              <w:t>method</w:t>
            </w:r>
            <w:r>
              <w:t xml:space="preserve"> to be followed </w:t>
            </w:r>
          </w:p>
          <w:p w14:paraId="1A9EBB62" w14:textId="77777777" w:rsidR="003617F3" w:rsidRDefault="003617F3" w:rsidP="004E6630">
            <w:pPr>
              <w:pStyle w:val="SOFinalContentTableBulletsIndented"/>
            </w:pPr>
            <w:r>
              <w:t xml:space="preserve">the </w:t>
            </w:r>
            <w:r w:rsidRPr="003617F3">
              <w:t>type</w:t>
            </w:r>
            <w:r>
              <w:t xml:space="preserve"> and amount of data to be collected</w:t>
            </w:r>
          </w:p>
          <w:p w14:paraId="568750A7" w14:textId="77777777" w:rsidR="003617F3" w:rsidRPr="006124DB" w:rsidRDefault="003617F3" w:rsidP="004E6630">
            <w:pPr>
              <w:pStyle w:val="SOFinalContentTableBulletsIndented"/>
            </w:pPr>
            <w:r w:rsidRPr="003617F3">
              <w:t>identification of ethical and safety considerations</w:t>
            </w:r>
            <w:r>
              <w:t>.</w:t>
            </w:r>
          </w:p>
        </w:tc>
        <w:tc>
          <w:tcPr>
            <w:tcW w:w="3832" w:type="dxa"/>
            <w:tcMar>
              <w:bottom w:w="62" w:type="dxa"/>
            </w:tcMar>
          </w:tcPr>
          <w:p w14:paraId="202DFD66" w14:textId="77777777" w:rsidR="003617F3" w:rsidRDefault="003617F3" w:rsidP="001D3205">
            <w:pPr>
              <w:pStyle w:val="SOFinalContentTableText8ptabove"/>
            </w:pPr>
            <w:r>
              <w:t>Develop inquiry skills by, for example:</w:t>
            </w:r>
          </w:p>
          <w:p w14:paraId="1F5EE6A8" w14:textId="77777777" w:rsidR="003617F3" w:rsidRDefault="003617F3" w:rsidP="0089770B">
            <w:pPr>
              <w:pStyle w:val="SOFinalContentTableBullets"/>
            </w:pPr>
            <w:r>
              <w:t>designing investigations that require investigable questions and imaginative solutions (with or without implementation)</w:t>
            </w:r>
          </w:p>
          <w:p w14:paraId="16C38224" w14:textId="77777777" w:rsidR="003617F3" w:rsidRDefault="003617F3" w:rsidP="0089770B">
            <w:pPr>
              <w:pStyle w:val="SOFinalContentTableBullets"/>
            </w:pPr>
            <w:r>
              <w:t>critiquing proposed investigations</w:t>
            </w:r>
          </w:p>
          <w:p w14:paraId="65646103" w14:textId="77777777" w:rsidR="003617F3" w:rsidRDefault="003617F3" w:rsidP="0089770B">
            <w:pPr>
              <w:pStyle w:val="SOFinalContentTableBullets"/>
            </w:pPr>
            <w:r>
              <w:t>using the conclusion of one investigation to propose subsequent experiments</w:t>
            </w:r>
          </w:p>
          <w:p w14:paraId="56EAAA4C" w14:textId="77777777" w:rsidR="003617F3" w:rsidRDefault="003617F3" w:rsidP="0089770B">
            <w:pPr>
              <w:pStyle w:val="SOFinalContentTableBullets"/>
            </w:pPr>
            <w:r>
              <w:t>changing an independent variable in a given procedure and adapting the method</w:t>
            </w:r>
          </w:p>
          <w:p w14:paraId="03940945" w14:textId="77777777" w:rsidR="003617F3" w:rsidRDefault="003617F3" w:rsidP="0089770B">
            <w:pPr>
              <w:pStyle w:val="SOFinalContentTableBullets"/>
            </w:pPr>
            <w:r>
              <w:t>researching, developing, and trialling a method</w:t>
            </w:r>
          </w:p>
          <w:p w14:paraId="61343F81" w14:textId="77777777" w:rsidR="003617F3" w:rsidRDefault="003617F3" w:rsidP="0089770B">
            <w:pPr>
              <w:pStyle w:val="SOFinalContentTableBullets"/>
            </w:pPr>
            <w:r>
              <w:t>improving an existing procedure</w:t>
            </w:r>
          </w:p>
          <w:p w14:paraId="2C7534D8" w14:textId="77777777" w:rsidR="003617F3" w:rsidRPr="006124DB" w:rsidRDefault="003617F3" w:rsidP="00E02585">
            <w:pPr>
              <w:pStyle w:val="SOFinalContentTableBullets"/>
            </w:pPr>
            <w:r>
              <w:t>identifying options for measuring the dependent variable</w:t>
            </w:r>
          </w:p>
          <w:p w14:paraId="27791B69" w14:textId="77777777" w:rsidR="003617F3" w:rsidRDefault="003617F3" w:rsidP="00E02585">
            <w:pPr>
              <w:pStyle w:val="SOFinalContentTableBullets"/>
            </w:pPr>
            <w:r>
              <w:t>researching hazards related to the use and disposal of chemicals and/or biological materials</w:t>
            </w:r>
          </w:p>
          <w:p w14:paraId="6C1D55EC" w14:textId="77777777" w:rsidR="003617F3" w:rsidRDefault="003617F3" w:rsidP="00E02585">
            <w:pPr>
              <w:pStyle w:val="SOFinalContentTableBullets"/>
            </w:pPr>
            <w:r>
              <w:t>developing safety audits</w:t>
            </w:r>
          </w:p>
          <w:p w14:paraId="3C762337" w14:textId="77777777" w:rsidR="003617F3" w:rsidRPr="006124DB" w:rsidRDefault="003617F3" w:rsidP="003617F3">
            <w:pPr>
              <w:pStyle w:val="SOFinalContentTableBullets"/>
            </w:pPr>
            <w:r>
              <w:t>identifying relevant ethical and/or legal considerations in different contexts.</w:t>
            </w:r>
          </w:p>
        </w:tc>
      </w:tr>
      <w:tr w:rsidR="00C12D21" w:rsidRPr="006124DB" w14:paraId="62878B2D" w14:textId="77777777" w:rsidTr="007B3DFB">
        <w:tc>
          <w:tcPr>
            <w:tcW w:w="4082" w:type="dxa"/>
            <w:tcMar>
              <w:top w:w="0" w:type="dxa"/>
              <w:bottom w:w="62" w:type="dxa"/>
            </w:tcMar>
          </w:tcPr>
          <w:p w14:paraId="5E70FBA3" w14:textId="77777777" w:rsidR="00C12D21" w:rsidRDefault="00C12D21" w:rsidP="001D3205">
            <w:pPr>
              <w:pStyle w:val="SOFinalContentTableText8ptabove"/>
            </w:pPr>
            <w:r>
              <w:lastRenderedPageBreak/>
              <w:t>Obtaining meaningful data depends on conducting investigations using appropriate procedures and safe, ethical working practices.</w:t>
            </w:r>
          </w:p>
          <w:p w14:paraId="2F727528" w14:textId="77777777" w:rsidR="00C12D21" w:rsidRDefault="00C12D21" w:rsidP="0089770B">
            <w:pPr>
              <w:pStyle w:val="SOFinalContentTableBullets"/>
            </w:pPr>
            <w:r>
              <w:t>Conduct investigations, including:</w:t>
            </w:r>
          </w:p>
          <w:p w14:paraId="55054A4F" w14:textId="77777777" w:rsidR="00C12D21" w:rsidRDefault="00C12D21" w:rsidP="000B3B0A">
            <w:pPr>
              <w:pStyle w:val="SOFinalContentTableBulletsIndented"/>
            </w:pPr>
            <w:r>
              <w:t>selection and safe use of appropriate materials, apparatus, and equipment</w:t>
            </w:r>
          </w:p>
          <w:p w14:paraId="47009D2E" w14:textId="77777777" w:rsidR="00C12D21" w:rsidRDefault="00C12D21" w:rsidP="000B3B0A">
            <w:pPr>
              <w:pStyle w:val="SOFinalContentTableBulletsIndented"/>
            </w:pPr>
            <w:r>
              <w:t>collection of appropriate primary and/or secondary data (numerical, visual, descriptive)</w:t>
            </w:r>
          </w:p>
          <w:p w14:paraId="7D9AB770" w14:textId="77777777" w:rsidR="00C12D21" w:rsidRPr="006124DB" w:rsidRDefault="00C12D21" w:rsidP="004E6630">
            <w:pPr>
              <w:pStyle w:val="SOFinalContentTableBulletsIndented"/>
            </w:pPr>
            <w:r>
              <w:t>individual and collaborative work.</w:t>
            </w:r>
          </w:p>
        </w:tc>
        <w:tc>
          <w:tcPr>
            <w:tcW w:w="3832" w:type="dxa"/>
            <w:tcMar>
              <w:top w:w="0" w:type="dxa"/>
              <w:bottom w:w="62" w:type="dxa"/>
            </w:tcMar>
          </w:tcPr>
          <w:p w14:paraId="337C39B3" w14:textId="77777777" w:rsidR="00C12D21" w:rsidRDefault="00C12D21" w:rsidP="001D3205">
            <w:pPr>
              <w:pStyle w:val="SOFinalContentTableText8ptabove"/>
            </w:pPr>
            <w:r>
              <w:t>Develop inquiry skills by, for example:</w:t>
            </w:r>
          </w:p>
          <w:p w14:paraId="3FBE652A" w14:textId="77777777" w:rsidR="00C12D21" w:rsidRDefault="00C12D21" w:rsidP="0089770B">
            <w:pPr>
              <w:pStyle w:val="SOFinalContentTableBullets"/>
            </w:pPr>
            <w:r>
              <w:t>identifying equipment, materials, or instruments fit for purpose</w:t>
            </w:r>
          </w:p>
          <w:p w14:paraId="063BCDA2" w14:textId="77777777" w:rsidR="00C12D21" w:rsidRDefault="00C12D21" w:rsidP="0089770B">
            <w:pPr>
              <w:pStyle w:val="SOFinalContentTableBullets"/>
            </w:pPr>
            <w:r>
              <w:t>practising techniques and safe use of apparatus</w:t>
            </w:r>
          </w:p>
          <w:p w14:paraId="3F4C7D5E" w14:textId="77777777" w:rsidR="00C12D21" w:rsidRDefault="00C12D21" w:rsidP="0089770B">
            <w:pPr>
              <w:pStyle w:val="SOFinalContentTableBullets"/>
            </w:pPr>
            <w:r>
              <w:t>comparing resolution of different measuring tools</w:t>
            </w:r>
          </w:p>
          <w:p w14:paraId="74725DDB" w14:textId="77777777" w:rsidR="00C12D21" w:rsidRPr="006124DB" w:rsidRDefault="00C12D21" w:rsidP="0089770B">
            <w:pPr>
              <w:pStyle w:val="SOFinalContentTableBullets"/>
            </w:pPr>
            <w:r>
              <w:t>distinguishing between</w:t>
            </w:r>
            <w:r w:rsidR="003617F3">
              <w:t>,</w:t>
            </w:r>
            <w:r>
              <w:t xml:space="preserve"> and using</w:t>
            </w:r>
            <w:r w:rsidR="003617F3">
              <w:t>,</w:t>
            </w:r>
            <w:r>
              <w:t xml:space="preserve"> primary and secondary data.</w:t>
            </w:r>
          </w:p>
        </w:tc>
      </w:tr>
      <w:tr w:rsidR="00C12D21" w:rsidRPr="006124DB" w14:paraId="7E97AC59" w14:textId="77777777" w:rsidTr="007B3DFB">
        <w:tc>
          <w:tcPr>
            <w:tcW w:w="4082" w:type="dxa"/>
            <w:tcMar>
              <w:top w:w="119" w:type="dxa"/>
              <w:bottom w:w="62" w:type="dxa"/>
            </w:tcMar>
          </w:tcPr>
          <w:p w14:paraId="04F3177E" w14:textId="77777777" w:rsidR="00C12D21" w:rsidRDefault="00C12D21" w:rsidP="001D3205">
            <w:pPr>
              <w:pStyle w:val="SOFinalContentTableText"/>
            </w:pPr>
            <w:r>
              <w:t xml:space="preserve">Results of </w:t>
            </w:r>
            <w:r w:rsidRPr="007B3DFB">
              <w:t>investigations</w:t>
            </w:r>
            <w:r>
              <w:t xml:space="preserve"> are </w:t>
            </w:r>
            <w:r w:rsidR="002F481C">
              <w:t>re</w:t>
            </w:r>
            <w:r>
              <w:t>presented in a well-organised way to allow them to be interpreted.</w:t>
            </w:r>
          </w:p>
          <w:p w14:paraId="7CD8DD97" w14:textId="77777777" w:rsidR="00C12D21" w:rsidRDefault="002F481C" w:rsidP="0089770B">
            <w:pPr>
              <w:pStyle w:val="SOFinalContentTableBullets"/>
            </w:pPr>
            <w:r>
              <w:t>Rep</w:t>
            </w:r>
            <w:r w:rsidR="00C12D21">
              <w:t>resent results of investigations in appropriate ways, including:</w:t>
            </w:r>
          </w:p>
          <w:p w14:paraId="26B9D920" w14:textId="77777777" w:rsidR="00C12D21" w:rsidRDefault="00C12D21" w:rsidP="000B3B0A">
            <w:pPr>
              <w:pStyle w:val="SOFinalContentTableBulletsIndented"/>
            </w:pPr>
            <w:r>
              <w:t>use of appropriate SI units, symbols</w:t>
            </w:r>
          </w:p>
          <w:p w14:paraId="42CB706C" w14:textId="77777777" w:rsidR="00C12D21" w:rsidRDefault="00C12D21" w:rsidP="000B3B0A">
            <w:pPr>
              <w:pStyle w:val="SOFinalContentTableBulletsIndented"/>
            </w:pPr>
            <w:r>
              <w:t>construction o</w:t>
            </w:r>
            <w:r w:rsidR="0089770B">
              <w:t>f appropriately labelled tables</w:t>
            </w:r>
          </w:p>
          <w:p w14:paraId="11A4CA3C" w14:textId="50538984" w:rsidR="0089770B" w:rsidRDefault="004B14A7" w:rsidP="004E6630">
            <w:pPr>
              <w:pStyle w:val="SOFinalContentTableBulletsIndented"/>
            </w:pPr>
            <w:r>
              <w:t>drawing of graphs, including lines or curves of best fit as appropriate</w:t>
            </w:r>
          </w:p>
          <w:p w14:paraId="79EF21F5" w14:textId="77777777" w:rsidR="0089770B" w:rsidRPr="0089770B" w:rsidRDefault="0089770B" w:rsidP="004E6630">
            <w:pPr>
              <w:pStyle w:val="SOFinalContentTableBulletsIndented"/>
            </w:pPr>
            <w:r>
              <w:t>use of significant figures.</w:t>
            </w:r>
          </w:p>
        </w:tc>
        <w:tc>
          <w:tcPr>
            <w:tcW w:w="3832" w:type="dxa"/>
            <w:tcMar>
              <w:top w:w="119" w:type="dxa"/>
              <w:bottom w:w="62" w:type="dxa"/>
            </w:tcMar>
          </w:tcPr>
          <w:p w14:paraId="65F69CC0" w14:textId="77777777" w:rsidR="00C12D21" w:rsidRDefault="00C12D21" w:rsidP="001D3205">
            <w:pPr>
              <w:pStyle w:val="SOFinalContentTableText"/>
            </w:pPr>
            <w:r>
              <w:t xml:space="preserve">Develop </w:t>
            </w:r>
            <w:r w:rsidRPr="007B3DFB">
              <w:t>inquiry</w:t>
            </w:r>
            <w:r>
              <w:t xml:space="preserve"> skills by, for example:</w:t>
            </w:r>
          </w:p>
          <w:p w14:paraId="40E86F8E" w14:textId="77777777" w:rsidR="00C12D21" w:rsidRDefault="00C12D21" w:rsidP="0089770B">
            <w:pPr>
              <w:pStyle w:val="SOFinalContentTableBullets"/>
            </w:pPr>
            <w:r>
              <w:t>practising constructing tables to tabulate data</w:t>
            </w:r>
            <w:r w:rsidR="003617F3">
              <w:t>, including</w:t>
            </w:r>
            <w:r>
              <w:t xml:space="preserve"> column and row labels with units</w:t>
            </w:r>
          </w:p>
          <w:p w14:paraId="300C7374" w14:textId="77777777" w:rsidR="00C12D21" w:rsidRDefault="00C12D21" w:rsidP="0089770B">
            <w:pPr>
              <w:pStyle w:val="SOFinalContentTableBullets"/>
            </w:pPr>
            <w:r>
              <w:t>identifying the appropriate representations to graph different data sets</w:t>
            </w:r>
          </w:p>
          <w:p w14:paraId="68B5ECF3" w14:textId="77777777" w:rsidR="00C12D21" w:rsidRDefault="00C12D21" w:rsidP="0089770B">
            <w:pPr>
              <w:pStyle w:val="SOFinalContentTableBullets"/>
            </w:pPr>
            <w:r>
              <w:t>selecting appropriat</w:t>
            </w:r>
            <w:r w:rsidR="0089770B">
              <w:t>e axes and scales to graph data</w:t>
            </w:r>
          </w:p>
          <w:p w14:paraId="26500EE1" w14:textId="77777777" w:rsidR="00E02585" w:rsidRPr="00B10AA6" w:rsidRDefault="00E02585" w:rsidP="00E02585">
            <w:pPr>
              <w:pStyle w:val="SOFinalContentTableBullets"/>
              <w:rPr>
                <w:color w:val="auto"/>
              </w:rPr>
            </w:pPr>
            <w:r>
              <w:t>clarifying understanding of significant figures using, for example:</w:t>
            </w:r>
          </w:p>
          <w:p w14:paraId="68579717" w14:textId="56A033CC" w:rsidR="00E02585" w:rsidRPr="001D154A" w:rsidRDefault="006109E8" w:rsidP="007B3DFB">
            <w:pPr>
              <w:pStyle w:val="SOFinalhyperlinkfirst2ptaboveindented"/>
            </w:pPr>
            <w:hyperlink r:id="rId33" w:history="1">
              <w:r w:rsidR="00E02585" w:rsidRPr="001D154A">
                <w:rPr>
                  <w:rStyle w:val="SOFinalhyperlinkfirst2ptaboveChar"/>
                  <w:rFonts w:ascii="Roboto Light" w:eastAsia="SimSun" w:hAnsi="Roboto Light"/>
                  <w:color w:val="auto"/>
                  <w:lang w:val="en-AU" w:eastAsia="zh-CN"/>
                </w:rPr>
                <w:t>www.astro.</w:t>
              </w:r>
              <w:r w:rsidR="00E02585" w:rsidRPr="001D154A">
                <w:rPr>
                  <w:rStyle w:val="Hyperlink"/>
                  <w:color w:val="auto"/>
                  <w:u w:val="none"/>
                </w:rPr>
                <w:t>yale.edu/astro120/SigFig.pdf</w:t>
              </w:r>
            </w:hyperlink>
          </w:p>
          <w:p w14:paraId="143634E3" w14:textId="77777777" w:rsidR="00E02585" w:rsidRPr="006124DB" w:rsidRDefault="00E02585" w:rsidP="003617F3">
            <w:pPr>
              <w:pStyle w:val="SOFinalContentTableBullets"/>
            </w:pPr>
            <w:r>
              <w:t>comparing data from different sources to describe as quantitative</w:t>
            </w:r>
            <w:r w:rsidR="003617F3">
              <w:t xml:space="preserve"> or</w:t>
            </w:r>
            <w:r>
              <w:t xml:space="preserve"> qualitative.</w:t>
            </w:r>
          </w:p>
        </w:tc>
      </w:tr>
      <w:tr w:rsidR="00C12D21" w:rsidRPr="006124DB" w14:paraId="4D6930B9" w14:textId="77777777" w:rsidTr="007B3DFB">
        <w:tc>
          <w:tcPr>
            <w:tcW w:w="4082" w:type="dxa"/>
            <w:tcMar>
              <w:top w:w="119" w:type="dxa"/>
              <w:bottom w:w="62" w:type="dxa"/>
            </w:tcMar>
          </w:tcPr>
          <w:p w14:paraId="1BBBC1E7" w14:textId="77777777" w:rsidR="00C12D21" w:rsidRDefault="00C12D21" w:rsidP="00B10AA6">
            <w:pPr>
              <w:pStyle w:val="SOFinalContentTableText"/>
            </w:pPr>
            <w:r>
              <w:t xml:space="preserve">Scientific </w:t>
            </w:r>
            <w:r w:rsidRPr="0089770B">
              <w:t>information</w:t>
            </w:r>
            <w:r>
              <w:t xml:space="preserve"> can be presented using different types of symbols and representations.</w:t>
            </w:r>
          </w:p>
          <w:p w14:paraId="0D0A803B" w14:textId="77777777" w:rsidR="00C12D21" w:rsidRDefault="00C12D21" w:rsidP="0089770B">
            <w:pPr>
              <w:pStyle w:val="SOFinalContentTableBullets"/>
            </w:pPr>
            <w:r>
              <w:t>Select, use, and interpret appropriate representations, including:</w:t>
            </w:r>
          </w:p>
          <w:p w14:paraId="66E60B95" w14:textId="77777777" w:rsidR="00C12D21" w:rsidRDefault="00C12D21" w:rsidP="000B3B0A">
            <w:pPr>
              <w:pStyle w:val="SOFinalContentTableBulletsIndented"/>
            </w:pPr>
            <w:r>
              <w:t>mathematical relationships, such as ratios</w:t>
            </w:r>
          </w:p>
          <w:p w14:paraId="22573D28" w14:textId="77777777" w:rsidR="00C12D21" w:rsidRDefault="00C12D21" w:rsidP="000B3B0A">
            <w:pPr>
              <w:pStyle w:val="SOFinalContentTableBulletsIndented"/>
            </w:pPr>
            <w:r>
              <w:t>diagrams</w:t>
            </w:r>
          </w:p>
          <w:p w14:paraId="07D1DBD6" w14:textId="77777777" w:rsidR="00C12D21" w:rsidRDefault="003617F3" w:rsidP="004E6630">
            <w:pPr>
              <w:pStyle w:val="SOFinalContentTableBulletsIndented"/>
            </w:pPr>
            <w:r>
              <w:t>writing equations</w:t>
            </w:r>
          </w:p>
          <w:p w14:paraId="18EB4BFB" w14:textId="77777777" w:rsidR="00C12D21" w:rsidRPr="006124DB" w:rsidRDefault="00C12D21" w:rsidP="00B10AA6">
            <w:pPr>
              <w:pStyle w:val="SOFinalContentTableTextUnderBullet"/>
            </w:pPr>
            <w:r>
              <w:t>to explain concepts, solve problems and make predictions.</w:t>
            </w:r>
          </w:p>
        </w:tc>
        <w:tc>
          <w:tcPr>
            <w:tcW w:w="3832" w:type="dxa"/>
            <w:tcMar>
              <w:top w:w="119" w:type="dxa"/>
              <w:bottom w:w="62" w:type="dxa"/>
            </w:tcMar>
          </w:tcPr>
          <w:p w14:paraId="15CE883F" w14:textId="77777777" w:rsidR="00C12D21" w:rsidRDefault="00C12D21" w:rsidP="00B10AA6">
            <w:pPr>
              <w:pStyle w:val="SOFinalContentTableText"/>
            </w:pPr>
            <w:r>
              <w:t>Develop inquiry skills by, for example:</w:t>
            </w:r>
          </w:p>
          <w:p w14:paraId="2F4D84DF" w14:textId="77777777" w:rsidR="00C12D21" w:rsidRDefault="0089770B" w:rsidP="0089770B">
            <w:pPr>
              <w:pStyle w:val="SOFinalContentTableBullets"/>
            </w:pPr>
            <w:r>
              <w:t>w</w:t>
            </w:r>
            <w:r w:rsidR="00C12D21">
              <w:t>riting chemical equations</w:t>
            </w:r>
          </w:p>
          <w:p w14:paraId="4BEF2A64" w14:textId="77777777" w:rsidR="00C12D21" w:rsidRDefault="00C12D21" w:rsidP="0089770B">
            <w:pPr>
              <w:pStyle w:val="SOFinalContentTableBullets"/>
            </w:pPr>
            <w:r>
              <w:t>drawing and labelling diagrams</w:t>
            </w:r>
          </w:p>
          <w:p w14:paraId="313A0DD4" w14:textId="77777777" w:rsidR="00C12D21" w:rsidRDefault="00C12D21" w:rsidP="0089770B">
            <w:pPr>
              <w:pStyle w:val="SOFinalContentTableBullets"/>
            </w:pPr>
            <w:r>
              <w:t>recording images</w:t>
            </w:r>
          </w:p>
          <w:p w14:paraId="1B314D24" w14:textId="77777777" w:rsidR="00C12D21" w:rsidRPr="006124DB" w:rsidRDefault="00C12D21" w:rsidP="0089770B">
            <w:pPr>
              <w:pStyle w:val="SOFinalContentTableBullets"/>
            </w:pPr>
            <w:r>
              <w:t>constructing flow diagrams.</w:t>
            </w:r>
          </w:p>
        </w:tc>
      </w:tr>
      <w:tr w:rsidR="00C12D21" w:rsidRPr="006124DB" w14:paraId="428C2D8A" w14:textId="77777777" w:rsidTr="007B3DFB">
        <w:tc>
          <w:tcPr>
            <w:tcW w:w="4082" w:type="dxa"/>
            <w:tcMar>
              <w:top w:w="119" w:type="dxa"/>
              <w:bottom w:w="62" w:type="dxa"/>
            </w:tcMar>
          </w:tcPr>
          <w:p w14:paraId="577F1075" w14:textId="77777777" w:rsidR="00C12D21" w:rsidRDefault="00EE6A32" w:rsidP="00B10AA6">
            <w:pPr>
              <w:pStyle w:val="SOFinalContentTableText"/>
            </w:pPr>
            <w:r>
              <w:t>A</w:t>
            </w:r>
            <w:r w:rsidR="00C12D21">
              <w:t>nalysis of the results of investigations allows them to be interpreted in a meaningful way.</w:t>
            </w:r>
          </w:p>
          <w:p w14:paraId="40A73DE2" w14:textId="77777777" w:rsidR="00C12D21" w:rsidRDefault="00C12D21" w:rsidP="0089770B">
            <w:pPr>
              <w:pStyle w:val="SOFinalContentTableBullets"/>
            </w:pPr>
            <w:r>
              <w:t>Analyse data, including:</w:t>
            </w:r>
          </w:p>
          <w:p w14:paraId="6AFDD7B9" w14:textId="77777777" w:rsidR="00C12D21" w:rsidRDefault="00C12D21" w:rsidP="000B3B0A">
            <w:pPr>
              <w:pStyle w:val="SOFinalContentTableBulletsIndented"/>
            </w:pPr>
            <w:r>
              <w:t>identification and discussion of trends, patterns, and relationships</w:t>
            </w:r>
          </w:p>
          <w:p w14:paraId="2749BF22" w14:textId="77777777" w:rsidR="00C12D21" w:rsidRPr="006124DB" w:rsidRDefault="00C12D21" w:rsidP="004E6630">
            <w:pPr>
              <w:pStyle w:val="SOFinalContentTableBulletsIndented"/>
            </w:pPr>
            <w:r>
              <w:t>interpolation</w:t>
            </w:r>
            <w:r w:rsidR="003617F3">
              <w:t xml:space="preserve"> or </w:t>
            </w:r>
            <w:r>
              <w:t>extrapolation where appropriate.</w:t>
            </w:r>
          </w:p>
        </w:tc>
        <w:tc>
          <w:tcPr>
            <w:tcW w:w="3832" w:type="dxa"/>
            <w:tcMar>
              <w:top w:w="119" w:type="dxa"/>
              <w:bottom w:w="62" w:type="dxa"/>
            </w:tcMar>
          </w:tcPr>
          <w:p w14:paraId="5336369E" w14:textId="77777777" w:rsidR="00C12D21" w:rsidRDefault="00C12D21" w:rsidP="00B10AA6">
            <w:pPr>
              <w:pStyle w:val="SOFinalContentTableText"/>
            </w:pPr>
            <w:r>
              <w:t>Develop inquiry skills by, for example:</w:t>
            </w:r>
          </w:p>
          <w:p w14:paraId="61DA3F3C" w14:textId="77777777" w:rsidR="00C12D21" w:rsidRDefault="00C12D21" w:rsidP="0089770B">
            <w:pPr>
              <w:pStyle w:val="SOFinalContentTableBullets"/>
            </w:pPr>
            <w:r>
              <w:t>analysing data sets to identify trends and patterns</w:t>
            </w:r>
          </w:p>
          <w:p w14:paraId="0CB8D9F6" w14:textId="77777777" w:rsidR="00C12D21" w:rsidRDefault="00C12D21" w:rsidP="0089770B">
            <w:pPr>
              <w:pStyle w:val="SOFinalContentTableBullets"/>
            </w:pPr>
            <w:r>
              <w:t>determining relationships between independent and dependent variables</w:t>
            </w:r>
          </w:p>
          <w:p w14:paraId="2A8E5AD5" w14:textId="77777777" w:rsidR="00C12D21" w:rsidRDefault="00C12D21" w:rsidP="0089770B">
            <w:pPr>
              <w:pStyle w:val="SOFinalContentTableBullets"/>
            </w:pPr>
            <w:r>
              <w:t xml:space="preserve">using graphs </w:t>
            </w:r>
            <w:r w:rsidR="003617F3">
              <w:t xml:space="preserve">from different sources </w:t>
            </w:r>
            <w:r w:rsidR="003F549B">
              <w:t>(</w:t>
            </w:r>
            <w:r>
              <w:t>e.g.</w:t>
            </w:r>
            <w:r w:rsidR="003617F3">
              <w:t> </w:t>
            </w:r>
            <w:r>
              <w:t xml:space="preserve">from CSIRO or </w:t>
            </w:r>
            <w:r w:rsidR="00254967">
              <w:t xml:space="preserve">the </w:t>
            </w:r>
            <w:r w:rsidR="003617F3">
              <w:t>Australian Bureau of Statistics (</w:t>
            </w:r>
            <w:r>
              <w:t>ABS</w:t>
            </w:r>
            <w:r w:rsidR="003617F3">
              <w:t>)</w:t>
            </w:r>
            <w:r w:rsidR="003F549B">
              <w:t>)</w:t>
            </w:r>
            <w:r>
              <w:t xml:space="preserve"> to predict values other than plotted points</w:t>
            </w:r>
          </w:p>
          <w:p w14:paraId="323F5427" w14:textId="77777777" w:rsidR="00C12D21" w:rsidRPr="006124DB" w:rsidRDefault="00C12D21" w:rsidP="0089770B">
            <w:pPr>
              <w:pStyle w:val="SOFinalContentTableBullets"/>
            </w:pPr>
            <w:r>
              <w:t>calculating mean values and rates of reaction, where appropriate.</w:t>
            </w:r>
          </w:p>
        </w:tc>
      </w:tr>
      <w:tr w:rsidR="00C12D21" w:rsidRPr="006124DB" w14:paraId="303176A2" w14:textId="77777777" w:rsidTr="001D3205">
        <w:tc>
          <w:tcPr>
            <w:tcW w:w="4082" w:type="dxa"/>
            <w:tcMar>
              <w:top w:w="119" w:type="dxa"/>
              <w:bottom w:w="62" w:type="dxa"/>
            </w:tcMar>
          </w:tcPr>
          <w:p w14:paraId="16BBEB04" w14:textId="77777777" w:rsidR="00EE6A32" w:rsidRPr="000B3B0A" w:rsidRDefault="00EE6A32" w:rsidP="009A266B">
            <w:pPr>
              <w:pStyle w:val="SOFinalContentTableText"/>
            </w:pPr>
            <w:r w:rsidRPr="00C0729E">
              <w:lastRenderedPageBreak/>
              <w:t xml:space="preserve">Critical evaluation of procedures and </w:t>
            </w:r>
            <w:r>
              <w:t>data</w:t>
            </w:r>
            <w:r w:rsidRPr="00C0729E">
              <w:t xml:space="preserve"> can determine the meaningfulness of </w:t>
            </w:r>
            <w:r>
              <w:t>the results</w:t>
            </w:r>
            <w:r w:rsidRPr="00C0729E">
              <w:t>.</w:t>
            </w:r>
          </w:p>
          <w:p w14:paraId="4233B0CD" w14:textId="2E794867" w:rsidR="00EE6A32" w:rsidRPr="00C0729E" w:rsidRDefault="00EE6A32" w:rsidP="00EE6A32">
            <w:pPr>
              <w:pStyle w:val="SOFinalContentTableBullets"/>
              <w:spacing w:before="40"/>
              <w:rPr>
                <w:szCs w:val="20"/>
              </w:rPr>
            </w:pPr>
            <w:r w:rsidRPr="00C0729E">
              <w:t>Identify sou</w:t>
            </w:r>
            <w:r w:rsidR="001D154A">
              <w:t>rces of uncertainty, including:</w:t>
            </w:r>
          </w:p>
          <w:p w14:paraId="541272BA" w14:textId="77777777" w:rsidR="00EE6A32" w:rsidRPr="00A95CB4" w:rsidRDefault="00EE6A32" w:rsidP="000B3B0A">
            <w:pPr>
              <w:pStyle w:val="SOFinalContentTableBulletsIndented"/>
            </w:pPr>
            <w:r w:rsidRPr="00C0729E">
              <w:rPr>
                <w:rFonts w:eastAsia="Calibri" w:cs="Arial"/>
              </w:rPr>
              <w:t>rando</w:t>
            </w:r>
            <w:r w:rsidRPr="00A95CB4">
              <w:t>m and systematic errors</w:t>
            </w:r>
          </w:p>
          <w:p w14:paraId="62C823A2" w14:textId="77777777" w:rsidR="00EE6A32" w:rsidRPr="00C0729E" w:rsidRDefault="00EE6A32" w:rsidP="000B3B0A">
            <w:pPr>
              <w:pStyle w:val="SOFinalContentTableBulletsIndented"/>
              <w:rPr>
                <w:rFonts w:eastAsia="Calibri" w:cs="Arial"/>
              </w:rPr>
            </w:pPr>
            <w:r>
              <w:t>uncontrolled factors.</w:t>
            </w:r>
          </w:p>
          <w:p w14:paraId="330BE46E" w14:textId="77777777" w:rsidR="00EE6A32" w:rsidRPr="00C0729E" w:rsidRDefault="00EE6A32" w:rsidP="00EE6A32">
            <w:pPr>
              <w:pStyle w:val="SOFinalContentTableBullets"/>
              <w:spacing w:before="40"/>
            </w:pPr>
            <w:r w:rsidRPr="00C0729E">
              <w:t xml:space="preserve">Evaluate </w:t>
            </w:r>
            <w:r>
              <w:t>reliability, accuracy, and validity of results, by discussing factors in</w:t>
            </w:r>
            <w:r w:rsidRPr="00C0729E">
              <w:t xml:space="preserve">cluding: </w:t>
            </w:r>
          </w:p>
          <w:p w14:paraId="6A471CFC" w14:textId="77777777" w:rsidR="00EE6A32" w:rsidRPr="00952887" w:rsidRDefault="00EE6A32" w:rsidP="000B3B0A">
            <w:pPr>
              <w:pStyle w:val="SOFinalContentTableBulletsIndented"/>
            </w:pPr>
            <w:r w:rsidRPr="00C0729E">
              <w:rPr>
                <w:rFonts w:eastAsia="Calibri" w:cs="Arial"/>
              </w:rPr>
              <w:t>sample</w:t>
            </w:r>
            <w:r w:rsidRPr="00952887">
              <w:t xml:space="preserve"> size </w:t>
            </w:r>
          </w:p>
          <w:p w14:paraId="452FE542" w14:textId="77777777" w:rsidR="00EE6A32" w:rsidRDefault="00EE6A32" w:rsidP="000B3B0A">
            <w:pPr>
              <w:pStyle w:val="SOFinalContentTableBulletsIndented"/>
            </w:pPr>
            <w:r w:rsidRPr="00952887">
              <w:t>precision</w:t>
            </w:r>
          </w:p>
          <w:p w14:paraId="597AFC87" w14:textId="77777777" w:rsidR="00700DFD" w:rsidRPr="00700DFD" w:rsidRDefault="00700DFD" w:rsidP="00700DFD">
            <w:pPr>
              <w:pStyle w:val="SOFinalContentTableBulletsIndented"/>
            </w:pPr>
            <w:r>
              <w:t>resolution of equipment</w:t>
            </w:r>
          </w:p>
          <w:p w14:paraId="5E36A1EE" w14:textId="77777777" w:rsidR="00EE6A32" w:rsidRDefault="00EE6A32" w:rsidP="004E6630">
            <w:pPr>
              <w:pStyle w:val="SOFinalContentTableBulletsIndented"/>
            </w:pPr>
            <w:r>
              <w:t>random error</w:t>
            </w:r>
          </w:p>
          <w:p w14:paraId="70EF0DF6" w14:textId="77777777" w:rsidR="00EE6A32" w:rsidRPr="00952887" w:rsidRDefault="00EE6A32" w:rsidP="004E6630">
            <w:pPr>
              <w:pStyle w:val="SOFinalContentTableBulletsIndented"/>
            </w:pPr>
            <w:r w:rsidRPr="000B3B0A">
              <w:t>systematic</w:t>
            </w:r>
            <w:r w:rsidRPr="00952887">
              <w:t xml:space="preserve"> error</w:t>
            </w:r>
          </w:p>
          <w:p w14:paraId="1DF782CA" w14:textId="77777777" w:rsidR="00C12D21" w:rsidRPr="006124DB" w:rsidRDefault="00EE6A32" w:rsidP="009A266B">
            <w:pPr>
              <w:pStyle w:val="SOFinalContentTableBulletsIndented"/>
            </w:pPr>
            <w:r>
              <w:t>factors</w:t>
            </w:r>
            <w:r w:rsidR="00700DFD">
              <w:t xml:space="preserve"> that cannot be controlled</w:t>
            </w:r>
            <w:r>
              <w:rPr>
                <w:rFonts w:eastAsia="Calibri" w:cs="Arial"/>
              </w:rPr>
              <w:t>.</w:t>
            </w:r>
          </w:p>
        </w:tc>
        <w:tc>
          <w:tcPr>
            <w:tcW w:w="3832" w:type="dxa"/>
            <w:tcMar>
              <w:top w:w="119" w:type="dxa"/>
              <w:bottom w:w="62" w:type="dxa"/>
            </w:tcMar>
          </w:tcPr>
          <w:p w14:paraId="3B6152EE" w14:textId="77777777" w:rsidR="00C12D21" w:rsidRDefault="00C12D21" w:rsidP="00B10AA6">
            <w:pPr>
              <w:pStyle w:val="SOFinalContentTableText"/>
            </w:pPr>
            <w:r>
              <w:t>Develop inquiry skills by, for example:</w:t>
            </w:r>
          </w:p>
          <w:p w14:paraId="1FB73C3F" w14:textId="77777777" w:rsidR="00D26E1C" w:rsidRPr="009A266B" w:rsidRDefault="00D26E1C" w:rsidP="0089770B">
            <w:pPr>
              <w:pStyle w:val="SOFinalContentTableBullets"/>
              <w:rPr>
                <w:rFonts w:eastAsia="Times New Roman" w:cs="Times New Roman"/>
              </w:rPr>
            </w:pPr>
            <w:r w:rsidRPr="009A266B">
              <w:rPr>
                <w:rFonts w:eastAsia="Times New Roman" w:cs="Times New Roman"/>
              </w:rPr>
              <w:t xml:space="preserve">discussing how the repeating of an investigation with different materials/equipment may detect a systematic error </w:t>
            </w:r>
          </w:p>
          <w:p w14:paraId="538EF0D0" w14:textId="77777777" w:rsidR="00C12D21" w:rsidRPr="009A266B" w:rsidRDefault="00554B84" w:rsidP="0089770B">
            <w:pPr>
              <w:pStyle w:val="SOFinalContentTableBullets"/>
              <w:rPr>
                <w:rFonts w:eastAsia="Times New Roman" w:cs="Times New Roman"/>
              </w:rPr>
            </w:pPr>
            <w:r w:rsidRPr="009A266B">
              <w:rPr>
                <w:rFonts w:eastAsia="Times New Roman" w:cs="Times New Roman"/>
              </w:rPr>
              <w:t>u</w:t>
            </w:r>
            <w:r w:rsidR="00C12D21" w:rsidRPr="009A266B">
              <w:rPr>
                <w:rFonts w:eastAsia="Times New Roman" w:cs="Times New Roman"/>
              </w:rPr>
              <w:t>sing an example of an investigation report to develop report</w:t>
            </w:r>
            <w:r w:rsidR="003617F3" w:rsidRPr="009A266B">
              <w:rPr>
                <w:rFonts w:eastAsia="Times New Roman" w:cs="Times New Roman"/>
              </w:rPr>
              <w:t>-</w:t>
            </w:r>
            <w:r w:rsidR="00C12D21" w:rsidRPr="009A266B">
              <w:rPr>
                <w:rFonts w:eastAsia="Times New Roman" w:cs="Times New Roman"/>
              </w:rPr>
              <w:t>writing skills</w:t>
            </w:r>
            <w:r w:rsidR="003617F3" w:rsidRPr="009A266B">
              <w:rPr>
                <w:rFonts w:eastAsia="Times New Roman" w:cs="Times New Roman"/>
              </w:rPr>
              <w:t>.</w:t>
            </w:r>
          </w:p>
          <w:p w14:paraId="348D6A3D" w14:textId="4F91976B" w:rsidR="00C12D21" w:rsidRPr="000B3B0A" w:rsidRDefault="00C12D21" w:rsidP="00444231">
            <w:pPr>
              <w:pStyle w:val="SOFinalhyperlinkfirst2ptabove"/>
              <w:rPr>
                <w:szCs w:val="24"/>
              </w:rPr>
            </w:pPr>
          </w:p>
        </w:tc>
      </w:tr>
      <w:tr w:rsidR="000B3B0A" w:rsidRPr="006124DB" w14:paraId="1BD00FC6" w14:textId="77777777" w:rsidTr="007B3DFB">
        <w:tc>
          <w:tcPr>
            <w:tcW w:w="4082" w:type="dxa"/>
            <w:tcMar>
              <w:top w:w="119" w:type="dxa"/>
              <w:bottom w:w="62" w:type="dxa"/>
            </w:tcMar>
          </w:tcPr>
          <w:p w14:paraId="74A101D6" w14:textId="77777777" w:rsidR="000B3B0A" w:rsidRPr="00C143E3" w:rsidRDefault="000B3B0A" w:rsidP="00FB4F3A">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5FD0588A" w14:textId="77777777" w:rsidR="000B3B0A" w:rsidRPr="00C143E3" w:rsidRDefault="000B3B0A" w:rsidP="000B3B0A">
            <w:pPr>
              <w:pStyle w:val="SOFinalContentTableBullets"/>
              <w:spacing w:before="40"/>
            </w:pPr>
            <w:r w:rsidRPr="00C143E3">
              <w:t>Select and use evidence and scientific understanding to make and justify conclusions.</w:t>
            </w:r>
          </w:p>
          <w:p w14:paraId="56E19241" w14:textId="77777777" w:rsidR="000B3B0A" w:rsidRPr="00C143E3" w:rsidRDefault="000B3B0A" w:rsidP="000B3B0A">
            <w:pPr>
              <w:pStyle w:val="SOFinalContentTableBullets"/>
              <w:spacing w:before="40"/>
            </w:pPr>
            <w:r w:rsidRPr="00C143E3">
              <w:t>Recognise the limitations of conclusions.</w:t>
            </w:r>
          </w:p>
          <w:p w14:paraId="26B4A593" w14:textId="77777777" w:rsidR="000B3B0A" w:rsidRDefault="000B3B0A" w:rsidP="009A266B">
            <w:pPr>
              <w:pStyle w:val="SOFinalContentTableBullets"/>
              <w:spacing w:before="40"/>
            </w:pPr>
            <w:r w:rsidRPr="00C143E3">
              <w:t>Recognise that the results of some investigations may not lead to definitive conclusions.</w:t>
            </w:r>
          </w:p>
        </w:tc>
        <w:tc>
          <w:tcPr>
            <w:tcW w:w="3832" w:type="dxa"/>
            <w:tcMar>
              <w:top w:w="119" w:type="dxa"/>
              <w:bottom w:w="62" w:type="dxa"/>
            </w:tcMar>
          </w:tcPr>
          <w:p w14:paraId="7B40C9B2" w14:textId="77777777" w:rsidR="000B3B0A" w:rsidRPr="00C143E3" w:rsidRDefault="000B3B0A" w:rsidP="00FB4F3A">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7F86B4EF" w14:textId="77777777" w:rsidR="000B3B0A" w:rsidRPr="00C143E3" w:rsidRDefault="000B3B0A" w:rsidP="000B3B0A">
            <w:pPr>
              <w:pStyle w:val="SOFinalContentTableBullets"/>
              <w:spacing w:before="40"/>
            </w:pPr>
            <w:r w:rsidRPr="00C143E3">
              <w:t>evaluating procedures and data sets provided by the teacher to determine and hence comment on the limitations of possible conclusions</w:t>
            </w:r>
          </w:p>
          <w:p w14:paraId="6DD83E04" w14:textId="77777777" w:rsidR="000B3B0A" w:rsidRDefault="000B3B0A" w:rsidP="009A266B">
            <w:pPr>
              <w:pStyle w:val="SOFinalContentTableBullets"/>
              <w:spacing w:before="40"/>
            </w:pPr>
            <w:r w:rsidRPr="00C143E3">
              <w:t>using data sets to discuss the limitations of the data in relation to the range of possible conclusions that could be made.</w:t>
            </w:r>
          </w:p>
        </w:tc>
      </w:tr>
      <w:tr w:rsidR="00C12D21" w:rsidRPr="006124DB" w14:paraId="27784040" w14:textId="77777777" w:rsidTr="007B3DFB">
        <w:tc>
          <w:tcPr>
            <w:tcW w:w="4082" w:type="dxa"/>
            <w:tcMar>
              <w:top w:w="119" w:type="dxa"/>
              <w:bottom w:w="62" w:type="dxa"/>
            </w:tcMar>
          </w:tcPr>
          <w:p w14:paraId="17F9DD33" w14:textId="77777777" w:rsidR="00C12D21" w:rsidRDefault="00C12D21" w:rsidP="00C12D21">
            <w:pPr>
              <w:pStyle w:val="SOFinalContentTableText"/>
            </w:pPr>
            <w:r>
              <w:t>Effective scientific communication is clear and concise.</w:t>
            </w:r>
          </w:p>
          <w:p w14:paraId="67A79ED4" w14:textId="77777777" w:rsidR="00C12D21" w:rsidRDefault="00C12D21" w:rsidP="0089770B">
            <w:pPr>
              <w:pStyle w:val="SOFinalContentTableBullets"/>
            </w:pPr>
            <w:r>
              <w:t>Communicate to specific audiences and for specific purposes using:</w:t>
            </w:r>
          </w:p>
          <w:p w14:paraId="248518CA" w14:textId="77777777" w:rsidR="00C12D21" w:rsidRDefault="00C12D21" w:rsidP="000B3B0A">
            <w:pPr>
              <w:pStyle w:val="SOFinalContentTableBulletsIndented"/>
            </w:pPr>
            <w:r>
              <w:t>appropriate language</w:t>
            </w:r>
          </w:p>
          <w:p w14:paraId="2114B4D5" w14:textId="77777777" w:rsidR="00C12D21" w:rsidRDefault="00C12D21" w:rsidP="000B3B0A">
            <w:pPr>
              <w:pStyle w:val="SOFinalContentTableBulletsIndented"/>
            </w:pPr>
            <w:r>
              <w:t>terminology</w:t>
            </w:r>
          </w:p>
          <w:p w14:paraId="326A12BE" w14:textId="77777777" w:rsidR="00C12D21" w:rsidRPr="006124DB" w:rsidRDefault="00C12D21" w:rsidP="004E6630">
            <w:pPr>
              <w:pStyle w:val="SOFinalContentTableBulletsIndented"/>
            </w:pPr>
            <w:r>
              <w:t>conventions.</w:t>
            </w:r>
          </w:p>
        </w:tc>
        <w:tc>
          <w:tcPr>
            <w:tcW w:w="3832" w:type="dxa"/>
            <w:tcMar>
              <w:top w:w="119" w:type="dxa"/>
              <w:bottom w:w="62" w:type="dxa"/>
            </w:tcMar>
          </w:tcPr>
          <w:p w14:paraId="2A5DC1D1" w14:textId="77777777" w:rsidR="00C12D21" w:rsidRDefault="00C12D21" w:rsidP="00C12D21">
            <w:pPr>
              <w:pStyle w:val="SOFinalContentTableText"/>
            </w:pPr>
            <w:r>
              <w:t>Develop inquiry skills by, for example:</w:t>
            </w:r>
          </w:p>
          <w:p w14:paraId="69E12AA4" w14:textId="77777777" w:rsidR="00C12D21" w:rsidRDefault="00C12D21" w:rsidP="0089770B">
            <w:pPr>
              <w:pStyle w:val="SOFinalContentTableBullets"/>
            </w:pPr>
            <w:r>
              <w:t>reviewing scientific articles or presentations to recognise conventions</w:t>
            </w:r>
          </w:p>
          <w:p w14:paraId="7E2DCCDC" w14:textId="77777777" w:rsidR="00C12D21" w:rsidRDefault="00C12D21" w:rsidP="0089770B">
            <w:pPr>
              <w:pStyle w:val="SOFinalContentTableBullets"/>
            </w:pPr>
            <w:r>
              <w:t>developing skills in referencing and/or footnoting</w:t>
            </w:r>
          </w:p>
          <w:p w14:paraId="3E191AB8" w14:textId="77777777" w:rsidR="00C12D21" w:rsidRDefault="00C12D21" w:rsidP="0089770B">
            <w:pPr>
              <w:pStyle w:val="SOFinalContentTableBullets"/>
            </w:pPr>
            <w:r>
              <w:t>distinguishing between reference lists and bibliographies</w:t>
            </w:r>
          </w:p>
          <w:p w14:paraId="6422D5FD" w14:textId="7BFF57EF" w:rsidR="00C12D21" w:rsidRPr="006124DB" w:rsidRDefault="00C12D21" w:rsidP="00403266">
            <w:pPr>
              <w:pStyle w:val="SOFinalContentTableBullets"/>
            </w:pPr>
            <w:r>
              <w:t>practis</w:t>
            </w:r>
            <w:r w:rsidR="003F549B">
              <w:t>ing</w:t>
            </w:r>
            <w:r>
              <w:t xml:space="preserve"> scientific communication in written, oral, and multi</w:t>
            </w:r>
            <w:r w:rsidR="00403266">
              <w:t>modal</w:t>
            </w:r>
            <w:r>
              <w:t xml:space="preserve"> formats </w:t>
            </w:r>
            <w:r w:rsidR="003F549B">
              <w:t>(</w:t>
            </w:r>
            <w:r>
              <w:t>e.g.</w:t>
            </w:r>
            <w:r w:rsidR="003F549B">
              <w:t> </w:t>
            </w:r>
            <w:r>
              <w:t>presenting a podcast or a blog</w:t>
            </w:r>
            <w:r w:rsidR="003F549B">
              <w:t>)</w:t>
            </w:r>
            <w:r>
              <w:t>.</w:t>
            </w:r>
          </w:p>
        </w:tc>
      </w:tr>
    </w:tbl>
    <w:p w14:paraId="4B459BF5" w14:textId="77777777" w:rsidR="00E02585" w:rsidRDefault="00E02585">
      <w:pPr>
        <w:rPr>
          <w:rFonts w:ascii="Arial Narrow" w:eastAsia="Times New Roman" w:hAnsi="Arial Narrow"/>
          <w:b/>
          <w:color w:val="000000"/>
          <w:sz w:val="24"/>
          <w:lang w:val="en-US" w:eastAsia="en-US"/>
        </w:rPr>
      </w:pPr>
      <w:r>
        <w:br w:type="page"/>
      </w:r>
    </w:p>
    <w:p w14:paraId="487CF57F" w14:textId="77777777" w:rsidR="00E02585" w:rsidRDefault="00E02585" w:rsidP="00E02585">
      <w:pPr>
        <w:pStyle w:val="SOFinalHead4"/>
      </w:pPr>
      <w:r w:rsidRPr="00DF5AF9">
        <w:rPr>
          <w:rFonts w:ascii="Arial Narrow Bold" w:hAnsi="Arial Narrow Bold"/>
          <w:noProof/>
          <w:position w:val="-6"/>
          <w:lang w:val="en-AU" w:eastAsia="en-AU"/>
        </w:rPr>
        <w:lastRenderedPageBreak/>
        <w:drawing>
          <wp:inline distT="0" distB="0" distL="0" distR="0" wp14:anchorId="61EE1C2E" wp14:editId="09A869B2">
            <wp:extent cx="289013" cy="540000"/>
            <wp:effectExtent l="0" t="0" r="0" b="0"/>
            <wp:docPr id="96" name="Picture 9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image is an icon of a human body."/>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w:t>
      </w:r>
      <w:r w:rsidRPr="001D154A">
        <w:rPr>
          <w:rStyle w:val="SOFinalHead3CharChar"/>
        </w:rPr>
        <w:t>Science as a Human Endeavour</w:t>
      </w:r>
    </w:p>
    <w:p w14:paraId="7CE2EDC3" w14:textId="77777777" w:rsidR="00E02585" w:rsidRDefault="00E02585" w:rsidP="00E02585">
      <w:pPr>
        <w:pStyle w:val="SOFinalBodyText"/>
      </w:pPr>
      <w:r>
        <w:t>The s</w:t>
      </w:r>
      <w:r w:rsidRPr="00DF5AF9">
        <w:t xml:space="preserve">cience as a </w:t>
      </w:r>
      <w:r>
        <w:t>h</w:t>
      </w:r>
      <w:r w:rsidRPr="00DF5AF9">
        <w:t xml:space="preserve">uman </w:t>
      </w:r>
      <w:r>
        <w:t>e</w:t>
      </w:r>
      <w:r w:rsidRPr="00DF5AF9">
        <w:t>ndeavour</w:t>
      </w:r>
      <w:r>
        <w:t xml:space="preserve"> strand highlights the development of science as a way of knowing and doing, and explores the </w:t>
      </w:r>
      <w:r w:rsidR="002D04D1">
        <w:t xml:space="preserve">purpose, </w:t>
      </w:r>
      <w:r>
        <w:t>use</w:t>
      </w:r>
      <w:r w:rsidR="002D04D1">
        <w:t>,</w:t>
      </w:r>
      <w:r>
        <w:t xml:space="preserve"> and influence of science in society.</w:t>
      </w:r>
    </w:p>
    <w:p w14:paraId="28C84FDF" w14:textId="77777777" w:rsidR="00E02585" w:rsidRDefault="00E02585" w:rsidP="00E02585">
      <w:pPr>
        <w:pStyle w:val="SOFinalBodyText"/>
      </w:pPr>
      <w:r>
        <w:t>By exploring science as a human endeavour, students develop and apply their understanding of the complex ways in which science interacts with society, and investigate the dynamic nature of chemistry. They explore how chem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27ACE592" w14:textId="77777777" w:rsidR="00E02585" w:rsidRDefault="00E02585" w:rsidP="00E02585">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2EEFD76D" w14:textId="66277D7A" w:rsidR="00E02585" w:rsidRDefault="00E02585" w:rsidP="00E02585">
      <w:pPr>
        <w:pStyle w:val="SOFinalBodyText"/>
      </w:pPr>
      <w:r>
        <w:t>Students explore how scientific progress and discoveries are influenced and shaped by a</w:t>
      </w:r>
      <w:r w:rsidR="00E82EC3">
        <w:t xml:space="preserve"> </w:t>
      </w:r>
      <w:r>
        <w:t>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w:t>
      </w:r>
      <w:r w:rsidR="003724CB">
        <w:t xml:space="preserve">ver-evolving body of knowledge, </w:t>
      </w:r>
      <w:r>
        <w:t>that frequently informs public debate, but is not always able to provide definitive answers.</w:t>
      </w:r>
    </w:p>
    <w:p w14:paraId="42282BB7" w14:textId="77777777" w:rsidR="00E02585" w:rsidRDefault="00427922" w:rsidP="00E02585">
      <w:pPr>
        <w:pStyle w:val="SOFinalBodyText"/>
      </w:pPr>
      <w:r>
        <w:t>The key concepts of s</w:t>
      </w:r>
      <w:r w:rsidR="00E02585" w:rsidRPr="00DF5AF9">
        <w:t xml:space="preserve">cience as a </w:t>
      </w:r>
      <w:r w:rsidR="00E02585">
        <w:t>h</w:t>
      </w:r>
      <w:r w:rsidR="00E02585" w:rsidRPr="00DF5AF9">
        <w:t xml:space="preserve">uman </w:t>
      </w:r>
      <w:r w:rsidR="00E02585">
        <w:t>e</w:t>
      </w:r>
      <w:r w:rsidR="00E02585" w:rsidRPr="00DF5AF9">
        <w:t>ndeavour</w:t>
      </w:r>
      <w:r w:rsidR="00E02585">
        <w:t xml:space="preserve"> underpin the contexts, approaches, and activities in this subject, and must be integrated into all teaching and learning programs. </w:t>
      </w:r>
    </w:p>
    <w:p w14:paraId="1A21F163" w14:textId="5879BBA7" w:rsidR="00E02585" w:rsidRDefault="00700DFD" w:rsidP="00E02585">
      <w:pPr>
        <w:pStyle w:val="SOFinalBodyText"/>
      </w:pPr>
      <w:r>
        <w:t xml:space="preserve">The key concepts of science as a human </w:t>
      </w:r>
      <w:r w:rsidR="00DD76A4">
        <w:t>endeavo</w:t>
      </w:r>
      <w:r w:rsidR="005C2E97">
        <w:t>u</w:t>
      </w:r>
      <w:r w:rsidR="00DD76A4">
        <w:t>r,</w:t>
      </w:r>
      <w:r>
        <w:t xml:space="preserve"> </w:t>
      </w:r>
      <w:r w:rsidRPr="00AE3331">
        <w:rPr>
          <w:lang w:val="en-AU"/>
        </w:rPr>
        <w:t>with elaborations that are neither comprehensive nor exclusive</w:t>
      </w:r>
      <w:r w:rsidR="00DD76A4">
        <w:rPr>
          <w:lang w:val="en-AU"/>
        </w:rPr>
        <w:t>,</w:t>
      </w:r>
      <w:r w:rsidRPr="00AE3331">
        <w:rPr>
          <w:lang w:val="en-AU"/>
        </w:rPr>
        <w:t xml:space="preserve"> </w:t>
      </w:r>
      <w:r>
        <w:t xml:space="preserve">in the study of </w:t>
      </w:r>
      <w:r w:rsidR="00E02585">
        <w:t>Chemistry are:</w:t>
      </w:r>
    </w:p>
    <w:p w14:paraId="233617A4" w14:textId="77777777" w:rsidR="00E02585" w:rsidRDefault="00E02585" w:rsidP="00E02585">
      <w:pPr>
        <w:pStyle w:val="SOFinalHead4a"/>
      </w:pPr>
      <w:r>
        <w:t xml:space="preserve">Communication and </w:t>
      </w:r>
      <w:r w:rsidR="00CF678F">
        <w:t>C</w:t>
      </w:r>
      <w:r>
        <w:t>ollaboration</w:t>
      </w:r>
    </w:p>
    <w:p w14:paraId="6D35BCA7" w14:textId="77777777" w:rsidR="00E02585" w:rsidRDefault="00E02585" w:rsidP="00641585">
      <w:pPr>
        <w:pStyle w:val="SOFinalBullets"/>
      </w:pPr>
      <w:r>
        <w:t>Science is a global enterprise that relies on clear communication, international conventions, and review and verification of results.</w:t>
      </w:r>
    </w:p>
    <w:p w14:paraId="419336D9" w14:textId="77777777" w:rsidR="00E02585" w:rsidRDefault="000B3B0A" w:rsidP="00641585">
      <w:pPr>
        <w:pStyle w:val="SOFinalBullets"/>
      </w:pPr>
      <w:r>
        <w:t>C</w:t>
      </w:r>
      <w:r w:rsidR="00E02585">
        <w:t xml:space="preserve">ollaboration </w:t>
      </w:r>
      <w:r>
        <w:t xml:space="preserve">between scientists, governments, and other agencies </w:t>
      </w:r>
      <w:r w:rsidR="00E02585">
        <w:t xml:space="preserve">is often required in scientific </w:t>
      </w:r>
      <w:r>
        <w:t>research and enterprise</w:t>
      </w:r>
      <w:r w:rsidR="00E02585">
        <w:t>.</w:t>
      </w:r>
    </w:p>
    <w:p w14:paraId="47ABF720" w14:textId="77777777" w:rsidR="00E02585" w:rsidRDefault="00E02585" w:rsidP="00E02585">
      <w:pPr>
        <w:pStyle w:val="SOFinalHead4a"/>
      </w:pPr>
      <w:r>
        <w:t>Development</w:t>
      </w:r>
    </w:p>
    <w:p w14:paraId="2B346DBA" w14:textId="77777777" w:rsidR="00E02585" w:rsidRDefault="00E02585" w:rsidP="00641585">
      <w:pPr>
        <w:pStyle w:val="SOFinalBullets"/>
      </w:pPr>
      <w:r>
        <w:t>Development of complex scientific models and/or theories often requires a wide range of evidence from many sources and across disciplines.</w:t>
      </w:r>
    </w:p>
    <w:p w14:paraId="15625004" w14:textId="77777777" w:rsidR="00E02585" w:rsidRDefault="00E02585" w:rsidP="00641585">
      <w:pPr>
        <w:pStyle w:val="SOFinalBullets"/>
      </w:pPr>
      <w:r>
        <w:t>New technologies improve the efficiency of scientific procedures and data collection and analysis. This can reveal new evidence that may modify or replace models, theories, and processes.</w:t>
      </w:r>
    </w:p>
    <w:p w14:paraId="77A45BF4" w14:textId="77777777" w:rsidR="00E02585" w:rsidRDefault="00E02585" w:rsidP="001D154A">
      <w:pPr>
        <w:pStyle w:val="SOFinalHead4a"/>
      </w:pPr>
      <w:r>
        <w:lastRenderedPageBreak/>
        <w:t>Influence</w:t>
      </w:r>
    </w:p>
    <w:p w14:paraId="776889D0" w14:textId="77777777" w:rsidR="00E02585" w:rsidRDefault="00E02585" w:rsidP="00641585">
      <w:pPr>
        <w:pStyle w:val="SOFinalBullets"/>
      </w:pPr>
      <w:r>
        <w:t>Advances in scientific understanding in one field can influence and be influenced by other areas of science, technology, engineering, and mathematics.</w:t>
      </w:r>
    </w:p>
    <w:p w14:paraId="007BD93E" w14:textId="77777777" w:rsidR="00E02585" w:rsidRDefault="00E02585" w:rsidP="00641585">
      <w:pPr>
        <w:pStyle w:val="SOFinalBullets"/>
      </w:pPr>
      <w:r>
        <w:t>The acceptance and use of scientific knowledge can be influenced by social, economic, cultural, and ethical considerations.</w:t>
      </w:r>
    </w:p>
    <w:p w14:paraId="2A49C98F" w14:textId="77777777" w:rsidR="00E02585" w:rsidRDefault="00E02585" w:rsidP="00E02585">
      <w:pPr>
        <w:pStyle w:val="SOFinalHead4a"/>
      </w:pPr>
      <w:r>
        <w:t xml:space="preserve">Application and </w:t>
      </w:r>
      <w:r w:rsidR="00CF678F">
        <w:t>L</w:t>
      </w:r>
      <w:r>
        <w:t>imitation</w:t>
      </w:r>
    </w:p>
    <w:p w14:paraId="6BC648F7" w14:textId="77777777" w:rsidR="00E02585" w:rsidRDefault="00E02585" w:rsidP="00641585">
      <w:pPr>
        <w:pStyle w:val="SOFinalBullets"/>
      </w:pPr>
      <w:r>
        <w:t>Scientific knowledge, understanding, and inquiry can enable scientists to develop solutions, make discoveries, design action for sustainability, evaluate economic, social, cultural, and environmental impacts, offer valid explanations, and make reliable predictions.</w:t>
      </w:r>
    </w:p>
    <w:p w14:paraId="30EA2527" w14:textId="77777777" w:rsidR="00E02585" w:rsidRDefault="00E02585" w:rsidP="00641585">
      <w:pPr>
        <w:pStyle w:val="SOFinalBullets"/>
      </w:pPr>
      <w:r>
        <w:t>The use of scientific knowledge may have beneficial or unexpected consequences; this requires monitoring, assessment, and evaluation of risk and provides opportunities for innovation.</w:t>
      </w:r>
    </w:p>
    <w:p w14:paraId="21A01D51" w14:textId="77777777" w:rsidR="00E02585" w:rsidRDefault="00E02585" w:rsidP="00641585">
      <w:pPr>
        <w:pStyle w:val="SOFinalBullets"/>
      </w:pPr>
      <w:r>
        <w:t>Science informs public debate and is in turn influenced by public debate; at times, there may be complex, unanticipated variables or insufficient data that may limit possible conclusions.</w:t>
      </w:r>
    </w:p>
    <w:p w14:paraId="16915F3B" w14:textId="77777777" w:rsidR="00C12D21" w:rsidRDefault="00C12D21" w:rsidP="00E02585">
      <w:pPr>
        <w:pStyle w:val="SOFinalBodyText"/>
      </w:pPr>
    </w:p>
    <w:p w14:paraId="61FF13C1" w14:textId="77777777" w:rsidR="006C6AE7" w:rsidRDefault="006C6AE7" w:rsidP="00C12D21">
      <w:pPr>
        <w:sectPr w:rsidR="006C6AE7" w:rsidSect="00DC0EFE">
          <w:headerReference w:type="even" r:id="rId34"/>
          <w:headerReference w:type="default" r:id="rId35"/>
          <w:footerReference w:type="even" r:id="rId36"/>
          <w:footerReference w:type="default" r:id="rId37"/>
          <w:headerReference w:type="first" r:id="rId38"/>
          <w:footerReference w:type="first" r:id="rId39"/>
          <w:pgSz w:w="11901" w:h="16857" w:code="210"/>
          <w:pgMar w:top="1985" w:right="1985" w:bottom="1985" w:left="1985" w:header="1701" w:footer="1134" w:gutter="0"/>
          <w:cols w:space="708"/>
          <w:titlePg/>
          <w:docGrid w:linePitch="360"/>
        </w:sectPr>
      </w:pPr>
    </w:p>
    <w:p w14:paraId="11A5AB3B" w14:textId="77777777" w:rsidR="006C6AE7" w:rsidRPr="000C419A" w:rsidRDefault="006C6AE7" w:rsidP="006C6AE7">
      <w:pPr>
        <w:pStyle w:val="SOFinalContentTableHead1TOP"/>
      </w:pPr>
      <w:r w:rsidRPr="000C419A">
        <w:lastRenderedPageBreak/>
        <w:t xml:space="preserve">Topic </w:t>
      </w:r>
      <w:r>
        <w:t>1</w:t>
      </w:r>
      <w:r w:rsidRPr="000C419A">
        <w:t xml:space="preserve">: </w:t>
      </w:r>
      <w:r w:rsidR="00A33A54" w:rsidRPr="00A33A54">
        <w:t xml:space="preserve">Monitoring the </w:t>
      </w:r>
      <w:r w:rsidR="006460C8">
        <w:t>e</w:t>
      </w:r>
      <w:r w:rsidR="00A33A54" w:rsidRPr="00A33A54">
        <w:t>nvironment</w:t>
      </w:r>
    </w:p>
    <w:p w14:paraId="1BA6C14A" w14:textId="77777777" w:rsidR="00A33A54" w:rsidRDefault="00A33A54" w:rsidP="00A33A54">
      <w:pPr>
        <w:pStyle w:val="SOFinalBodyText"/>
      </w:pPr>
      <w:r>
        <w:t>Population growth, industrialisation, and a globalised economy have led to increasing demands on natural resources and the generation of pollutants at levels not seen in the past. Many environmental issues have been directly attributed to anthropogenic change, an observation acknowledged by the scientific community. Chemists perform a key role in monitoring and giving expert advice on the environment and on the impact of environmental issues and changes. Innovations in technology enable chemists to collect data over longer periods of time and with greater resolution and to contribute more effectively to international collaboration on global problems.</w:t>
      </w:r>
    </w:p>
    <w:p w14:paraId="6751F8F7" w14:textId="77777777" w:rsidR="00A33A54" w:rsidRDefault="00A33A54" w:rsidP="00A33A54">
      <w:pPr>
        <w:pStyle w:val="SOFinalBodyText"/>
      </w:pPr>
      <w:r>
        <w:t>In this topic, students undertake practical analytical activities, develop manipulative skills, and examin</w:t>
      </w:r>
      <w:r w:rsidR="003F549B">
        <w:t>e</w:t>
      </w:r>
      <w:r>
        <w:t xml:space="preserve"> sources of experimental errors. They analyse the causes of environmental issues and explore possible solutions.</w:t>
      </w:r>
    </w:p>
    <w:p w14:paraId="4EC907B4" w14:textId="77777777" w:rsidR="006C6AE7" w:rsidRDefault="00A33A54" w:rsidP="00A33A54">
      <w:pPr>
        <w:pStyle w:val="SOFinalBodyText"/>
      </w:pPr>
      <w:r>
        <w:t>Students investigate the impact of fossil fuel use in examining the effect of combustion products on global warming, ocean acidity, and photochemical smog. They explore chromatography and atomic spectroscopy as analytical processes. In volumetric titrations, students extend the application of their understanding of stoichiometry.</w:t>
      </w:r>
    </w:p>
    <w:p w14:paraId="1139546B" w14:textId="77777777" w:rsidR="006C6AE7" w:rsidRDefault="006C6AE7" w:rsidP="006C6AE7">
      <w:pPr>
        <w:rPr>
          <w:rFonts w:ascii="Arial Narrow" w:hAnsi="Arial Narrow"/>
          <w:b/>
          <w:sz w:val="24"/>
        </w:rPr>
      </w:pPr>
      <w:r>
        <w:br w:type="page"/>
      </w:r>
    </w:p>
    <w:p w14:paraId="5F68400C" w14:textId="77777777" w:rsidR="006C6AE7" w:rsidRDefault="006C6AE7" w:rsidP="006C6AE7">
      <w:pPr>
        <w:pStyle w:val="SOFinalContentTableHead2Left"/>
      </w:pPr>
      <w:r>
        <w:lastRenderedPageBreak/>
        <w:t xml:space="preserve">Subtopic 1.1: </w:t>
      </w:r>
      <w:r w:rsidR="00A33A54" w:rsidRPr="00A33A54">
        <w:t xml:space="preserve">Global </w:t>
      </w:r>
      <w:r w:rsidR="006460C8">
        <w:t>w</w:t>
      </w:r>
      <w:r w:rsidR="00A33A54" w:rsidRPr="00A33A54">
        <w:t xml:space="preserve">arming and </w:t>
      </w:r>
      <w:r w:rsidR="006460C8">
        <w:t>c</w:t>
      </w:r>
      <w:r w:rsidR="00A33A54" w:rsidRPr="00A33A54">
        <w:t xml:space="preserve">limate </w:t>
      </w:r>
      <w:r w:rsidR="006460C8">
        <w:t>c</w:t>
      </w:r>
      <w:r w:rsidR="00A33A54" w:rsidRPr="00A33A54">
        <w:t>hang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6B7148E1" w14:textId="77777777" w:rsidTr="007439F0">
        <w:trPr>
          <w:tblHeader/>
        </w:trPr>
        <w:tc>
          <w:tcPr>
            <w:tcW w:w="3651" w:type="dxa"/>
            <w:tcMar>
              <w:top w:w="62" w:type="dxa"/>
              <w:bottom w:w="62" w:type="dxa"/>
              <w:right w:w="108" w:type="dxa"/>
            </w:tcMar>
          </w:tcPr>
          <w:p w14:paraId="3D6DE886" w14:textId="77777777" w:rsidR="006C6AE7" w:rsidRPr="006124DB" w:rsidRDefault="006C6AE7" w:rsidP="00E02585">
            <w:pPr>
              <w:pStyle w:val="SOFinalContentTableHead2"/>
              <w:spacing w:after="0"/>
            </w:pPr>
            <w:bookmarkStart w:id="13" w:name="ColumnTitle_Science_Understanding_1"/>
            <w:r>
              <w:t>Science Understanding</w:t>
            </w:r>
            <w:bookmarkEnd w:id="13"/>
          </w:p>
        </w:tc>
        <w:tc>
          <w:tcPr>
            <w:tcW w:w="3651" w:type="dxa"/>
            <w:tcBorders>
              <w:right w:val="nil"/>
            </w:tcBorders>
            <w:tcMar>
              <w:top w:w="62" w:type="dxa"/>
              <w:left w:w="108" w:type="dxa"/>
              <w:bottom w:w="62" w:type="dxa"/>
            </w:tcMar>
          </w:tcPr>
          <w:p w14:paraId="3C7E2031" w14:textId="77777777" w:rsidR="006C6AE7" w:rsidRPr="006124DB" w:rsidRDefault="006C6AE7" w:rsidP="00F305E3">
            <w:pPr>
              <w:pStyle w:val="SOFinalContentTableHead2"/>
              <w:spacing w:after="0"/>
            </w:pPr>
            <w:bookmarkStart w:id="14" w:name="ColumnTitle_Possible_context_2"/>
            <w:r>
              <w:t xml:space="preserve">Possible </w:t>
            </w:r>
            <w:r w:rsidR="00F305E3">
              <w:t>c</w:t>
            </w:r>
            <w:r>
              <w:t>ontexts</w:t>
            </w:r>
            <w:bookmarkEnd w:id="14"/>
          </w:p>
        </w:tc>
        <w:tc>
          <w:tcPr>
            <w:tcW w:w="618" w:type="dxa"/>
            <w:tcBorders>
              <w:left w:val="nil"/>
            </w:tcBorders>
            <w:noWrap/>
            <w:tcMar>
              <w:top w:w="62" w:type="dxa"/>
              <w:bottom w:w="62" w:type="dxa"/>
            </w:tcMar>
          </w:tcPr>
          <w:p w14:paraId="4DA5C487" w14:textId="77777777" w:rsidR="006C6AE7" w:rsidRPr="006124DB" w:rsidRDefault="006C6AE7" w:rsidP="00E02585">
            <w:pPr>
              <w:pStyle w:val="SOFinalContentTableHead2"/>
              <w:spacing w:after="0"/>
            </w:pPr>
          </w:p>
        </w:tc>
      </w:tr>
      <w:tr w:rsidR="004F69CA" w:rsidRPr="00D41D09" w14:paraId="73ED80C3" w14:textId="77777777" w:rsidTr="007439F0">
        <w:tc>
          <w:tcPr>
            <w:tcW w:w="3651" w:type="dxa"/>
            <w:vMerge w:val="restart"/>
            <w:tcMar>
              <w:bottom w:w="62" w:type="dxa"/>
              <w:right w:w="108" w:type="dxa"/>
            </w:tcMar>
          </w:tcPr>
          <w:p w14:paraId="7405D7C5" w14:textId="77777777" w:rsidR="004F69CA" w:rsidRDefault="004F69CA" w:rsidP="001D3205">
            <w:pPr>
              <w:pStyle w:val="SOFinalContentTableText8ptabove"/>
            </w:pPr>
            <w:r>
              <w:t xml:space="preserve">Some gases in the atmosphere, called ‘greenhouse gases’, </w:t>
            </w:r>
            <w:r w:rsidR="003F549B">
              <w:t>keep</w:t>
            </w:r>
            <w:r>
              <w:t xml:space="preserve"> the Earth’s atmosphere</w:t>
            </w:r>
            <w:r w:rsidR="003F549B">
              <w:t xml:space="preserve"> warmer than it would be without these gases</w:t>
            </w:r>
            <w:r>
              <w:t>. This is known as the ‘greenhouse effect’.</w:t>
            </w:r>
          </w:p>
          <w:p w14:paraId="1F33A079" w14:textId="77777777" w:rsidR="004F69CA" w:rsidRDefault="004F69CA" w:rsidP="00A33A54">
            <w:pPr>
              <w:pStyle w:val="SOFinalContentTableBullets"/>
            </w:pPr>
            <w:r>
              <w:t>Describe the action of the common greenhouse gases, carbon dioxide and methane, to maintain a steady temperature in the Earth’s atmosphere.</w:t>
            </w:r>
          </w:p>
          <w:p w14:paraId="1A9FF7D5" w14:textId="77777777" w:rsidR="004F69CA" w:rsidRDefault="004F69CA" w:rsidP="00A33A54">
            <w:pPr>
              <w:pStyle w:val="SOFinalContentTableText"/>
            </w:pPr>
            <w:r>
              <w:t>Anthropogenic increases in greenhouse gases disrupt the thermal balance of the atmosphere.</w:t>
            </w:r>
          </w:p>
          <w:p w14:paraId="05F370DD" w14:textId="77777777" w:rsidR="004F69CA" w:rsidRPr="00D41D09" w:rsidRDefault="004F69CA" w:rsidP="00A33A54">
            <w:pPr>
              <w:pStyle w:val="SOFinalContentTableBullets"/>
            </w:pPr>
            <w:r w:rsidRPr="00A33A54">
              <w:rPr>
                <w:rStyle w:val="SOFinalContentTableBulletsChar"/>
              </w:rPr>
              <w:t>Explain the warming associated with global climate change and its consequences for the environment.</w:t>
            </w:r>
          </w:p>
        </w:tc>
        <w:tc>
          <w:tcPr>
            <w:tcW w:w="3651" w:type="dxa"/>
            <w:tcMar>
              <w:left w:w="108" w:type="dxa"/>
              <w:bottom w:w="62" w:type="dxa"/>
            </w:tcMar>
          </w:tcPr>
          <w:p w14:paraId="673D7086" w14:textId="77777777" w:rsidR="004F69CA" w:rsidRDefault="004F69CA" w:rsidP="001D3205">
            <w:pPr>
              <w:pStyle w:val="SOFinalContentTableText8ptabove"/>
            </w:pPr>
            <w:r>
              <w:t>Use the Keeling Curve to examine changes in carbon dioxide levels in the Earth’s atmosphere since 1958.</w:t>
            </w:r>
          </w:p>
          <w:p w14:paraId="3B12C542" w14:textId="77777777" w:rsidR="004F69CA" w:rsidRDefault="004F69CA" w:rsidP="00A33A54">
            <w:pPr>
              <w:pStyle w:val="SOFinalContentTableText"/>
            </w:pPr>
            <w:r>
              <w:t xml:space="preserve">Use statistics from the Bureau of Meteorology to plot trends in global concentration of carbon dioxide, sea surface temperature, or air temperature. </w:t>
            </w:r>
          </w:p>
          <w:p w14:paraId="5A264320" w14:textId="5324B6DD" w:rsidR="004F69CA" w:rsidRDefault="004F69CA" w:rsidP="00A33A54">
            <w:pPr>
              <w:pStyle w:val="SOFinalContentTableText"/>
            </w:pPr>
            <w:r>
              <w:t xml:space="preserve">Explore sections of the documentary, </w:t>
            </w:r>
            <w:r w:rsidRPr="00A33A54">
              <w:rPr>
                <w:rStyle w:val="SOFinalItalicText9pt"/>
              </w:rPr>
              <w:t>An Inconvenient Truth</w:t>
            </w:r>
            <w:r>
              <w:t>, along with the accompanying interactive app, Our Choice.</w:t>
            </w:r>
          </w:p>
          <w:p w14:paraId="428816CC" w14:textId="0BEE5C09" w:rsidR="001D3205" w:rsidRDefault="001D3205" w:rsidP="00A33A54">
            <w:pPr>
              <w:pStyle w:val="SOFinalContentTableText"/>
            </w:pPr>
            <w:r w:rsidRPr="00050FBB">
              <w:rPr>
                <w:i/>
              </w:rPr>
              <w:t>An Inconvenient Sequel: Truth to Power</w:t>
            </w:r>
            <w:r w:rsidRPr="001D3205">
              <w:t xml:space="preserve"> and the 2021 film </w:t>
            </w:r>
            <w:hyperlink r:id="rId40" w:history="1">
              <w:r w:rsidRPr="001D3205">
                <w:rPr>
                  <w:rStyle w:val="Hyperlink"/>
                  <w:color w:val="auto"/>
                  <w:u w:val="none"/>
                </w:rPr>
                <w:t>https://www.thecarbonmovie.com</w:t>
              </w:r>
            </w:hyperlink>
            <w:r w:rsidRPr="001D3205">
              <w:t xml:space="preserve"> provide further resource</w:t>
            </w:r>
            <w:r>
              <w:t>.</w:t>
            </w:r>
          </w:p>
          <w:p w14:paraId="08EA0DC7" w14:textId="77777777" w:rsidR="007439F0" w:rsidRDefault="004F69CA" w:rsidP="00A33A54">
            <w:pPr>
              <w:pStyle w:val="SOFinalContentTableText"/>
            </w:pPr>
            <w:r>
              <w:t>Discuss the impact of thawing permafrost using an article such as:</w:t>
            </w:r>
          </w:p>
          <w:p w14:paraId="161F3508" w14:textId="02FB3398" w:rsidR="004F69CA" w:rsidRPr="007B3DFB" w:rsidRDefault="006109E8" w:rsidP="00444231">
            <w:pPr>
              <w:pStyle w:val="SOFinalhyperlinkfirst2ptabove"/>
            </w:pPr>
            <w:hyperlink r:id="rId41" w:history="1">
              <w:r w:rsidR="004F69CA" w:rsidRPr="007B3DFB">
                <w:rPr>
                  <w:rStyle w:val="Hyperlink"/>
                  <w:color w:val="auto"/>
                  <w:u w:val="none"/>
                </w:rPr>
                <w:t>http://www.dailymail.co.uk/sciencetech/article-3284502/Loss-permafrost-unbelievable-Melting-ice-release-devastating-quantities-methane-accelerate-global-warming-warns-expert.html</w:t>
              </w:r>
            </w:hyperlink>
          </w:p>
        </w:tc>
        <w:tc>
          <w:tcPr>
            <w:tcW w:w="618" w:type="dxa"/>
            <w:noWrap/>
            <w:tcMar>
              <w:left w:w="0" w:type="dxa"/>
              <w:bottom w:w="62" w:type="dxa"/>
              <w:right w:w="0" w:type="dxa"/>
            </w:tcMar>
          </w:tcPr>
          <w:p w14:paraId="46422E0D" w14:textId="77777777" w:rsidR="004F69CA" w:rsidRDefault="00E02585" w:rsidP="00A33A54">
            <w:pPr>
              <w:pStyle w:val="SOFinalContentTableText"/>
              <w:jc w:val="center"/>
            </w:pPr>
            <w:r>
              <w:rPr>
                <w:noProof/>
                <w:lang w:val="en-AU" w:eastAsia="en-AU"/>
              </w:rPr>
              <w:drawing>
                <wp:inline distT="0" distB="0" distL="0" distR="0" wp14:anchorId="75B9CB82" wp14:editId="1D5A363D">
                  <wp:extent cx="365040" cy="324000"/>
                  <wp:effectExtent l="0" t="0" r="0" b="0"/>
                  <wp:docPr id="133" name="Picture 13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F69CA" w:rsidRPr="00D41D09" w14:paraId="154858DD" w14:textId="77777777" w:rsidTr="007439F0">
        <w:tc>
          <w:tcPr>
            <w:tcW w:w="3651" w:type="dxa"/>
            <w:vMerge/>
            <w:tcMar>
              <w:bottom w:w="62" w:type="dxa"/>
              <w:right w:w="108" w:type="dxa"/>
            </w:tcMar>
          </w:tcPr>
          <w:p w14:paraId="7971A316" w14:textId="77777777" w:rsidR="004F69CA" w:rsidRDefault="004F69CA" w:rsidP="00A33A54">
            <w:pPr>
              <w:pStyle w:val="SOFinalContentTableText"/>
            </w:pPr>
          </w:p>
        </w:tc>
        <w:tc>
          <w:tcPr>
            <w:tcW w:w="3651" w:type="dxa"/>
            <w:tcMar>
              <w:left w:w="108" w:type="dxa"/>
              <w:bottom w:w="62" w:type="dxa"/>
            </w:tcMar>
          </w:tcPr>
          <w:p w14:paraId="178A72B7" w14:textId="77777777" w:rsidR="004F69CA" w:rsidRDefault="004F69CA" w:rsidP="004F69CA">
            <w:pPr>
              <w:pStyle w:val="SOFinalContentTableText"/>
            </w:pPr>
            <w:r>
              <w:t>Discuss the strategies being suggested to reduce greenhouse</w:t>
            </w:r>
            <w:r w:rsidR="0023018E">
              <w:t xml:space="preserve"> gas</w:t>
            </w:r>
            <w:r>
              <w:t xml:space="preserve"> emissions.</w:t>
            </w:r>
          </w:p>
          <w:p w14:paraId="355F835D" w14:textId="77777777" w:rsidR="004F69CA" w:rsidRPr="00A33A54" w:rsidRDefault="004F69CA" w:rsidP="0023018E">
            <w:pPr>
              <w:pStyle w:val="SOFinalContentTableText"/>
              <w:rPr>
                <w:rStyle w:val="SOFinalItalicText9pt"/>
              </w:rPr>
            </w:pPr>
            <w:r>
              <w:t>Explore the effectiveness of international collaboration on using these strategies in reducing global greenhouse gas emissions.</w:t>
            </w:r>
          </w:p>
        </w:tc>
        <w:tc>
          <w:tcPr>
            <w:tcW w:w="618" w:type="dxa"/>
            <w:noWrap/>
            <w:tcMar>
              <w:left w:w="0" w:type="dxa"/>
              <w:bottom w:w="62" w:type="dxa"/>
              <w:right w:w="0" w:type="dxa"/>
            </w:tcMar>
          </w:tcPr>
          <w:p w14:paraId="2C3F590F" w14:textId="77777777" w:rsidR="004F69CA" w:rsidRDefault="00E02585" w:rsidP="00A33A54">
            <w:pPr>
              <w:pStyle w:val="SOFinalContentTableText"/>
              <w:jc w:val="center"/>
              <w:rPr>
                <w:noProof/>
                <w:lang w:val="en-AU" w:eastAsia="zh-CN"/>
              </w:rPr>
            </w:pPr>
            <w:r>
              <w:rPr>
                <w:noProof/>
                <w:lang w:val="en-AU" w:eastAsia="en-AU"/>
              </w:rPr>
              <w:drawing>
                <wp:inline distT="0" distB="0" distL="0" distR="0" wp14:anchorId="54B23950" wp14:editId="3915EFBD">
                  <wp:extent cx="269640" cy="504000"/>
                  <wp:effectExtent l="0" t="0" r="0" b="0"/>
                  <wp:docPr id="209" name="Picture 209"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3205" w:rsidRPr="00D41D09" w14:paraId="6E9B556E" w14:textId="77777777" w:rsidTr="007439F0">
        <w:tc>
          <w:tcPr>
            <w:tcW w:w="3651" w:type="dxa"/>
            <w:vMerge w:val="restart"/>
            <w:tcMar>
              <w:bottom w:w="62" w:type="dxa"/>
              <w:right w:w="108" w:type="dxa"/>
            </w:tcMar>
          </w:tcPr>
          <w:p w14:paraId="1385C38B" w14:textId="77777777" w:rsidR="001D3205" w:rsidRDefault="001D3205" w:rsidP="004F69CA">
            <w:pPr>
              <w:pStyle w:val="SOFinalContentTableText8ptabove"/>
            </w:pPr>
            <w:r>
              <w:t>Ocean acidification is caused by the ocean absorbing higher levels of carbon dioxide from the atmosphere.</w:t>
            </w:r>
          </w:p>
          <w:p w14:paraId="0DAB7A40" w14:textId="77777777" w:rsidR="001D3205" w:rsidRDefault="001D3205" w:rsidP="00A33A54">
            <w:pPr>
              <w:pStyle w:val="SOFinalContentTableBullets"/>
            </w:pPr>
            <w:r>
              <w:t>Describe and write equations to show how carbon dioxide lowers the pH of the oceans.</w:t>
            </w:r>
          </w:p>
          <w:p w14:paraId="067D990F" w14:textId="77777777" w:rsidR="001D3205" w:rsidRDefault="001D3205" w:rsidP="00A33A54">
            <w:pPr>
              <w:pStyle w:val="SOFinalContentTableBullets"/>
            </w:pPr>
            <w:r>
              <w:t>Calculate the pH of solutions given the concentration of H</w:t>
            </w:r>
            <w:r w:rsidRPr="0023018E">
              <w:rPr>
                <w:vertAlign w:val="superscript"/>
              </w:rPr>
              <w:t>+</w:t>
            </w:r>
            <w:r>
              <w:t xml:space="preserve"> or OH</w:t>
            </w:r>
            <w:r w:rsidRPr="0023018E">
              <w:rPr>
                <w:vertAlign w:val="superscript"/>
              </w:rPr>
              <w:t>–</w:t>
            </w:r>
            <w:r>
              <w:t>, and vice versa.</w:t>
            </w:r>
          </w:p>
          <w:p w14:paraId="1B658395" w14:textId="444FA32F" w:rsidR="001D3205" w:rsidRDefault="001D3205" w:rsidP="00A33A54">
            <w:pPr>
              <w:pStyle w:val="SOFinalContentTableText"/>
            </w:pPr>
            <w:r>
              <w:t>The exoskeletons and shells of many marine organisms are made of calcium carbonate and are vulnerable to dissolution at low pH.</w:t>
            </w:r>
          </w:p>
          <w:p w14:paraId="725E97D0" w14:textId="6C1C8163" w:rsidR="001D3205" w:rsidRDefault="001D3205" w:rsidP="00A33A54">
            <w:pPr>
              <w:pStyle w:val="SOFinalContentTableBullets"/>
            </w:pPr>
            <w:r>
              <w:lastRenderedPageBreak/>
              <w:t>Explain, using equilibrium principles, the impact of altering ocean pH on the formation of carbonates.</w:t>
            </w:r>
          </w:p>
          <w:p w14:paraId="2075A846" w14:textId="3E342AE6" w:rsidR="001D3205" w:rsidRDefault="001D3205" w:rsidP="00A33A54">
            <w:pPr>
              <w:pStyle w:val="SOFinalContentTableBullets"/>
            </w:pPr>
            <w:r>
              <w:t>Write equations for carbonates reacting in acidic conditions.</w:t>
            </w:r>
          </w:p>
        </w:tc>
        <w:tc>
          <w:tcPr>
            <w:tcW w:w="3651" w:type="dxa"/>
            <w:tcMar>
              <w:left w:w="108" w:type="dxa"/>
              <w:bottom w:w="62" w:type="dxa"/>
            </w:tcMar>
          </w:tcPr>
          <w:p w14:paraId="5CC5414C" w14:textId="77777777" w:rsidR="001D3205" w:rsidRPr="00A33A54" w:rsidRDefault="001D3205" w:rsidP="004F69CA">
            <w:pPr>
              <w:pStyle w:val="SOFinalContentTableText8ptabove"/>
              <w:rPr>
                <w:rStyle w:val="SOFinalItalicText9pt"/>
              </w:rPr>
            </w:pPr>
            <w:r w:rsidRPr="00A33A54">
              <w:rPr>
                <w:rStyle w:val="SOFinalItalicText9pt"/>
              </w:rPr>
              <w:lastRenderedPageBreak/>
              <w:t>Note that this work builds upon acid base concepts introduced in Stage 1 subtopics 5.1, 5.2</w:t>
            </w:r>
            <w:r>
              <w:rPr>
                <w:rStyle w:val="SOFinalItalicText9pt"/>
              </w:rPr>
              <w:t>,</w:t>
            </w:r>
            <w:r w:rsidRPr="00A33A54">
              <w:rPr>
                <w:rStyle w:val="SOFinalItalicText9pt"/>
              </w:rPr>
              <w:t xml:space="preserve"> and 5.3.</w:t>
            </w:r>
          </w:p>
          <w:p w14:paraId="1666DF79" w14:textId="1405AB02" w:rsidR="001D3205" w:rsidRDefault="001D3205" w:rsidP="00A33A54">
            <w:pPr>
              <w:pStyle w:val="SOFinalContentTableText"/>
            </w:pPr>
            <w:r>
              <w:t>Consider connections to the development of the concept of equilibrium in subtopic 2.2 by examining how oceans contribute to the maintenance of steady concentrations of atmospheric carbon dioxide.</w:t>
            </w:r>
          </w:p>
          <w:p w14:paraId="0397D6CA" w14:textId="77777777" w:rsidR="001D3205" w:rsidRDefault="001D3205" w:rsidP="00A33A54">
            <w:pPr>
              <w:pStyle w:val="SOFinalContentTableText"/>
            </w:pPr>
            <w:r>
              <w:t>Investigate how human activity since the beginning of the Industrial Revolution has led to increased ocean acidity and subsequent effects on marine life.</w:t>
            </w:r>
          </w:p>
        </w:tc>
        <w:tc>
          <w:tcPr>
            <w:tcW w:w="618" w:type="dxa"/>
            <w:noWrap/>
            <w:tcMar>
              <w:left w:w="0" w:type="dxa"/>
              <w:bottom w:w="62" w:type="dxa"/>
              <w:right w:w="0" w:type="dxa"/>
            </w:tcMar>
          </w:tcPr>
          <w:p w14:paraId="7317AED7" w14:textId="77777777" w:rsidR="001D3205" w:rsidRDefault="001D3205" w:rsidP="004F69CA">
            <w:pPr>
              <w:pStyle w:val="SOFinalContentTableText8ptabove"/>
              <w:jc w:val="center"/>
              <w:rPr>
                <w:noProof/>
              </w:rPr>
            </w:pPr>
            <w:r>
              <w:rPr>
                <w:noProof/>
                <w:lang w:eastAsia="en-AU"/>
              </w:rPr>
              <w:drawing>
                <wp:inline distT="0" distB="0" distL="0" distR="0" wp14:anchorId="4086915D" wp14:editId="1FCA9EBA">
                  <wp:extent cx="365040" cy="324000"/>
                  <wp:effectExtent l="0" t="0" r="0" b="0"/>
                  <wp:docPr id="97" name="Picture 97"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3205" w:rsidRPr="00D41D09" w14:paraId="16437AC7" w14:textId="77777777" w:rsidTr="007439F0">
        <w:tc>
          <w:tcPr>
            <w:tcW w:w="3651" w:type="dxa"/>
            <w:vMerge/>
            <w:tcMar>
              <w:bottom w:w="62" w:type="dxa"/>
              <w:right w:w="108" w:type="dxa"/>
            </w:tcMar>
          </w:tcPr>
          <w:p w14:paraId="58294962" w14:textId="77777777" w:rsidR="001D3205" w:rsidRDefault="001D3205" w:rsidP="00A33A54">
            <w:pPr>
              <w:pStyle w:val="SOFinalContentTableText"/>
            </w:pPr>
          </w:p>
        </w:tc>
        <w:tc>
          <w:tcPr>
            <w:tcW w:w="3651" w:type="dxa"/>
            <w:tcMar>
              <w:left w:w="108" w:type="dxa"/>
              <w:bottom w:w="62" w:type="dxa"/>
            </w:tcMar>
          </w:tcPr>
          <w:p w14:paraId="42F10826" w14:textId="77777777" w:rsidR="001D3205" w:rsidRDefault="001D3205" w:rsidP="004F69CA">
            <w:pPr>
              <w:pStyle w:val="SOFinalContentTableText"/>
            </w:pPr>
            <w:r>
              <w:t>Undertake practical investigations to establish the reactions of carbonates with various acids, and discuss their effects.</w:t>
            </w:r>
          </w:p>
          <w:p w14:paraId="33D26196" w14:textId="77777777" w:rsidR="001D3205" w:rsidRPr="00A33A54" w:rsidRDefault="001D3205" w:rsidP="004F69CA">
            <w:pPr>
              <w:pStyle w:val="SOFinalContentTableText"/>
              <w:rPr>
                <w:rStyle w:val="SOFinalItalicText9pt"/>
              </w:rPr>
            </w:pPr>
            <w:r>
              <w:t>Design an investigation to test the effects of solutions of different pH on the mass of carbonate dissolved.</w:t>
            </w:r>
          </w:p>
        </w:tc>
        <w:tc>
          <w:tcPr>
            <w:tcW w:w="618" w:type="dxa"/>
            <w:noWrap/>
            <w:tcMar>
              <w:left w:w="0" w:type="dxa"/>
              <w:bottom w:w="62" w:type="dxa"/>
              <w:right w:w="0" w:type="dxa"/>
            </w:tcMar>
          </w:tcPr>
          <w:p w14:paraId="28F691C8" w14:textId="77777777" w:rsidR="001D3205" w:rsidRDefault="001D3205" w:rsidP="00A33A54">
            <w:pPr>
              <w:pStyle w:val="SOFinalContentTableText"/>
              <w:jc w:val="center"/>
              <w:rPr>
                <w:noProof/>
                <w:lang w:val="en-AU" w:eastAsia="zh-CN"/>
              </w:rPr>
            </w:pPr>
            <w:r>
              <w:rPr>
                <w:noProof/>
                <w:lang w:val="en-AU" w:eastAsia="en-AU"/>
              </w:rPr>
              <w:drawing>
                <wp:inline distT="0" distB="0" distL="0" distR="0" wp14:anchorId="1DC13CF1" wp14:editId="732A8796">
                  <wp:extent cx="269875" cy="336550"/>
                  <wp:effectExtent l="0" t="0" r="0" b="6350"/>
                  <wp:docPr id="11" name="Picture 11" descr="image is an icon of a question mark."/>
                  <wp:cNvGraphicFramePr/>
                  <a:graphic xmlns:a="http://schemas.openxmlformats.org/drawingml/2006/main">
                    <a:graphicData uri="http://schemas.openxmlformats.org/drawingml/2006/picture">
                      <pic:pic xmlns:pic="http://schemas.openxmlformats.org/drawingml/2006/picture">
                        <pic:nvPicPr>
                          <pic:cNvPr id="11" name="Picture 11"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D3205" w:rsidRPr="00D41D09" w14:paraId="1F0DB997" w14:textId="77777777" w:rsidTr="007439F0">
        <w:tc>
          <w:tcPr>
            <w:tcW w:w="3651" w:type="dxa"/>
            <w:vMerge/>
            <w:tcMar>
              <w:bottom w:w="62" w:type="dxa"/>
              <w:right w:w="108" w:type="dxa"/>
            </w:tcMar>
          </w:tcPr>
          <w:p w14:paraId="420419F2" w14:textId="77777777" w:rsidR="001D3205" w:rsidRDefault="001D3205" w:rsidP="00A33A54">
            <w:pPr>
              <w:pStyle w:val="SOFinalContentTableText"/>
            </w:pPr>
          </w:p>
        </w:tc>
        <w:tc>
          <w:tcPr>
            <w:tcW w:w="3651" w:type="dxa"/>
            <w:tcMar>
              <w:left w:w="108" w:type="dxa"/>
              <w:bottom w:w="62" w:type="dxa"/>
            </w:tcMar>
          </w:tcPr>
          <w:p w14:paraId="32641E13" w14:textId="452690AD" w:rsidR="001D3205" w:rsidRDefault="001D3205" w:rsidP="004F69CA">
            <w:pPr>
              <w:pStyle w:val="SOFinalContentTableText"/>
            </w:pPr>
            <w:r>
              <w:t>Research one or more recent strategies proposed to reduce ocean acidification.</w:t>
            </w:r>
          </w:p>
        </w:tc>
        <w:tc>
          <w:tcPr>
            <w:tcW w:w="618" w:type="dxa"/>
            <w:noWrap/>
            <w:tcMar>
              <w:left w:w="0" w:type="dxa"/>
              <w:bottom w:w="62" w:type="dxa"/>
              <w:right w:w="0" w:type="dxa"/>
            </w:tcMar>
          </w:tcPr>
          <w:p w14:paraId="45E28B7B" w14:textId="652EB2E0" w:rsidR="001D3205" w:rsidRDefault="001D3205" w:rsidP="00A33A54">
            <w:pPr>
              <w:pStyle w:val="SOFinalContentTableText"/>
              <w:jc w:val="center"/>
              <w:rPr>
                <w:noProof/>
                <w:lang w:val="en-AU" w:eastAsia="en-AU"/>
              </w:rPr>
            </w:pPr>
            <w:r>
              <w:rPr>
                <w:noProof/>
                <w:lang w:val="en-AU" w:eastAsia="en-AU"/>
              </w:rPr>
              <w:drawing>
                <wp:inline distT="0" distB="0" distL="0" distR="0" wp14:anchorId="4B912BB1" wp14:editId="696E2D00">
                  <wp:extent cx="269640" cy="504000"/>
                  <wp:effectExtent l="0" t="0" r="0" b="0"/>
                  <wp:docPr id="31" name="Picture 31"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5C9E4F5" w14:textId="77777777" w:rsidR="006C6AE7" w:rsidRDefault="006C6AE7">
      <w:r>
        <w:br w:type="page"/>
      </w:r>
    </w:p>
    <w:p w14:paraId="1D615B7B" w14:textId="77777777" w:rsidR="006C6AE7" w:rsidRDefault="006C6AE7" w:rsidP="006C6AE7">
      <w:pPr>
        <w:pStyle w:val="SOFinalContentTableHead2Left"/>
      </w:pPr>
      <w:r>
        <w:lastRenderedPageBreak/>
        <w:t xml:space="preserve">Subtopic 1.2: </w:t>
      </w:r>
      <w:r w:rsidR="00A33A54" w:rsidRPr="00A33A54">
        <w:t xml:space="preserve">Photochemical </w:t>
      </w:r>
      <w:r w:rsidR="006460C8">
        <w:t>s</w:t>
      </w:r>
      <w:r w:rsidR="00A33A54" w:rsidRPr="00A33A54">
        <w:t>mog</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6E161FE" w14:textId="77777777" w:rsidTr="007439F0">
        <w:trPr>
          <w:tblHeader/>
        </w:trPr>
        <w:tc>
          <w:tcPr>
            <w:tcW w:w="3651" w:type="dxa"/>
            <w:tcMar>
              <w:top w:w="62" w:type="dxa"/>
              <w:bottom w:w="62" w:type="dxa"/>
              <w:right w:w="108" w:type="dxa"/>
            </w:tcMar>
          </w:tcPr>
          <w:p w14:paraId="3AFF344F" w14:textId="77777777" w:rsidR="006C6AE7" w:rsidRPr="006124DB" w:rsidRDefault="006C6AE7" w:rsidP="007439F0">
            <w:pPr>
              <w:pStyle w:val="SOFinalContentTableHead2"/>
              <w:spacing w:after="0"/>
            </w:pPr>
            <w:bookmarkStart w:id="15" w:name="ColumnTitle_Science_Inquiry_Skills_2"/>
            <w:r>
              <w:t>Science Understanding</w:t>
            </w:r>
            <w:bookmarkEnd w:id="15"/>
          </w:p>
        </w:tc>
        <w:tc>
          <w:tcPr>
            <w:tcW w:w="3651" w:type="dxa"/>
            <w:tcMar>
              <w:top w:w="62" w:type="dxa"/>
              <w:left w:w="108" w:type="dxa"/>
              <w:bottom w:w="62" w:type="dxa"/>
            </w:tcMar>
          </w:tcPr>
          <w:p w14:paraId="6B867E22" w14:textId="77777777" w:rsidR="006C6AE7" w:rsidRPr="006124DB" w:rsidRDefault="006C6AE7" w:rsidP="00F305E3">
            <w:pPr>
              <w:pStyle w:val="SOFinalContentTableHead2"/>
              <w:spacing w:after="0"/>
            </w:pPr>
            <w:bookmarkStart w:id="16" w:name="ColumnTitle_Possible_context_3"/>
            <w:r>
              <w:t xml:space="preserve">Possible </w:t>
            </w:r>
            <w:r w:rsidR="00F305E3">
              <w:t>c</w:t>
            </w:r>
            <w:r>
              <w:t>ontexts</w:t>
            </w:r>
            <w:bookmarkEnd w:id="16"/>
          </w:p>
        </w:tc>
        <w:tc>
          <w:tcPr>
            <w:tcW w:w="618" w:type="dxa"/>
            <w:noWrap/>
            <w:tcMar>
              <w:top w:w="62" w:type="dxa"/>
              <w:bottom w:w="62" w:type="dxa"/>
            </w:tcMar>
          </w:tcPr>
          <w:p w14:paraId="21A1CA7A" w14:textId="77777777" w:rsidR="006C6AE7" w:rsidRPr="006124DB" w:rsidRDefault="006C6AE7" w:rsidP="007439F0">
            <w:pPr>
              <w:pStyle w:val="SOFinalContentTableHead2"/>
              <w:spacing w:after="0"/>
            </w:pPr>
          </w:p>
        </w:tc>
      </w:tr>
      <w:tr w:rsidR="006C6AE7" w:rsidRPr="00D41D09" w14:paraId="2FE83DA0" w14:textId="77777777" w:rsidTr="007439F0">
        <w:tc>
          <w:tcPr>
            <w:tcW w:w="3651" w:type="dxa"/>
            <w:tcMar>
              <w:bottom w:w="62" w:type="dxa"/>
              <w:right w:w="108" w:type="dxa"/>
            </w:tcMar>
          </w:tcPr>
          <w:p w14:paraId="1F79258B" w14:textId="5968E099" w:rsidR="000C3624" w:rsidRDefault="000C3624" w:rsidP="001D3205">
            <w:pPr>
              <w:pStyle w:val="SOFinalContentTableText8ptabove"/>
            </w:pPr>
            <w:r>
              <w:t>Nitrogen oxides are formed in high</w:t>
            </w:r>
            <w:r w:rsidR="00050FBB">
              <w:noBreakHyphen/>
            </w:r>
            <w:r>
              <w:t>temperature engines and furnaces.</w:t>
            </w:r>
          </w:p>
          <w:p w14:paraId="05A1F7ED" w14:textId="2E7FAB27" w:rsidR="006C6AE7" w:rsidRPr="00D41D09" w:rsidRDefault="000C3624" w:rsidP="0023018E">
            <w:pPr>
              <w:pStyle w:val="SOFinalContentTableBullets"/>
            </w:pPr>
            <w:r>
              <w:t>Write equations</w:t>
            </w:r>
            <w:r w:rsidR="001D3205">
              <w:t>, and explain the conditions necessary,</w:t>
            </w:r>
            <w:r>
              <w:t xml:space="preserve"> for the formation of nitrogen oxides </w:t>
            </w:r>
            <w:r w:rsidR="0023018E">
              <w:t xml:space="preserve">NO </w:t>
            </w:r>
            <w:r>
              <w:t>and</w:t>
            </w:r>
            <w:r w:rsidR="0023018E">
              <w:t xml:space="preserve"> NO</w:t>
            </w:r>
            <w:r w:rsidR="0023018E" w:rsidRPr="0023018E">
              <w:rPr>
                <w:vertAlign w:val="subscript"/>
              </w:rPr>
              <w:t>2</w:t>
            </w:r>
            <w:r>
              <w:t>.</w:t>
            </w:r>
          </w:p>
        </w:tc>
        <w:tc>
          <w:tcPr>
            <w:tcW w:w="3651" w:type="dxa"/>
            <w:tcMar>
              <w:left w:w="108" w:type="dxa"/>
              <w:bottom w:w="62" w:type="dxa"/>
            </w:tcMar>
          </w:tcPr>
          <w:p w14:paraId="31B0FBF1" w14:textId="77777777" w:rsidR="006C6AE7" w:rsidRPr="00D41D09" w:rsidRDefault="000C3624" w:rsidP="001D3205">
            <w:pPr>
              <w:pStyle w:val="SOFinalContentTableText8ptabove"/>
            </w:pPr>
            <w:r w:rsidRPr="000C3624">
              <w:t>Compare live readings from around the globe, using software and apps such as the China Air Quality Index</w:t>
            </w:r>
            <w:r w:rsidR="0023018E">
              <w:t>,</w:t>
            </w:r>
            <w:r w:rsidRPr="000C3624">
              <w:t xml:space="preserve"> for the monitoring of air pollution. Investigate factors contributing to one or more of the readings.</w:t>
            </w:r>
          </w:p>
        </w:tc>
        <w:tc>
          <w:tcPr>
            <w:tcW w:w="618" w:type="dxa"/>
            <w:noWrap/>
            <w:tcMar>
              <w:left w:w="0" w:type="dxa"/>
              <w:bottom w:w="62" w:type="dxa"/>
              <w:right w:w="0" w:type="dxa"/>
            </w:tcMar>
          </w:tcPr>
          <w:p w14:paraId="6DBE12E8" w14:textId="77777777" w:rsidR="006C6AE7" w:rsidRDefault="00E02585" w:rsidP="000C3624">
            <w:pPr>
              <w:pStyle w:val="SOFinalContentTableText"/>
              <w:jc w:val="center"/>
            </w:pPr>
            <w:r>
              <w:rPr>
                <w:noProof/>
                <w:lang w:val="en-AU" w:eastAsia="en-AU"/>
              </w:rPr>
              <w:drawing>
                <wp:inline distT="0" distB="0" distL="0" distR="0" wp14:anchorId="042D2EB8" wp14:editId="6D79B19B">
                  <wp:extent cx="365040" cy="324000"/>
                  <wp:effectExtent l="0" t="0" r="0" b="0"/>
                  <wp:docPr id="98" name="Picture 98"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1CDB14EE" w14:textId="77777777" w:rsidTr="007439F0">
        <w:tc>
          <w:tcPr>
            <w:tcW w:w="3651" w:type="dxa"/>
            <w:vMerge w:val="restart"/>
            <w:tcMar>
              <w:bottom w:w="62" w:type="dxa"/>
              <w:right w:w="108" w:type="dxa"/>
            </w:tcMar>
          </w:tcPr>
          <w:p w14:paraId="7B90F9F7" w14:textId="77777777" w:rsidR="000C3624" w:rsidRDefault="000C3624" w:rsidP="000C3624">
            <w:pPr>
              <w:pStyle w:val="SOFinalContentTableText8ptabove"/>
            </w:pPr>
            <w:r>
              <w:t>Nitrogen oxides and ozone are pollutants in the troposphere that are associated with photochemical smog.</w:t>
            </w:r>
          </w:p>
          <w:p w14:paraId="03D26694" w14:textId="77777777" w:rsidR="000C3624" w:rsidRDefault="000C3624" w:rsidP="000C3624">
            <w:pPr>
              <w:pStyle w:val="SOFinalContentTableBullets"/>
            </w:pPr>
            <w:r>
              <w:t>Describe and write equations showing the role of nitrogen oxides in the formation of ozone in the troposphere.</w:t>
            </w:r>
          </w:p>
          <w:p w14:paraId="39B5FA55" w14:textId="77777777" w:rsidR="000C3624" w:rsidRDefault="000C3624" w:rsidP="000C3624">
            <w:pPr>
              <w:pStyle w:val="SOFinalContentTableBullets"/>
            </w:pPr>
            <w:r>
              <w:t>Describe the harmful effects of nitrogen oxides and ozone in the troposphere.</w:t>
            </w:r>
          </w:p>
          <w:p w14:paraId="15515C0F" w14:textId="77777777" w:rsidR="000C3624" w:rsidRPr="00D41D09" w:rsidRDefault="000C3624" w:rsidP="000C3624">
            <w:pPr>
              <w:pStyle w:val="SOFinalContentTableBullets"/>
            </w:pPr>
            <w:r>
              <w:t>Describe and write equations showing how catalytic converters reduce the quantities of nitrogen oxides generated by motor vehicles.</w:t>
            </w:r>
          </w:p>
        </w:tc>
        <w:tc>
          <w:tcPr>
            <w:tcW w:w="3651" w:type="dxa"/>
            <w:tcMar>
              <w:left w:w="108" w:type="dxa"/>
              <w:bottom w:w="62" w:type="dxa"/>
            </w:tcMar>
          </w:tcPr>
          <w:p w14:paraId="6D45625F" w14:textId="77777777" w:rsidR="000C3624" w:rsidRPr="00D41D09" w:rsidRDefault="000C3624" w:rsidP="001D3205">
            <w:pPr>
              <w:pStyle w:val="SOFinalContentTableText"/>
            </w:pPr>
            <w:r>
              <w:t>Discuss how ozone is a pollutant in the troposphere but is beneficial in the stratosphere, absorbing solar ultraviolet radiation.</w:t>
            </w:r>
          </w:p>
        </w:tc>
        <w:tc>
          <w:tcPr>
            <w:tcW w:w="618" w:type="dxa"/>
            <w:noWrap/>
            <w:tcMar>
              <w:left w:w="0" w:type="dxa"/>
              <w:bottom w:w="62" w:type="dxa"/>
              <w:right w:w="0" w:type="dxa"/>
            </w:tcMar>
          </w:tcPr>
          <w:p w14:paraId="19DBB5D3" w14:textId="77777777" w:rsidR="000C3624" w:rsidRDefault="00E02585" w:rsidP="004F69CA">
            <w:pPr>
              <w:pStyle w:val="SOFinalContentTableText8ptabove"/>
              <w:jc w:val="center"/>
              <w:rPr>
                <w:noProof/>
              </w:rPr>
            </w:pPr>
            <w:r>
              <w:rPr>
                <w:noProof/>
                <w:lang w:eastAsia="en-AU"/>
              </w:rPr>
              <w:drawing>
                <wp:inline distT="0" distB="0" distL="0" distR="0" wp14:anchorId="68CF98F9" wp14:editId="3201EB11">
                  <wp:extent cx="365040" cy="324000"/>
                  <wp:effectExtent l="0" t="0" r="0" b="0"/>
                  <wp:docPr id="99" name="Picture 99"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213D2C50" w14:textId="77777777" w:rsidTr="007439F0">
        <w:tc>
          <w:tcPr>
            <w:tcW w:w="3651" w:type="dxa"/>
            <w:vMerge/>
            <w:tcMar>
              <w:bottom w:w="62" w:type="dxa"/>
              <w:right w:w="108" w:type="dxa"/>
            </w:tcMar>
          </w:tcPr>
          <w:p w14:paraId="1BBEA78F" w14:textId="77777777" w:rsidR="000C3624" w:rsidRDefault="000C3624" w:rsidP="000C3624">
            <w:pPr>
              <w:pStyle w:val="SOFinalContentTableText8ptabove"/>
            </w:pPr>
          </w:p>
        </w:tc>
        <w:tc>
          <w:tcPr>
            <w:tcW w:w="3651" w:type="dxa"/>
            <w:tcMar>
              <w:left w:w="108" w:type="dxa"/>
              <w:bottom w:w="62" w:type="dxa"/>
            </w:tcMar>
          </w:tcPr>
          <w:p w14:paraId="7C2EDC28" w14:textId="77777777" w:rsidR="000C3624" w:rsidRDefault="000C3624" w:rsidP="000C3624">
            <w:pPr>
              <w:pStyle w:val="SOFinalContentTableText"/>
            </w:pPr>
            <w:r>
              <w:t>Discuss the potential benefits</w:t>
            </w:r>
            <w:r w:rsidR="0023018E">
              <w:t xml:space="preserve"> and </w:t>
            </w:r>
            <w:r>
              <w:t>risks associated with the use of nanoparticles in catalytic converters and how this technology has reduced demands on precious metals.</w:t>
            </w:r>
          </w:p>
          <w:p w14:paraId="2CC0E81D" w14:textId="77777777" w:rsidR="000C3624" w:rsidRDefault="000C3624" w:rsidP="000C3624">
            <w:pPr>
              <w:pStyle w:val="SOFinalContentTableText"/>
            </w:pPr>
            <w:r>
              <w:t>Investigate the political and environmental influences that led to the adoption of catalytic converters in motor vehicles across the world.</w:t>
            </w:r>
          </w:p>
        </w:tc>
        <w:tc>
          <w:tcPr>
            <w:tcW w:w="618" w:type="dxa"/>
            <w:noWrap/>
            <w:tcMar>
              <w:left w:w="0" w:type="dxa"/>
              <w:bottom w:w="62" w:type="dxa"/>
              <w:right w:w="0" w:type="dxa"/>
            </w:tcMar>
          </w:tcPr>
          <w:p w14:paraId="7F95647E"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6A444FE9" wp14:editId="0D361DF2">
                  <wp:extent cx="269640" cy="504000"/>
                  <wp:effectExtent l="0" t="0" r="0" b="0"/>
                  <wp:docPr id="208" name="Picture 208"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2D9BA53" w14:textId="77777777" w:rsidR="006C6AE7" w:rsidRDefault="006C6AE7">
      <w:r>
        <w:br w:type="page"/>
      </w:r>
    </w:p>
    <w:p w14:paraId="35CDE402" w14:textId="77777777" w:rsidR="006C6AE7" w:rsidRDefault="006C6AE7" w:rsidP="006C6AE7">
      <w:pPr>
        <w:pStyle w:val="SOFinalContentTableHead2Left"/>
      </w:pPr>
      <w:r>
        <w:lastRenderedPageBreak/>
        <w:t xml:space="preserve">Subtopic 1.3: </w:t>
      </w:r>
      <w:r w:rsidR="000C3624" w:rsidRPr="000C3624">
        <w:t xml:space="preserve">Volumetric </w:t>
      </w:r>
      <w:r w:rsidR="006460C8">
        <w:t>a</w:t>
      </w:r>
      <w:r w:rsidR="000C3624" w:rsidRPr="000C3624">
        <w:t>nalysi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74E21F8B" w14:textId="77777777" w:rsidTr="007439F0">
        <w:trPr>
          <w:tblHeader/>
        </w:trPr>
        <w:tc>
          <w:tcPr>
            <w:tcW w:w="3651" w:type="dxa"/>
            <w:tcMar>
              <w:top w:w="62" w:type="dxa"/>
              <w:bottom w:w="62" w:type="dxa"/>
              <w:right w:w="108" w:type="dxa"/>
            </w:tcMar>
          </w:tcPr>
          <w:p w14:paraId="36B1031C" w14:textId="77777777" w:rsidR="006C6AE7" w:rsidRPr="006124DB" w:rsidRDefault="006C6AE7" w:rsidP="007439F0">
            <w:pPr>
              <w:pStyle w:val="SOFinalContentTableHead2"/>
              <w:spacing w:after="0"/>
            </w:pPr>
            <w:bookmarkStart w:id="17" w:name="ColumnTitle_Science_Understanding_2"/>
            <w:r>
              <w:t>Science Understanding</w:t>
            </w:r>
            <w:bookmarkEnd w:id="17"/>
          </w:p>
        </w:tc>
        <w:tc>
          <w:tcPr>
            <w:tcW w:w="3651" w:type="dxa"/>
            <w:tcMar>
              <w:top w:w="62" w:type="dxa"/>
              <w:left w:w="108" w:type="dxa"/>
              <w:bottom w:w="62" w:type="dxa"/>
            </w:tcMar>
          </w:tcPr>
          <w:p w14:paraId="3FD10F9B" w14:textId="77777777" w:rsidR="006C6AE7" w:rsidRPr="006124DB" w:rsidRDefault="006C6AE7" w:rsidP="00F305E3">
            <w:pPr>
              <w:pStyle w:val="SOFinalContentTableHead2"/>
              <w:spacing w:after="0"/>
            </w:pPr>
            <w:bookmarkStart w:id="18" w:name="ColumnTitle_Possible_context_4"/>
            <w:r>
              <w:t xml:space="preserve">Possible </w:t>
            </w:r>
            <w:r w:rsidR="00F305E3">
              <w:t>c</w:t>
            </w:r>
            <w:r>
              <w:t>ontexts</w:t>
            </w:r>
            <w:bookmarkEnd w:id="18"/>
          </w:p>
        </w:tc>
        <w:tc>
          <w:tcPr>
            <w:tcW w:w="618" w:type="dxa"/>
            <w:noWrap/>
            <w:tcMar>
              <w:top w:w="62" w:type="dxa"/>
              <w:bottom w:w="62" w:type="dxa"/>
            </w:tcMar>
          </w:tcPr>
          <w:p w14:paraId="52507D42" w14:textId="77777777" w:rsidR="006C6AE7" w:rsidRPr="006124DB" w:rsidRDefault="006C6AE7" w:rsidP="007439F0">
            <w:pPr>
              <w:pStyle w:val="SOFinalContentTableHead2"/>
              <w:spacing w:after="0"/>
            </w:pPr>
          </w:p>
        </w:tc>
      </w:tr>
      <w:tr w:rsidR="000C3624" w:rsidRPr="00D41D09" w14:paraId="1CD00F24" w14:textId="77777777" w:rsidTr="007439F0">
        <w:tc>
          <w:tcPr>
            <w:tcW w:w="3651" w:type="dxa"/>
            <w:vMerge w:val="restart"/>
            <w:tcMar>
              <w:right w:w="108" w:type="dxa"/>
            </w:tcMar>
          </w:tcPr>
          <w:p w14:paraId="21E11E25" w14:textId="77777777" w:rsidR="000C3624" w:rsidRDefault="000C3624" w:rsidP="001D3205">
            <w:pPr>
              <w:pStyle w:val="SOFinalContentTableText8ptabove"/>
            </w:pPr>
            <w:r>
              <w:t>Concentrations can be described by using a number of standard conventions.</w:t>
            </w:r>
          </w:p>
          <w:p w14:paraId="544E34A7" w14:textId="77777777" w:rsidR="000C3624" w:rsidRDefault="000C3624" w:rsidP="000C3624">
            <w:pPr>
              <w:pStyle w:val="SOFinalContentTableBullets"/>
            </w:pPr>
            <w:r>
              <w:t>Calculate concentration and interconvert units, including: mol L</w:t>
            </w:r>
            <w:r w:rsidRPr="000C3624">
              <w:rPr>
                <w:rFonts w:ascii="Symbol" w:hAnsi="Symbol"/>
                <w:vertAlign w:val="superscript"/>
              </w:rPr>
              <w:t></w:t>
            </w:r>
            <w:r w:rsidRPr="000C3624">
              <w:rPr>
                <w:vertAlign w:val="superscript"/>
              </w:rPr>
              <w:t>1</w:t>
            </w:r>
            <w:r>
              <w:t>, g</w:t>
            </w:r>
            <w:r w:rsidR="0023018E">
              <w:t> </w:t>
            </w:r>
            <w:r>
              <w:t>L</w:t>
            </w:r>
            <w:r w:rsidRPr="000C3624">
              <w:rPr>
                <w:rFonts w:ascii="Symbol" w:hAnsi="Symbol"/>
                <w:vertAlign w:val="superscript"/>
              </w:rPr>
              <w:t></w:t>
            </w:r>
            <w:r w:rsidRPr="000C3624">
              <w:rPr>
                <w:vertAlign w:val="superscript"/>
              </w:rPr>
              <w:t>1</w:t>
            </w:r>
            <w:r>
              <w:t>, %w/v, ppm, and ppb.</w:t>
            </w:r>
          </w:p>
          <w:p w14:paraId="5746C1E2" w14:textId="77777777" w:rsidR="000C3624" w:rsidRDefault="000C3624" w:rsidP="000C3624">
            <w:pPr>
              <w:pStyle w:val="SOFinalContentTableBullets"/>
            </w:pPr>
            <w:r>
              <w:t>Apply SI prefix conventions to quantities.</w:t>
            </w:r>
          </w:p>
          <w:p w14:paraId="5088E56D" w14:textId="77777777" w:rsidR="000C3624" w:rsidRDefault="000C3624" w:rsidP="000C3624">
            <w:pPr>
              <w:pStyle w:val="SOFinalContentTableText"/>
            </w:pPr>
            <w:r>
              <w:t>Knowledge of the mole ratios of reactants can be used in quantitative calculations.</w:t>
            </w:r>
          </w:p>
          <w:p w14:paraId="2ED656C6" w14:textId="77777777" w:rsidR="000C3624" w:rsidRDefault="000C3624" w:rsidP="000C3624">
            <w:pPr>
              <w:pStyle w:val="SOFinalContentTableBullets"/>
            </w:pPr>
            <w:r>
              <w:t>Perform stoichiometric calculations when given the reaction equation and the necessary data.</w:t>
            </w:r>
          </w:p>
          <w:p w14:paraId="6FCBAB0A" w14:textId="77777777" w:rsidR="000C3624" w:rsidRDefault="000C3624" w:rsidP="000C3624">
            <w:pPr>
              <w:pStyle w:val="SOFinalContentTableText"/>
            </w:pPr>
            <w:r>
              <w:t>A titration can be used to determine the concentration of a solution of a reactant in a chemical reaction.</w:t>
            </w:r>
          </w:p>
          <w:p w14:paraId="736D98EA" w14:textId="77777777" w:rsidR="000C3624" w:rsidRDefault="000C3624" w:rsidP="000C3624">
            <w:pPr>
              <w:pStyle w:val="SOFinalContentTableBullets"/>
            </w:pPr>
            <w:r>
              <w:t>Describe and explain the procedure involved in carrying out a titration, particularly rinsing glassware and determining the end-point.</w:t>
            </w:r>
          </w:p>
          <w:p w14:paraId="4E9033A1" w14:textId="77777777" w:rsidR="000C3624" w:rsidRPr="00D41D09" w:rsidRDefault="000C3624" w:rsidP="000C3624">
            <w:pPr>
              <w:pStyle w:val="SOFinalContentTableBullets"/>
            </w:pPr>
            <w:r>
              <w:t>Determine the concentration of a solution of a reactant in a chemical reaction by using the results of a titration.</w:t>
            </w:r>
          </w:p>
        </w:tc>
        <w:tc>
          <w:tcPr>
            <w:tcW w:w="3651" w:type="dxa"/>
            <w:tcMar>
              <w:left w:w="108" w:type="dxa"/>
            </w:tcMar>
          </w:tcPr>
          <w:p w14:paraId="0D19939D" w14:textId="77777777" w:rsidR="000C3624" w:rsidRDefault="000C3624" w:rsidP="001D3205">
            <w:pPr>
              <w:pStyle w:val="SOFinalContentTableTextItalic"/>
              <w:spacing w:before="160"/>
            </w:pPr>
            <w:r>
              <w:t>Note that this work builds upon concepts introduced in Stage 1 subtopics 1.3, 2.3</w:t>
            </w:r>
            <w:r w:rsidR="0023018E">
              <w:t>,</w:t>
            </w:r>
            <w:r>
              <w:t xml:space="preserve"> and 4.3.</w:t>
            </w:r>
          </w:p>
          <w:p w14:paraId="2940A5A2" w14:textId="77777777" w:rsidR="007439F0" w:rsidRDefault="000C3624" w:rsidP="007B3DFB">
            <w:pPr>
              <w:pStyle w:val="SOFinalContentTableText"/>
            </w:pPr>
            <w:r>
              <w:t xml:space="preserve">Introduce apparatus and discuss techniques, using sites such as </w:t>
            </w:r>
            <w:r w:rsidR="007B3DFB">
              <w:t>the i</w:t>
            </w:r>
            <w:r>
              <w:t xml:space="preserve">nteractive </w:t>
            </w:r>
            <w:r w:rsidR="007B3DFB">
              <w:t>l</w:t>
            </w:r>
            <w:r>
              <w:t xml:space="preserve">ab </w:t>
            </w:r>
            <w:r w:rsidR="007B3DFB">
              <w:t>p</w:t>
            </w:r>
            <w:r>
              <w:t>rimer at:</w:t>
            </w:r>
          </w:p>
          <w:p w14:paraId="301F0926" w14:textId="14EED0FF" w:rsidR="000C3624" w:rsidRPr="007B3DFB" w:rsidRDefault="006109E8" w:rsidP="00444231">
            <w:pPr>
              <w:pStyle w:val="SOFinalhyperlinkfirst2ptabove"/>
              <w:rPr>
                <w:color w:val="auto"/>
              </w:rPr>
            </w:pPr>
            <w:hyperlink r:id="rId45" w:history="1">
              <w:r w:rsidR="000C3624" w:rsidRPr="007B3DFB">
                <w:rPr>
                  <w:rStyle w:val="Hyperlink"/>
                  <w:color w:val="auto"/>
                  <w:u w:val="none"/>
                </w:rPr>
                <w:t>http://www.rsc.org/learn-chemistry/resource/res00001064/the-interactive-lab-primer?cmpid=CMP00007674</w:t>
              </w:r>
            </w:hyperlink>
          </w:p>
          <w:p w14:paraId="31AED3B8" w14:textId="77777777" w:rsidR="000C3624" w:rsidRDefault="000C3624" w:rsidP="000C3624">
            <w:pPr>
              <w:pStyle w:val="SOFinalContentTableText"/>
            </w:pPr>
            <w:r>
              <w:t>Analyse the data obtained in titrations in terms of precision and accuracy.</w:t>
            </w:r>
          </w:p>
          <w:p w14:paraId="1AFCF650" w14:textId="77777777" w:rsidR="000C3624" w:rsidRPr="00D41D09" w:rsidRDefault="000C3624" w:rsidP="000C3624">
            <w:pPr>
              <w:pStyle w:val="SOFinalContentTableText"/>
            </w:pPr>
            <w:r>
              <w:t>Explore the use of back</w:t>
            </w:r>
            <w:r w:rsidR="0023018E">
              <w:t xml:space="preserve"> titrations</w:t>
            </w:r>
            <w:r>
              <w:t xml:space="preserve"> and indirect titrations in atmospheric and waste water analyses.</w:t>
            </w:r>
          </w:p>
        </w:tc>
        <w:tc>
          <w:tcPr>
            <w:tcW w:w="618" w:type="dxa"/>
            <w:noWrap/>
            <w:tcMar>
              <w:left w:w="0" w:type="dxa"/>
              <w:right w:w="0" w:type="dxa"/>
            </w:tcMar>
          </w:tcPr>
          <w:p w14:paraId="758224F0" w14:textId="77777777" w:rsidR="000C3624" w:rsidRDefault="00E02585" w:rsidP="000C3624">
            <w:pPr>
              <w:pStyle w:val="SOFinalContentTableText"/>
              <w:jc w:val="center"/>
            </w:pPr>
            <w:r>
              <w:rPr>
                <w:noProof/>
                <w:lang w:val="en-AU" w:eastAsia="en-AU"/>
              </w:rPr>
              <w:drawing>
                <wp:inline distT="0" distB="0" distL="0" distR="0" wp14:anchorId="638C0A70" wp14:editId="39A214F5">
                  <wp:extent cx="365040" cy="324000"/>
                  <wp:effectExtent l="0" t="0" r="0" b="0"/>
                  <wp:docPr id="100" name="Picture 10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72CD2FA3" w14:textId="77777777" w:rsidTr="007439F0">
        <w:tc>
          <w:tcPr>
            <w:tcW w:w="3651" w:type="dxa"/>
            <w:vMerge/>
            <w:tcMar>
              <w:right w:w="108" w:type="dxa"/>
            </w:tcMar>
          </w:tcPr>
          <w:p w14:paraId="74E1869B" w14:textId="77777777" w:rsidR="000C3624" w:rsidRDefault="000C3624" w:rsidP="000C3624">
            <w:pPr>
              <w:pStyle w:val="SOFinalContentTableText"/>
            </w:pPr>
          </w:p>
        </w:tc>
        <w:tc>
          <w:tcPr>
            <w:tcW w:w="3651" w:type="dxa"/>
            <w:tcMar>
              <w:left w:w="108" w:type="dxa"/>
            </w:tcMar>
          </w:tcPr>
          <w:p w14:paraId="0AF5E0CC" w14:textId="77777777" w:rsidR="000C3624" w:rsidRDefault="000C3624" w:rsidP="000C3624">
            <w:pPr>
              <w:pStyle w:val="SOFinalContentTableText"/>
            </w:pPr>
            <w:r>
              <w:t xml:space="preserve">Undertake titrations to determine or compare concentrations of various solutes </w:t>
            </w:r>
            <w:r w:rsidR="00444231">
              <w:t>(</w:t>
            </w:r>
            <w:r>
              <w:t>e.g. acid content in beverages, calcium or magnesium concentration, waste vegetable oil in biodiesel production, and dissolved oxygen in water</w:t>
            </w:r>
            <w:r w:rsidR="00444231">
              <w:t>)</w:t>
            </w:r>
            <w:r>
              <w:t>.</w:t>
            </w:r>
          </w:p>
          <w:p w14:paraId="15BDA896" w14:textId="77777777" w:rsidR="000C3624" w:rsidRDefault="000C3624" w:rsidP="000C3624">
            <w:pPr>
              <w:pStyle w:val="SOFinalContentTableText"/>
            </w:pPr>
            <w:r>
              <w:t>Participate in the RACI Titration Competition.</w:t>
            </w:r>
          </w:p>
          <w:p w14:paraId="27F937FE" w14:textId="77777777" w:rsidR="000C3624" w:rsidRDefault="000C3624" w:rsidP="000C3624">
            <w:pPr>
              <w:pStyle w:val="SOFinalContentTableText"/>
            </w:pPr>
            <w:r>
              <w:t>Use indirect titration in ozone detection and other examples of air pollution analysis.</w:t>
            </w:r>
          </w:p>
        </w:tc>
        <w:tc>
          <w:tcPr>
            <w:tcW w:w="618" w:type="dxa"/>
            <w:noWrap/>
            <w:tcMar>
              <w:left w:w="0" w:type="dxa"/>
              <w:right w:w="0" w:type="dxa"/>
            </w:tcMar>
          </w:tcPr>
          <w:p w14:paraId="1EE5D947"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6106D585" wp14:editId="43CBCB24">
                  <wp:extent cx="269875" cy="336550"/>
                  <wp:effectExtent l="0" t="0" r="0" b="6350"/>
                  <wp:docPr id="210" name="Picture 210" descr="image is an icon of a question mark."/>
                  <wp:cNvGraphicFramePr/>
                  <a:graphic xmlns:a="http://schemas.openxmlformats.org/drawingml/2006/main">
                    <a:graphicData uri="http://schemas.openxmlformats.org/drawingml/2006/picture">
                      <pic:pic xmlns:pic="http://schemas.openxmlformats.org/drawingml/2006/picture">
                        <pic:nvPicPr>
                          <pic:cNvPr id="210" name="Picture 210"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3624" w:rsidRPr="00D41D09" w14:paraId="22517B87" w14:textId="77777777" w:rsidTr="007439F0">
        <w:tc>
          <w:tcPr>
            <w:tcW w:w="3651" w:type="dxa"/>
            <w:vMerge/>
            <w:tcMar>
              <w:right w:w="108" w:type="dxa"/>
            </w:tcMar>
          </w:tcPr>
          <w:p w14:paraId="44A97EEB" w14:textId="77777777" w:rsidR="000C3624" w:rsidRDefault="000C3624" w:rsidP="000C3624">
            <w:pPr>
              <w:pStyle w:val="SOFinalContentTableText"/>
            </w:pPr>
          </w:p>
        </w:tc>
        <w:tc>
          <w:tcPr>
            <w:tcW w:w="3651" w:type="dxa"/>
            <w:tcMar>
              <w:left w:w="108" w:type="dxa"/>
            </w:tcMar>
          </w:tcPr>
          <w:p w14:paraId="3576DD35" w14:textId="58163EA6" w:rsidR="000C3624" w:rsidRPr="000C3624" w:rsidRDefault="000C3624" w:rsidP="000C3624">
            <w:pPr>
              <w:pStyle w:val="SOFinalContentTableText"/>
            </w:pPr>
            <w:r w:rsidRPr="000C3624">
              <w:t xml:space="preserve">Investigate how modern titration techniques improve the efficiency of quality control in </w:t>
            </w:r>
            <w:r w:rsidR="001D3205">
              <w:t>industries producing wine, food, pharmaceuticals, cosmetics, or other chemicals</w:t>
            </w:r>
            <w:r w:rsidRPr="000C3624">
              <w:t>.</w:t>
            </w:r>
          </w:p>
        </w:tc>
        <w:tc>
          <w:tcPr>
            <w:tcW w:w="618" w:type="dxa"/>
            <w:noWrap/>
            <w:tcMar>
              <w:left w:w="0" w:type="dxa"/>
              <w:right w:w="0" w:type="dxa"/>
            </w:tcMar>
          </w:tcPr>
          <w:p w14:paraId="2C10F9F2" w14:textId="77777777" w:rsidR="000C3624" w:rsidRDefault="00E02585" w:rsidP="0069701E">
            <w:pPr>
              <w:pStyle w:val="SOFinalContentTableText"/>
              <w:spacing w:after="60"/>
              <w:jc w:val="center"/>
              <w:rPr>
                <w:noProof/>
                <w:lang w:val="en-AU" w:eastAsia="zh-CN"/>
              </w:rPr>
            </w:pPr>
            <w:r>
              <w:rPr>
                <w:noProof/>
                <w:lang w:val="en-AU" w:eastAsia="en-AU"/>
              </w:rPr>
              <w:drawing>
                <wp:inline distT="0" distB="0" distL="0" distR="0" wp14:anchorId="78EAADF5" wp14:editId="20D931B3">
                  <wp:extent cx="269640" cy="504000"/>
                  <wp:effectExtent l="0" t="0" r="0" b="0"/>
                  <wp:docPr id="207" name="Picture 207"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AFCAFE1" w14:textId="77777777" w:rsidR="006C6AE7" w:rsidRDefault="006C6AE7">
      <w:r>
        <w:br w:type="page"/>
      </w:r>
    </w:p>
    <w:p w14:paraId="3AF4094E" w14:textId="77777777" w:rsidR="006C6AE7" w:rsidRDefault="006C6AE7" w:rsidP="006C6AE7">
      <w:pPr>
        <w:pStyle w:val="SOFinalContentTableHead2Left"/>
      </w:pPr>
      <w:r>
        <w:lastRenderedPageBreak/>
        <w:t xml:space="preserve">Subtopic 1.4: </w:t>
      </w:r>
      <w:r w:rsidR="000C3624" w:rsidRPr="000C3624">
        <w:t>Chromatograph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C2B7D36" w14:textId="77777777" w:rsidTr="007439F0">
        <w:trPr>
          <w:tblHeader/>
        </w:trPr>
        <w:tc>
          <w:tcPr>
            <w:tcW w:w="3651" w:type="dxa"/>
            <w:tcMar>
              <w:top w:w="62" w:type="dxa"/>
              <w:bottom w:w="62" w:type="dxa"/>
              <w:right w:w="108" w:type="dxa"/>
            </w:tcMar>
          </w:tcPr>
          <w:p w14:paraId="3F15C283" w14:textId="77777777" w:rsidR="006C6AE7" w:rsidRPr="006124DB" w:rsidRDefault="006C6AE7" w:rsidP="007439F0">
            <w:pPr>
              <w:pStyle w:val="SOFinalContentTableHead2"/>
              <w:spacing w:after="0"/>
            </w:pPr>
            <w:bookmarkStart w:id="19" w:name="ColumnTitle_Science_Understanding_3"/>
            <w:r>
              <w:t>Science Understanding</w:t>
            </w:r>
            <w:bookmarkEnd w:id="19"/>
          </w:p>
        </w:tc>
        <w:tc>
          <w:tcPr>
            <w:tcW w:w="3651" w:type="dxa"/>
            <w:tcMar>
              <w:top w:w="62" w:type="dxa"/>
              <w:left w:w="108" w:type="dxa"/>
              <w:bottom w:w="62" w:type="dxa"/>
            </w:tcMar>
          </w:tcPr>
          <w:p w14:paraId="40D3F8E0" w14:textId="77777777" w:rsidR="006C6AE7" w:rsidRPr="006124DB" w:rsidRDefault="006C6AE7" w:rsidP="00F305E3">
            <w:pPr>
              <w:pStyle w:val="SOFinalContentTableHead2"/>
              <w:spacing w:after="0"/>
            </w:pPr>
            <w:bookmarkStart w:id="20" w:name="ColumnTitle_Possible_context_5"/>
            <w:r>
              <w:t xml:space="preserve">Possible </w:t>
            </w:r>
            <w:r w:rsidR="00F305E3">
              <w:t>c</w:t>
            </w:r>
            <w:r>
              <w:t>ontexts</w:t>
            </w:r>
            <w:bookmarkEnd w:id="20"/>
          </w:p>
        </w:tc>
        <w:tc>
          <w:tcPr>
            <w:tcW w:w="618" w:type="dxa"/>
            <w:noWrap/>
            <w:tcMar>
              <w:top w:w="62" w:type="dxa"/>
              <w:bottom w:w="62" w:type="dxa"/>
            </w:tcMar>
          </w:tcPr>
          <w:p w14:paraId="1EFF88B0" w14:textId="77777777" w:rsidR="006C6AE7" w:rsidRPr="006124DB" w:rsidRDefault="006C6AE7" w:rsidP="007439F0">
            <w:pPr>
              <w:pStyle w:val="SOFinalContentTableHead2"/>
              <w:spacing w:after="0"/>
            </w:pPr>
          </w:p>
        </w:tc>
      </w:tr>
      <w:tr w:rsidR="000C3624" w:rsidRPr="00D41D09" w14:paraId="0AE25341" w14:textId="77777777" w:rsidTr="007439F0">
        <w:tc>
          <w:tcPr>
            <w:tcW w:w="3651" w:type="dxa"/>
            <w:vMerge w:val="restart"/>
            <w:tcMar>
              <w:bottom w:w="62" w:type="dxa"/>
              <w:right w:w="108" w:type="dxa"/>
            </w:tcMar>
          </w:tcPr>
          <w:p w14:paraId="3B6F6014" w14:textId="77777777" w:rsidR="000C3624" w:rsidRDefault="000C3624" w:rsidP="001D3205">
            <w:pPr>
              <w:pStyle w:val="SOFinalContentTableText8ptabove"/>
            </w:pPr>
            <w:r>
              <w:t xml:space="preserve">Chromatography techniques, including thin layer </w:t>
            </w:r>
            <w:r w:rsidR="0023018E">
              <w:t xml:space="preserve">chromatography </w:t>
            </w:r>
            <w:r>
              <w:t xml:space="preserve">(TLC), gas </w:t>
            </w:r>
            <w:r w:rsidR="0023018E">
              <w:t xml:space="preserve">chromatography </w:t>
            </w:r>
            <w:r>
              <w:t xml:space="preserve">(GC), high-performance liquid </w:t>
            </w:r>
            <w:r w:rsidR="0023018E">
              <w:t xml:space="preserve">chromatography </w:t>
            </w:r>
            <w:r>
              <w:t>(HPLC), and ion chromatography (IC)</w:t>
            </w:r>
            <w:r w:rsidR="0023018E">
              <w:t>,</w:t>
            </w:r>
            <w:r>
              <w:t xml:space="preserve"> involve the use of a stationary phase and a mobile phase to separate the components of a mixture.</w:t>
            </w:r>
          </w:p>
          <w:p w14:paraId="3AC5A27A" w14:textId="77777777" w:rsidR="000C3624" w:rsidRDefault="000C3624" w:rsidP="000C3624">
            <w:pPr>
              <w:pStyle w:val="SOFinalContentTableText"/>
            </w:pPr>
            <w:r>
              <w:t>The rate of movement of the components is caused by the differences between the strengths of the interactions between atoms, molecules, or ions in the mobile and stationary phases.</w:t>
            </w:r>
          </w:p>
          <w:p w14:paraId="4AF6F989" w14:textId="77777777" w:rsidR="000C3624" w:rsidRDefault="000C3624" w:rsidP="000C3624">
            <w:pPr>
              <w:pStyle w:val="SOFinalContentTableBullets"/>
            </w:pPr>
            <w:r>
              <w:t>Predict the relative rates of movement of components along a stationary phase on the basis of their polarities and charge, given the structural formulae or relative polarities of the two phases.</w:t>
            </w:r>
          </w:p>
          <w:p w14:paraId="7FCFE717" w14:textId="77777777" w:rsidR="000C3624" w:rsidRDefault="000C3624" w:rsidP="000C3624">
            <w:pPr>
              <w:pStyle w:val="SOFinalContentTableText"/>
            </w:pPr>
            <w:r>
              <w:t>Data from chromatography techniques can be used to determine the composition and purity of substances.</w:t>
            </w:r>
          </w:p>
          <w:p w14:paraId="65E153E4" w14:textId="77777777" w:rsidR="000C3624" w:rsidRPr="00D41D09" w:rsidRDefault="000C3624" w:rsidP="000C3624">
            <w:pPr>
              <w:pStyle w:val="SOFinalContentTableBullets"/>
            </w:pPr>
            <w:r w:rsidRPr="000C3624">
              <w:rPr>
                <w:rStyle w:val="SOFinalContentTableBulletsChar"/>
              </w:rPr>
              <w:t xml:space="preserve">Calculate and apply </w:t>
            </w:r>
            <w:r w:rsidRPr="0023018E">
              <w:rPr>
                <w:rStyle w:val="SOFinalContentTableBulletsChar"/>
                <w:i/>
              </w:rPr>
              <w:t>R</w:t>
            </w:r>
            <w:r w:rsidRPr="0023018E">
              <w:rPr>
                <w:rStyle w:val="SOFinalContentTableBulletsChar"/>
                <w:vertAlign w:val="subscript"/>
              </w:rPr>
              <w:t>F</w:t>
            </w:r>
            <w:r w:rsidRPr="000C3624">
              <w:rPr>
                <w:rStyle w:val="SOFinalContentTableBulletsChar"/>
              </w:rPr>
              <w:t xml:space="preserve"> values and retention times in the identification of components in a mixture.</w:t>
            </w:r>
          </w:p>
        </w:tc>
        <w:tc>
          <w:tcPr>
            <w:tcW w:w="3651" w:type="dxa"/>
            <w:tcMar>
              <w:left w:w="108" w:type="dxa"/>
              <w:bottom w:w="62" w:type="dxa"/>
            </w:tcMar>
          </w:tcPr>
          <w:p w14:paraId="105C3975" w14:textId="77777777" w:rsidR="000C3624" w:rsidRDefault="000C3624" w:rsidP="001D3205">
            <w:pPr>
              <w:pStyle w:val="SOFinalContentTableTextItalic"/>
              <w:spacing w:before="160"/>
            </w:pPr>
            <w:r>
              <w:t>Note that this work builds upon concepts of polarity introduced in Stage 1 subtopics 3.1 and 3.2.</w:t>
            </w:r>
          </w:p>
          <w:p w14:paraId="3D14F8FF" w14:textId="77777777" w:rsidR="000C3624" w:rsidRPr="00D41D09" w:rsidRDefault="000C3624" w:rsidP="0023018E">
            <w:pPr>
              <w:pStyle w:val="SOFinalContentTableText"/>
            </w:pPr>
            <w:r>
              <w:t>Explain the principles of separation through the rate of movement of components, using</w:t>
            </w:r>
            <w:r w:rsidR="0023018E">
              <w:t xml:space="preserve"> Learn Chemistry’s i</w:t>
            </w:r>
            <w:r>
              <w:t xml:space="preserve">nteractive </w:t>
            </w:r>
            <w:r w:rsidR="0023018E">
              <w:t>l</w:t>
            </w:r>
            <w:r>
              <w:t xml:space="preserve">ab </w:t>
            </w:r>
            <w:r w:rsidR="0023018E">
              <w:t>p</w:t>
            </w:r>
            <w:r>
              <w:t>rimer</w:t>
            </w:r>
            <w:r w:rsidR="0023018E">
              <w:t>s</w:t>
            </w:r>
            <w:r>
              <w:t xml:space="preserve"> for TLC and </w:t>
            </w:r>
            <w:r w:rsidR="0023018E">
              <w:t>c</w:t>
            </w:r>
            <w:r>
              <w:t>olumn chromatography.</w:t>
            </w:r>
          </w:p>
        </w:tc>
        <w:tc>
          <w:tcPr>
            <w:tcW w:w="618" w:type="dxa"/>
            <w:noWrap/>
            <w:tcMar>
              <w:left w:w="0" w:type="dxa"/>
              <w:bottom w:w="62" w:type="dxa"/>
              <w:right w:w="0" w:type="dxa"/>
            </w:tcMar>
          </w:tcPr>
          <w:p w14:paraId="68A13104" w14:textId="77777777" w:rsidR="000C3624" w:rsidRDefault="00E02585" w:rsidP="000C3624">
            <w:pPr>
              <w:pStyle w:val="SOFinalContentTableText"/>
              <w:jc w:val="center"/>
            </w:pPr>
            <w:r>
              <w:rPr>
                <w:noProof/>
                <w:lang w:val="en-AU" w:eastAsia="en-AU"/>
              </w:rPr>
              <w:drawing>
                <wp:inline distT="0" distB="0" distL="0" distR="0" wp14:anchorId="2220D4D0" wp14:editId="2A5B0DC0">
                  <wp:extent cx="365040" cy="324000"/>
                  <wp:effectExtent l="0" t="0" r="0" b="0"/>
                  <wp:docPr id="101" name="Picture 10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67547E1A" w14:textId="77777777" w:rsidTr="007439F0">
        <w:tc>
          <w:tcPr>
            <w:tcW w:w="3651" w:type="dxa"/>
            <w:vMerge/>
            <w:tcMar>
              <w:bottom w:w="62" w:type="dxa"/>
              <w:right w:w="108" w:type="dxa"/>
            </w:tcMar>
          </w:tcPr>
          <w:p w14:paraId="27A08E33" w14:textId="77777777" w:rsidR="000C3624" w:rsidRPr="00D41D09" w:rsidRDefault="000C3624" w:rsidP="000C3624">
            <w:pPr>
              <w:pStyle w:val="SOFinalContentTableText"/>
            </w:pPr>
          </w:p>
        </w:tc>
        <w:tc>
          <w:tcPr>
            <w:tcW w:w="3651" w:type="dxa"/>
            <w:tcMar>
              <w:left w:w="108" w:type="dxa"/>
              <w:bottom w:w="62" w:type="dxa"/>
            </w:tcMar>
          </w:tcPr>
          <w:p w14:paraId="557C0D19" w14:textId="77777777" w:rsidR="000C3624" w:rsidRDefault="000C3624" w:rsidP="000C3624">
            <w:pPr>
              <w:pStyle w:val="SOFinalContentTableText"/>
            </w:pPr>
            <w:r>
              <w:t>Undertake investigations using TLC</w:t>
            </w:r>
            <w:r w:rsidR="0023018E">
              <w:t>,</w:t>
            </w:r>
            <w:r>
              <w:t xml:space="preserve"> such as extraction and confirmation of caffeine from energy drinks, separation of individual indicators from universal indicator, </w:t>
            </w:r>
            <w:r w:rsidR="0023018E">
              <w:t xml:space="preserve">or </w:t>
            </w:r>
            <w:r>
              <w:t xml:space="preserve">identification of analgesics using </w:t>
            </w:r>
            <w:r w:rsidRPr="0023018E">
              <w:rPr>
                <w:i/>
              </w:rPr>
              <w:t>R</w:t>
            </w:r>
            <w:r w:rsidRPr="000C3624">
              <w:rPr>
                <w:vertAlign w:val="subscript"/>
              </w:rPr>
              <w:t>F</w:t>
            </w:r>
            <w:r>
              <w:t>.</w:t>
            </w:r>
          </w:p>
          <w:p w14:paraId="130F585E" w14:textId="77777777" w:rsidR="000C3624" w:rsidRDefault="000C3624" w:rsidP="000C3624">
            <w:pPr>
              <w:pStyle w:val="SOFinalContentTableText"/>
            </w:pPr>
            <w:r>
              <w:t>Use column chromatography to separate the pigment</w:t>
            </w:r>
            <w:r w:rsidR="0023018E">
              <w:t>s</w:t>
            </w:r>
            <w:r>
              <w:t xml:space="preserve"> in chlorophyll from spinach leaves.</w:t>
            </w:r>
          </w:p>
          <w:p w14:paraId="6312ADC4" w14:textId="5C4AE8DE" w:rsidR="000C3624" w:rsidRPr="007B3DFB" w:rsidRDefault="000C3624" w:rsidP="00DB31C3">
            <w:pPr>
              <w:pStyle w:val="SOFinalContentTableText"/>
            </w:pPr>
            <w:r>
              <w:t xml:space="preserve">Simulate HPLC for the separation of fluorescein in glow sticks, using column chromatography. </w:t>
            </w:r>
          </w:p>
        </w:tc>
        <w:tc>
          <w:tcPr>
            <w:tcW w:w="618" w:type="dxa"/>
            <w:noWrap/>
            <w:tcMar>
              <w:left w:w="0" w:type="dxa"/>
              <w:bottom w:w="62" w:type="dxa"/>
              <w:right w:w="0" w:type="dxa"/>
            </w:tcMar>
          </w:tcPr>
          <w:p w14:paraId="5EA126A5"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35427BB0" wp14:editId="4B618C7B">
                  <wp:extent cx="269875" cy="336550"/>
                  <wp:effectExtent l="0" t="0" r="0" b="6350"/>
                  <wp:docPr id="211" name="Picture 211" descr="image is an icon of a question mark."/>
                  <wp:cNvGraphicFramePr/>
                  <a:graphic xmlns:a="http://schemas.openxmlformats.org/drawingml/2006/main">
                    <a:graphicData uri="http://schemas.openxmlformats.org/drawingml/2006/picture">
                      <pic:pic xmlns:pic="http://schemas.openxmlformats.org/drawingml/2006/picture">
                        <pic:nvPicPr>
                          <pic:cNvPr id="211" name="Picture 211"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3624" w:rsidRPr="00D41D09" w14:paraId="160D9C9D" w14:textId="77777777" w:rsidTr="007439F0">
        <w:tc>
          <w:tcPr>
            <w:tcW w:w="3651" w:type="dxa"/>
            <w:vMerge/>
            <w:tcMar>
              <w:bottom w:w="62" w:type="dxa"/>
              <w:right w:w="108" w:type="dxa"/>
            </w:tcMar>
          </w:tcPr>
          <w:p w14:paraId="2F769672" w14:textId="77777777" w:rsidR="000C3624" w:rsidRPr="00D41D09" w:rsidRDefault="000C3624" w:rsidP="000C3624">
            <w:pPr>
              <w:pStyle w:val="SOFinalContentTableText"/>
            </w:pPr>
          </w:p>
        </w:tc>
        <w:tc>
          <w:tcPr>
            <w:tcW w:w="3651" w:type="dxa"/>
            <w:tcMar>
              <w:left w:w="108" w:type="dxa"/>
              <w:bottom w:w="62" w:type="dxa"/>
            </w:tcMar>
          </w:tcPr>
          <w:p w14:paraId="73765593" w14:textId="77777777" w:rsidR="000C3624" w:rsidRPr="00D41D09" w:rsidRDefault="000C3624" w:rsidP="000C3624">
            <w:pPr>
              <w:pStyle w:val="SOFinalContentTableText"/>
            </w:pPr>
            <w:r w:rsidRPr="000C3624">
              <w:t>Explore the legal and ethical aspects associated with applications of chromatography</w:t>
            </w:r>
            <w:r w:rsidR="0023018E">
              <w:t>,</w:t>
            </w:r>
            <w:r w:rsidRPr="000C3624">
              <w:t xml:space="preserve"> such as forensic analysis, drug analysis in sports, blood alcohol analysis, industrial espionage</w:t>
            </w:r>
            <w:r w:rsidR="0023018E">
              <w:t>,</w:t>
            </w:r>
            <w:r w:rsidRPr="000C3624">
              <w:t xml:space="preserve"> and analysis of residual insecticides and pesticides in the environment.</w:t>
            </w:r>
          </w:p>
        </w:tc>
        <w:tc>
          <w:tcPr>
            <w:tcW w:w="618" w:type="dxa"/>
            <w:noWrap/>
            <w:tcMar>
              <w:left w:w="0" w:type="dxa"/>
              <w:bottom w:w="62" w:type="dxa"/>
              <w:right w:w="0" w:type="dxa"/>
            </w:tcMar>
          </w:tcPr>
          <w:p w14:paraId="1DBDD128"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757790BF" wp14:editId="0BD97FD0">
                  <wp:extent cx="269640" cy="504000"/>
                  <wp:effectExtent l="0" t="0" r="0" b="0"/>
                  <wp:docPr id="206" name="Picture 20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3624" w:rsidRPr="00D41D09" w14:paraId="44DABB27" w14:textId="77777777" w:rsidTr="007439F0">
        <w:tc>
          <w:tcPr>
            <w:tcW w:w="3651" w:type="dxa"/>
            <w:vMerge w:val="restart"/>
            <w:tcMar>
              <w:bottom w:w="62" w:type="dxa"/>
              <w:right w:w="108" w:type="dxa"/>
            </w:tcMar>
          </w:tcPr>
          <w:p w14:paraId="233DE58A" w14:textId="77777777" w:rsidR="000C3624" w:rsidRDefault="000C3624" w:rsidP="000C3624">
            <w:pPr>
              <w:pStyle w:val="SOFinalContentTableText8ptabove"/>
            </w:pPr>
            <w:r>
              <w:t>Ion chromatography</w:t>
            </w:r>
            <w:r w:rsidR="000A137E">
              <w:t xml:space="preserve"> (also known as ion exchange chromatography)</w:t>
            </w:r>
            <w:r>
              <w:t xml:space="preserve"> is used to remove either cations or anions from a mixture by replacing them with ions of another type.</w:t>
            </w:r>
          </w:p>
          <w:p w14:paraId="189BA2F2" w14:textId="77777777" w:rsidR="000C3624" w:rsidRPr="00D41D09" w:rsidRDefault="000C3624" w:rsidP="000C3624">
            <w:pPr>
              <w:pStyle w:val="SOFinalContentTableBullets"/>
            </w:pPr>
            <w:r>
              <w:t>Explain, using equilibrium principles, how ions attached to the surface of a resin can be exchanged with ions in aqueous solution.</w:t>
            </w:r>
          </w:p>
        </w:tc>
        <w:tc>
          <w:tcPr>
            <w:tcW w:w="3651" w:type="dxa"/>
            <w:tcMar>
              <w:left w:w="108" w:type="dxa"/>
              <w:bottom w:w="62" w:type="dxa"/>
            </w:tcMar>
          </w:tcPr>
          <w:p w14:paraId="25C6E027" w14:textId="77777777" w:rsidR="000C3624" w:rsidRDefault="000C3624" w:rsidP="004F69CA">
            <w:pPr>
              <w:pStyle w:val="SOFinalContentTableText8ptabove"/>
            </w:pPr>
            <w:r>
              <w:t xml:space="preserve">Consider connections to the development of the concept of equilibrium in </w:t>
            </w:r>
            <w:r w:rsidR="000A137E">
              <w:t>subt</w:t>
            </w:r>
            <w:r>
              <w:t>opic</w:t>
            </w:r>
            <w:r w:rsidR="000A137E">
              <w:t> </w:t>
            </w:r>
            <w:r>
              <w:t>2.2.</w:t>
            </w:r>
          </w:p>
          <w:p w14:paraId="59920186" w14:textId="77777777" w:rsidR="000C3624" w:rsidRDefault="000C3624" w:rsidP="000C3624">
            <w:pPr>
              <w:pStyle w:val="SOFinalContentTableTextItalic"/>
            </w:pPr>
            <w:r>
              <w:t>Note that ion exchange is developed in subtopics 4.2</w:t>
            </w:r>
            <w:r w:rsidR="000A137E">
              <w:t xml:space="preserve"> and</w:t>
            </w:r>
            <w:r>
              <w:t xml:space="preserve"> 4.3.</w:t>
            </w:r>
          </w:p>
          <w:p w14:paraId="515144D9" w14:textId="77777777" w:rsidR="000C3624" w:rsidRDefault="000C3624" w:rsidP="000C3624">
            <w:pPr>
              <w:pStyle w:val="SOFinalContentTableText"/>
            </w:pPr>
            <w:r>
              <w:t>Watch a YouTube video on ion chromatography.</w:t>
            </w:r>
          </w:p>
          <w:p w14:paraId="35CB2A80" w14:textId="77777777" w:rsidR="000C3624" w:rsidRPr="00D41D09" w:rsidRDefault="000C3624" w:rsidP="000C3624">
            <w:pPr>
              <w:pStyle w:val="SOFinalContentTableText"/>
            </w:pPr>
            <w:r>
              <w:t>Discuss factors affecting the elution time of proteins in an ion exchange column.</w:t>
            </w:r>
          </w:p>
        </w:tc>
        <w:tc>
          <w:tcPr>
            <w:tcW w:w="618" w:type="dxa"/>
            <w:noWrap/>
            <w:tcMar>
              <w:left w:w="0" w:type="dxa"/>
              <w:bottom w:w="62" w:type="dxa"/>
              <w:right w:w="0" w:type="dxa"/>
            </w:tcMar>
          </w:tcPr>
          <w:p w14:paraId="4E2A3908" w14:textId="77777777" w:rsidR="000C3624" w:rsidRDefault="00E02585" w:rsidP="004F69CA">
            <w:pPr>
              <w:pStyle w:val="SOFinalContentTableText8ptabove"/>
              <w:jc w:val="center"/>
              <w:rPr>
                <w:noProof/>
              </w:rPr>
            </w:pPr>
            <w:r>
              <w:rPr>
                <w:noProof/>
                <w:lang w:eastAsia="en-AU"/>
              </w:rPr>
              <w:drawing>
                <wp:inline distT="0" distB="0" distL="0" distR="0" wp14:anchorId="16D5A7FD" wp14:editId="4FAE1BAC">
                  <wp:extent cx="365040" cy="324000"/>
                  <wp:effectExtent l="0" t="0" r="0" b="0"/>
                  <wp:docPr id="102" name="Picture 10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12F64C2A" w14:textId="77777777" w:rsidTr="007439F0">
        <w:trPr>
          <w:trHeight w:val="1047"/>
        </w:trPr>
        <w:tc>
          <w:tcPr>
            <w:tcW w:w="3651" w:type="dxa"/>
            <w:vMerge/>
            <w:tcMar>
              <w:bottom w:w="62" w:type="dxa"/>
              <w:right w:w="108" w:type="dxa"/>
            </w:tcMar>
          </w:tcPr>
          <w:p w14:paraId="164A9971" w14:textId="77777777" w:rsidR="000C3624" w:rsidRPr="00D41D09" w:rsidRDefault="000C3624" w:rsidP="000C3624">
            <w:pPr>
              <w:pStyle w:val="SOFinalContentTableText"/>
            </w:pPr>
          </w:p>
        </w:tc>
        <w:tc>
          <w:tcPr>
            <w:tcW w:w="3651" w:type="dxa"/>
            <w:tcMar>
              <w:left w:w="108" w:type="dxa"/>
              <w:bottom w:w="62" w:type="dxa"/>
            </w:tcMar>
          </w:tcPr>
          <w:p w14:paraId="46ED4876" w14:textId="77777777" w:rsidR="000C3624" w:rsidRPr="00D41D09" w:rsidRDefault="000C3624" w:rsidP="000C3624">
            <w:pPr>
              <w:pStyle w:val="SOFinalContentTableText"/>
            </w:pPr>
            <w:r>
              <w:t>Explore how the development of the technique of ion chromatography allows analysis of a wide range of molecules in numerous applications and industries.</w:t>
            </w:r>
          </w:p>
        </w:tc>
        <w:tc>
          <w:tcPr>
            <w:tcW w:w="618" w:type="dxa"/>
            <w:noWrap/>
            <w:tcMar>
              <w:left w:w="0" w:type="dxa"/>
              <w:bottom w:w="62" w:type="dxa"/>
              <w:right w:w="0" w:type="dxa"/>
            </w:tcMar>
          </w:tcPr>
          <w:p w14:paraId="1801AA7D"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4302EDB2" wp14:editId="7349B89A">
                  <wp:extent cx="269640" cy="504000"/>
                  <wp:effectExtent l="0" t="0" r="0" b="0"/>
                  <wp:docPr id="205" name="Picture 205"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DD49711" w14:textId="77777777" w:rsidR="006C6AE7" w:rsidRDefault="006C6AE7">
      <w:r>
        <w:br w:type="page"/>
      </w:r>
    </w:p>
    <w:p w14:paraId="2FB4164F" w14:textId="77777777" w:rsidR="006C6AE7" w:rsidRDefault="006C6AE7" w:rsidP="006C6AE7">
      <w:pPr>
        <w:pStyle w:val="SOFinalContentTableHead2Left"/>
      </w:pPr>
      <w:r>
        <w:lastRenderedPageBreak/>
        <w:t xml:space="preserve">Subtopic 1.5: </w:t>
      </w:r>
      <w:r w:rsidR="000C3624" w:rsidRPr="000C3624">
        <w:t xml:space="preserve">Atomic </w:t>
      </w:r>
      <w:r w:rsidR="006460C8">
        <w:t>s</w:t>
      </w:r>
      <w:r w:rsidR="000C3624" w:rsidRPr="000C3624">
        <w:t>pectroscop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90676C9" w14:textId="77777777" w:rsidTr="00350BD6">
        <w:trPr>
          <w:tblHeader/>
        </w:trPr>
        <w:tc>
          <w:tcPr>
            <w:tcW w:w="3651" w:type="dxa"/>
            <w:tcMar>
              <w:top w:w="62" w:type="dxa"/>
              <w:bottom w:w="62" w:type="dxa"/>
              <w:right w:w="108" w:type="dxa"/>
            </w:tcMar>
          </w:tcPr>
          <w:p w14:paraId="2AC891D8" w14:textId="77777777" w:rsidR="006C6AE7" w:rsidRPr="006124DB" w:rsidRDefault="006C6AE7" w:rsidP="007439F0">
            <w:pPr>
              <w:pStyle w:val="SOFinalContentTableHead2"/>
              <w:spacing w:after="0"/>
            </w:pPr>
            <w:bookmarkStart w:id="21" w:name="ColumnTitle_Science_Understanding_4"/>
            <w:r>
              <w:t>Science Understanding</w:t>
            </w:r>
            <w:bookmarkEnd w:id="21"/>
          </w:p>
        </w:tc>
        <w:tc>
          <w:tcPr>
            <w:tcW w:w="3651" w:type="dxa"/>
            <w:tcBorders>
              <w:right w:val="nil"/>
            </w:tcBorders>
            <w:tcMar>
              <w:top w:w="62" w:type="dxa"/>
              <w:left w:w="108" w:type="dxa"/>
              <w:bottom w:w="62" w:type="dxa"/>
            </w:tcMar>
          </w:tcPr>
          <w:p w14:paraId="6B8FC756" w14:textId="77777777" w:rsidR="006C6AE7" w:rsidRPr="006124DB" w:rsidRDefault="006C6AE7" w:rsidP="00F305E3">
            <w:pPr>
              <w:pStyle w:val="SOFinalContentTableHead2"/>
              <w:spacing w:after="0"/>
            </w:pPr>
            <w:bookmarkStart w:id="22" w:name="ColumnTitle_Possible_context_6"/>
            <w:r>
              <w:t xml:space="preserve">Possible </w:t>
            </w:r>
            <w:r w:rsidR="00F305E3">
              <w:t>c</w:t>
            </w:r>
            <w:r>
              <w:t>ontexts</w:t>
            </w:r>
            <w:bookmarkEnd w:id="22"/>
          </w:p>
        </w:tc>
        <w:tc>
          <w:tcPr>
            <w:tcW w:w="618" w:type="dxa"/>
            <w:tcBorders>
              <w:left w:val="nil"/>
            </w:tcBorders>
            <w:noWrap/>
            <w:tcMar>
              <w:top w:w="62" w:type="dxa"/>
              <w:bottom w:w="62" w:type="dxa"/>
            </w:tcMar>
          </w:tcPr>
          <w:p w14:paraId="05DF0D1B" w14:textId="77777777" w:rsidR="006C6AE7" w:rsidRPr="006124DB" w:rsidRDefault="006C6AE7" w:rsidP="007439F0">
            <w:pPr>
              <w:pStyle w:val="SOFinalContentTableHead2"/>
              <w:spacing w:after="0"/>
            </w:pPr>
          </w:p>
        </w:tc>
      </w:tr>
      <w:tr w:rsidR="004C375B" w:rsidRPr="00D41D09" w14:paraId="2D6E4EE6" w14:textId="77777777" w:rsidTr="00350BD6">
        <w:tc>
          <w:tcPr>
            <w:tcW w:w="3651" w:type="dxa"/>
            <w:vMerge w:val="restart"/>
            <w:tcMar>
              <w:bottom w:w="62" w:type="dxa"/>
              <w:right w:w="108" w:type="dxa"/>
            </w:tcMar>
          </w:tcPr>
          <w:p w14:paraId="6807DCC7" w14:textId="77777777" w:rsidR="004C375B" w:rsidRDefault="004C375B" w:rsidP="001D3205">
            <w:pPr>
              <w:pStyle w:val="SOFinalContentTableText8ptabove"/>
            </w:pPr>
            <w:r>
              <w:t xml:space="preserve">Flame tests and atomic absorption spectroscopy </w:t>
            </w:r>
            <w:r w:rsidR="000A137E">
              <w:t xml:space="preserve">(AAS) </w:t>
            </w:r>
            <w:r>
              <w:t>are analytical techniques that can be used to identify elements; these methods rely on electron transfer between atomic energy levels.</w:t>
            </w:r>
          </w:p>
          <w:p w14:paraId="10AD9D61" w14:textId="3A102743" w:rsidR="007B3DFB" w:rsidRDefault="007B3DFB" w:rsidP="004C375B">
            <w:pPr>
              <w:pStyle w:val="SOFinalContentTableBullets"/>
            </w:pPr>
            <w:r>
              <w:t>Write the electron configuration using subshell notation of an atom</w:t>
            </w:r>
            <w:r w:rsidR="00F803C1">
              <w:t xml:space="preserve"> or monatomic</w:t>
            </w:r>
            <w:r w:rsidR="006A0A54">
              <w:t xml:space="preserve"> </w:t>
            </w:r>
            <w:r w:rsidR="00403266">
              <w:t>ion</w:t>
            </w:r>
            <w:r>
              <w:t xml:space="preserve"> of any of the first 38 elements in the periodic table.</w:t>
            </w:r>
          </w:p>
          <w:p w14:paraId="6F7B58F8" w14:textId="77777777" w:rsidR="004C375B" w:rsidRDefault="004C375B" w:rsidP="004C375B">
            <w:pPr>
              <w:pStyle w:val="SOFinalContentTableBullets"/>
            </w:pPr>
            <w:r>
              <w:t>Explain the effect of the absorption or emission of radiation on the electron configuration of electrons in atoms or ions.</w:t>
            </w:r>
          </w:p>
          <w:p w14:paraId="6A110DEA" w14:textId="77777777" w:rsidR="004C375B" w:rsidRDefault="004C375B" w:rsidP="000C3624">
            <w:pPr>
              <w:pStyle w:val="SOFinalContentTableText"/>
            </w:pPr>
            <w:r>
              <w:t>The wavelengths of radiation emitted and absorbed by an element are unique to that element and can be used to identify its presence in a sample.</w:t>
            </w:r>
          </w:p>
          <w:p w14:paraId="2B4FB289" w14:textId="77777777" w:rsidR="004C375B" w:rsidRDefault="004C375B" w:rsidP="004C375B">
            <w:pPr>
              <w:pStyle w:val="SOFinalContentTableBullets"/>
            </w:pPr>
            <w:r>
              <w:t>Explain why some wavelengths of radiation emitted and absorbed by an element are unique to that element.</w:t>
            </w:r>
          </w:p>
          <w:p w14:paraId="2B80F428" w14:textId="77777777" w:rsidR="004C375B" w:rsidRDefault="004C375B" w:rsidP="000C3624">
            <w:pPr>
              <w:pStyle w:val="SOFinalContentTableText"/>
            </w:pPr>
            <w:r>
              <w:t>Atomic absorption spectroscopy is used for quantitative analysis.</w:t>
            </w:r>
          </w:p>
          <w:p w14:paraId="0D2379D3" w14:textId="77777777" w:rsidR="004C375B" w:rsidRDefault="004C375B" w:rsidP="004C375B">
            <w:pPr>
              <w:pStyle w:val="SOFinalContentTableBullets"/>
            </w:pPr>
            <w:r>
              <w:t>Explain the principles of atomic absorption spectroscopy in identifying elements in a sample.</w:t>
            </w:r>
          </w:p>
          <w:p w14:paraId="25055E95" w14:textId="77777777" w:rsidR="004C375B" w:rsidRPr="00D41D09" w:rsidRDefault="004C375B" w:rsidP="004C375B">
            <w:pPr>
              <w:pStyle w:val="SOFinalContentTableBullets"/>
            </w:pPr>
            <w:r>
              <w:t>Describe the construction and use of calibration graphs in determining the concentration of an element in a sample.</w:t>
            </w:r>
          </w:p>
        </w:tc>
        <w:tc>
          <w:tcPr>
            <w:tcW w:w="3651" w:type="dxa"/>
            <w:tcMar>
              <w:left w:w="108" w:type="dxa"/>
              <w:bottom w:w="62" w:type="dxa"/>
            </w:tcMar>
          </w:tcPr>
          <w:p w14:paraId="5A0A462E" w14:textId="77777777" w:rsidR="004C375B" w:rsidRDefault="004C375B" w:rsidP="001D3205">
            <w:pPr>
              <w:pStyle w:val="SOFinalContentTableTextItalic"/>
              <w:spacing w:before="160"/>
            </w:pPr>
            <w:r>
              <w:t>Note the connection to atomic theory established in Stage 1 subtopic</w:t>
            </w:r>
            <w:r w:rsidR="000A137E">
              <w:t>s</w:t>
            </w:r>
            <w:r>
              <w:t xml:space="preserve"> 1.2 and 2.2.</w:t>
            </w:r>
          </w:p>
          <w:p w14:paraId="57333A8F" w14:textId="77777777" w:rsidR="004C375B" w:rsidRDefault="004C375B" w:rsidP="004C375B">
            <w:pPr>
              <w:pStyle w:val="SOFinalContentTableText"/>
            </w:pPr>
            <w:r>
              <w:t>Discuss everyday examples of atomic emission</w:t>
            </w:r>
            <w:r w:rsidR="000A137E">
              <w:t>,</w:t>
            </w:r>
            <w:r>
              <w:t xml:space="preserve"> such as fireworks, sodium vapour streetlamps, or cooking with salted water over a flame.</w:t>
            </w:r>
          </w:p>
          <w:p w14:paraId="41F0D846" w14:textId="1D08A5D7" w:rsidR="004C375B" w:rsidRPr="007B3DFB" w:rsidRDefault="004C375B" w:rsidP="00050FBB">
            <w:pPr>
              <w:pStyle w:val="SOFinalContentTableText"/>
              <w:rPr>
                <w:color w:val="auto"/>
              </w:rPr>
            </w:pPr>
            <w:r>
              <w:t>View a YouTube video on AAS</w:t>
            </w:r>
            <w:r w:rsidR="00554B84">
              <w:t>,</w:t>
            </w:r>
            <w:r>
              <w:t xml:space="preserve"> such as</w:t>
            </w:r>
            <w:r w:rsidR="00554B84">
              <w:t>:</w:t>
            </w:r>
            <w:r w:rsidR="00050FBB">
              <w:br/>
            </w:r>
            <w:hyperlink r:id="rId46" w:history="1">
              <w:r w:rsidRPr="007B3DFB">
                <w:rPr>
                  <w:rStyle w:val="Hyperlink"/>
                  <w:color w:val="auto"/>
                  <w:u w:val="none"/>
                </w:rPr>
                <w:t>https://www.youtube.com/watch?v=YDh4EjyDmjc</w:t>
              </w:r>
            </w:hyperlink>
          </w:p>
          <w:p w14:paraId="4FA5BAD0" w14:textId="77777777" w:rsidR="004C375B" w:rsidRPr="00D41D09" w:rsidRDefault="004C375B" w:rsidP="004C375B">
            <w:pPr>
              <w:pStyle w:val="SOFinalContentTableText"/>
            </w:pPr>
            <w:r>
              <w:t>Explore applications of AAS</w:t>
            </w:r>
            <w:r w:rsidR="000A137E">
              <w:t>,</w:t>
            </w:r>
            <w:r>
              <w:t xml:space="preserve"> such as analysis of arsenic in treated pine, water analysis for metal (or arsenic) content</w:t>
            </w:r>
            <w:r w:rsidR="000A137E">
              <w:t>,</w:t>
            </w:r>
            <w:r>
              <w:t xml:space="preserve"> or percentage of metals in ore samples.</w:t>
            </w:r>
          </w:p>
        </w:tc>
        <w:tc>
          <w:tcPr>
            <w:tcW w:w="618" w:type="dxa"/>
            <w:noWrap/>
            <w:tcMar>
              <w:left w:w="0" w:type="dxa"/>
              <w:bottom w:w="62" w:type="dxa"/>
              <w:right w:w="0" w:type="dxa"/>
            </w:tcMar>
          </w:tcPr>
          <w:p w14:paraId="23FC9F0C" w14:textId="77777777" w:rsidR="004C375B" w:rsidRDefault="00E02585" w:rsidP="004C375B">
            <w:pPr>
              <w:pStyle w:val="SOFinalContentTableText"/>
              <w:jc w:val="center"/>
            </w:pPr>
            <w:r>
              <w:rPr>
                <w:noProof/>
                <w:lang w:val="en-AU" w:eastAsia="en-AU"/>
              </w:rPr>
              <w:drawing>
                <wp:inline distT="0" distB="0" distL="0" distR="0" wp14:anchorId="71CFB093" wp14:editId="7169F880">
                  <wp:extent cx="365040" cy="324000"/>
                  <wp:effectExtent l="0" t="0" r="0" b="0"/>
                  <wp:docPr id="103" name="Picture 10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152A2B90" w14:textId="77777777" w:rsidTr="00350BD6">
        <w:tc>
          <w:tcPr>
            <w:tcW w:w="3651" w:type="dxa"/>
            <w:vMerge/>
            <w:tcMar>
              <w:bottom w:w="62" w:type="dxa"/>
              <w:right w:w="108" w:type="dxa"/>
            </w:tcMar>
          </w:tcPr>
          <w:p w14:paraId="7BD5A897" w14:textId="77777777" w:rsidR="004C375B" w:rsidRDefault="004C375B" w:rsidP="000C3624">
            <w:pPr>
              <w:pStyle w:val="SOFinalContentTableText"/>
            </w:pPr>
          </w:p>
        </w:tc>
        <w:tc>
          <w:tcPr>
            <w:tcW w:w="3651" w:type="dxa"/>
            <w:tcMar>
              <w:left w:w="108" w:type="dxa"/>
              <w:bottom w:w="62" w:type="dxa"/>
            </w:tcMar>
          </w:tcPr>
          <w:p w14:paraId="4EB19D4B" w14:textId="77777777" w:rsidR="004C375B" w:rsidRDefault="004C375B" w:rsidP="004C375B">
            <w:pPr>
              <w:pStyle w:val="SOFinalContentTableText"/>
            </w:pPr>
            <w:r w:rsidRPr="004C375B">
              <w:t>Perform flame tests and use spectroscopes to identify elements based on characteristic emission colours and spectra.</w:t>
            </w:r>
          </w:p>
        </w:tc>
        <w:tc>
          <w:tcPr>
            <w:tcW w:w="618" w:type="dxa"/>
            <w:noWrap/>
            <w:tcMar>
              <w:left w:w="0" w:type="dxa"/>
              <w:bottom w:w="62" w:type="dxa"/>
              <w:right w:w="0" w:type="dxa"/>
            </w:tcMar>
          </w:tcPr>
          <w:p w14:paraId="0EEC2A94"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26A19868" wp14:editId="444321C8">
                  <wp:extent cx="269875" cy="336550"/>
                  <wp:effectExtent l="0" t="0" r="0" b="6350"/>
                  <wp:docPr id="212" name="Picture 212" descr="image is an icon of a question mark."/>
                  <wp:cNvGraphicFramePr/>
                  <a:graphic xmlns:a="http://schemas.openxmlformats.org/drawingml/2006/main">
                    <a:graphicData uri="http://schemas.openxmlformats.org/drawingml/2006/picture">
                      <pic:pic xmlns:pic="http://schemas.openxmlformats.org/drawingml/2006/picture">
                        <pic:nvPicPr>
                          <pic:cNvPr id="212" name="Picture 212"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C375B" w:rsidRPr="00D41D09" w14:paraId="12666847" w14:textId="77777777" w:rsidTr="00350BD6">
        <w:tc>
          <w:tcPr>
            <w:tcW w:w="3651" w:type="dxa"/>
            <w:vMerge/>
            <w:tcMar>
              <w:bottom w:w="62" w:type="dxa"/>
              <w:right w:w="108" w:type="dxa"/>
            </w:tcMar>
          </w:tcPr>
          <w:p w14:paraId="0DD5E4D8" w14:textId="77777777" w:rsidR="004C375B" w:rsidRDefault="004C375B" w:rsidP="000C3624">
            <w:pPr>
              <w:pStyle w:val="SOFinalContentTableText"/>
            </w:pPr>
          </w:p>
        </w:tc>
        <w:tc>
          <w:tcPr>
            <w:tcW w:w="3651" w:type="dxa"/>
            <w:tcMar>
              <w:left w:w="108" w:type="dxa"/>
              <w:bottom w:w="62" w:type="dxa"/>
            </w:tcMar>
          </w:tcPr>
          <w:p w14:paraId="61B8E86A" w14:textId="77777777" w:rsidR="004C375B" w:rsidRDefault="004C375B" w:rsidP="000A137E">
            <w:pPr>
              <w:pStyle w:val="SOFinalContentTableText"/>
            </w:pPr>
            <w:r w:rsidRPr="004C375B">
              <w:t xml:space="preserve">Consider the contribution of the ideas of Sir Alan Walsh and colleagues to the development of </w:t>
            </w:r>
            <w:r w:rsidR="000A137E">
              <w:t>a</w:t>
            </w:r>
            <w:r w:rsidRPr="004C375B">
              <w:t xml:space="preserve">tomic </w:t>
            </w:r>
            <w:r w:rsidR="000A137E">
              <w:t>a</w:t>
            </w:r>
            <w:r w:rsidRPr="004C375B">
              <w:t xml:space="preserve">bsorption </w:t>
            </w:r>
            <w:r w:rsidR="000A137E">
              <w:t>s</w:t>
            </w:r>
            <w:r w:rsidRPr="004C375B">
              <w:t>pectroscopy. How has this scientific research impacted on the ability of chemists to identify elements in samples?</w:t>
            </w:r>
          </w:p>
        </w:tc>
        <w:tc>
          <w:tcPr>
            <w:tcW w:w="618" w:type="dxa"/>
            <w:noWrap/>
            <w:tcMar>
              <w:left w:w="0" w:type="dxa"/>
              <w:bottom w:w="62" w:type="dxa"/>
              <w:right w:w="0" w:type="dxa"/>
            </w:tcMar>
          </w:tcPr>
          <w:p w14:paraId="0DB92252"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32E6A028" wp14:editId="522F9B0D">
                  <wp:extent cx="269640" cy="504000"/>
                  <wp:effectExtent l="0" t="0" r="0" b="0"/>
                  <wp:docPr id="204" name="Picture 204"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DBB2004" w14:textId="77777777" w:rsidR="006C6AE7" w:rsidRDefault="006C6AE7">
      <w:r>
        <w:br w:type="page"/>
      </w:r>
    </w:p>
    <w:p w14:paraId="0EC82A73" w14:textId="77777777" w:rsidR="006C6AE7" w:rsidRPr="000C419A" w:rsidRDefault="006C6AE7" w:rsidP="006C6AE7">
      <w:pPr>
        <w:pStyle w:val="SOFinalContentTableHead1TOP"/>
      </w:pPr>
      <w:r w:rsidRPr="000C419A">
        <w:lastRenderedPageBreak/>
        <w:t xml:space="preserve">Topic </w:t>
      </w:r>
      <w:r>
        <w:t>2</w:t>
      </w:r>
      <w:r w:rsidRPr="000C419A">
        <w:t xml:space="preserve">: </w:t>
      </w:r>
      <w:r w:rsidR="004C375B" w:rsidRPr="004C375B">
        <w:t xml:space="preserve">Managing </w:t>
      </w:r>
      <w:r w:rsidR="006460C8">
        <w:t>c</w:t>
      </w:r>
      <w:r w:rsidR="004C375B" w:rsidRPr="004C375B">
        <w:t xml:space="preserve">hemical </w:t>
      </w:r>
      <w:r w:rsidR="006460C8">
        <w:t>p</w:t>
      </w:r>
      <w:r w:rsidR="004C375B" w:rsidRPr="004C375B">
        <w:t>rocesses</w:t>
      </w:r>
    </w:p>
    <w:p w14:paraId="30112DF5" w14:textId="77777777" w:rsidR="004C375B" w:rsidRDefault="004C375B" w:rsidP="004C375B">
      <w:pPr>
        <w:pStyle w:val="SOFinalBodyText"/>
      </w:pPr>
      <w:r>
        <w:t>The chemical industry produces a range of chemicals that allow naturally occurring materials to be modified or replaced, and previously unknown materials to be developed. In this topic, students investigate how chemicals are produced and how creative thinking has led to innovations in production. They explore aspects of green chemistry relating to improving efficiency of processes and reduction in energy use.</w:t>
      </w:r>
    </w:p>
    <w:p w14:paraId="1E1CE1FA" w14:textId="77777777" w:rsidR="006C6AE7" w:rsidRDefault="004C375B" w:rsidP="004C375B">
      <w:pPr>
        <w:pStyle w:val="SOFinalBodyText"/>
      </w:pPr>
      <w:r>
        <w:t>In this topic, students extend their understanding and skills developed through earlier investigations on reaction rate. They explore energy use and the factors that influence the reaction rates of chemical reactions, and how these can be applied to chemical processes and systems. They apply equilibrium law and Le Châtelier</w:t>
      </w:r>
      <w:r w:rsidR="00444231">
        <w:t>’</w:t>
      </w:r>
      <w:r>
        <w:t>s principle to predict and explain the conditions that will optimise chemical processes.</w:t>
      </w:r>
    </w:p>
    <w:p w14:paraId="551602B8" w14:textId="77777777" w:rsidR="006C6AE7" w:rsidRDefault="006C6AE7" w:rsidP="006C6AE7">
      <w:pPr>
        <w:rPr>
          <w:rFonts w:ascii="Arial Narrow" w:hAnsi="Arial Narrow"/>
          <w:b/>
          <w:sz w:val="24"/>
        </w:rPr>
      </w:pPr>
      <w:r>
        <w:br w:type="page"/>
      </w:r>
    </w:p>
    <w:p w14:paraId="487330F3" w14:textId="77777777" w:rsidR="006C6AE7" w:rsidRDefault="006C6AE7" w:rsidP="006C6AE7">
      <w:pPr>
        <w:pStyle w:val="SOFinalContentTableHead2Left"/>
      </w:pPr>
      <w:r>
        <w:lastRenderedPageBreak/>
        <w:t xml:space="preserve">Subtopic 2.1: </w:t>
      </w:r>
      <w:r w:rsidR="004C375B" w:rsidRPr="004C375B">
        <w:t xml:space="preserve">Rates of </w:t>
      </w:r>
      <w:r w:rsidR="006460C8">
        <w:t>r</w:t>
      </w:r>
      <w:r w:rsidR="004C375B" w:rsidRPr="004C375B">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C5A8E1F" w14:textId="77777777" w:rsidTr="00350BD6">
        <w:trPr>
          <w:tblHeader/>
        </w:trPr>
        <w:tc>
          <w:tcPr>
            <w:tcW w:w="3651" w:type="dxa"/>
            <w:tcMar>
              <w:top w:w="62" w:type="dxa"/>
              <w:bottom w:w="62" w:type="dxa"/>
              <w:right w:w="108" w:type="dxa"/>
            </w:tcMar>
          </w:tcPr>
          <w:p w14:paraId="0629A788" w14:textId="77777777" w:rsidR="006C6AE7" w:rsidRPr="006124DB" w:rsidRDefault="006C6AE7" w:rsidP="00350BD6">
            <w:pPr>
              <w:pStyle w:val="SOFinalContentTableHead2"/>
              <w:spacing w:after="0"/>
            </w:pPr>
            <w:bookmarkStart w:id="23" w:name="ColumnTitle_Science_Understanding_5"/>
            <w:r>
              <w:t>Science Understanding</w:t>
            </w:r>
            <w:bookmarkEnd w:id="23"/>
          </w:p>
        </w:tc>
        <w:tc>
          <w:tcPr>
            <w:tcW w:w="3651" w:type="dxa"/>
            <w:tcBorders>
              <w:right w:val="nil"/>
            </w:tcBorders>
            <w:tcMar>
              <w:top w:w="62" w:type="dxa"/>
              <w:left w:w="108" w:type="dxa"/>
              <w:bottom w:w="62" w:type="dxa"/>
            </w:tcMar>
          </w:tcPr>
          <w:p w14:paraId="070CCA4D" w14:textId="77777777" w:rsidR="006C6AE7" w:rsidRPr="006124DB" w:rsidRDefault="006C6AE7" w:rsidP="00F305E3">
            <w:pPr>
              <w:pStyle w:val="SOFinalContentTableHead2"/>
              <w:spacing w:after="0"/>
            </w:pPr>
            <w:bookmarkStart w:id="24" w:name="ColumnTitle_Possible_context_7"/>
            <w:r>
              <w:t xml:space="preserve">Possible </w:t>
            </w:r>
            <w:r w:rsidR="00F305E3">
              <w:t>c</w:t>
            </w:r>
            <w:r>
              <w:t>ontexts</w:t>
            </w:r>
            <w:bookmarkEnd w:id="24"/>
          </w:p>
        </w:tc>
        <w:tc>
          <w:tcPr>
            <w:tcW w:w="618" w:type="dxa"/>
            <w:tcBorders>
              <w:left w:val="nil"/>
            </w:tcBorders>
            <w:noWrap/>
            <w:tcMar>
              <w:top w:w="62" w:type="dxa"/>
              <w:bottom w:w="62" w:type="dxa"/>
            </w:tcMar>
          </w:tcPr>
          <w:p w14:paraId="10B9A0CD" w14:textId="77777777" w:rsidR="006C6AE7" w:rsidRPr="006124DB" w:rsidRDefault="006C6AE7" w:rsidP="00350BD6">
            <w:pPr>
              <w:pStyle w:val="SOFinalContentTableHead2"/>
              <w:spacing w:after="0"/>
            </w:pPr>
          </w:p>
        </w:tc>
      </w:tr>
      <w:tr w:rsidR="004C375B" w:rsidRPr="00D41D09" w14:paraId="68066563" w14:textId="77777777" w:rsidTr="00350BD6">
        <w:tc>
          <w:tcPr>
            <w:tcW w:w="3651" w:type="dxa"/>
            <w:vMerge w:val="restart"/>
            <w:tcMar>
              <w:bottom w:w="62" w:type="dxa"/>
              <w:right w:w="108" w:type="dxa"/>
            </w:tcMar>
          </w:tcPr>
          <w:p w14:paraId="790B1732" w14:textId="77777777" w:rsidR="004C375B" w:rsidRDefault="004C375B" w:rsidP="001D3205">
            <w:pPr>
              <w:pStyle w:val="SOFinalContentTableText8ptabove"/>
            </w:pPr>
            <w:r>
              <w:t>The rates of a reaction at different times can be compared by considering the slope of a graph of quantity or concentration of reactant or product against time.</w:t>
            </w:r>
          </w:p>
          <w:p w14:paraId="3985D47F" w14:textId="77777777" w:rsidR="004C375B" w:rsidRDefault="004C375B" w:rsidP="004C375B">
            <w:pPr>
              <w:pStyle w:val="SOFinalContentTableBullets"/>
            </w:pPr>
            <w:r>
              <w:t>Draw and interpret graphs representing changes in quantities or concentration of reactants or products against time.</w:t>
            </w:r>
          </w:p>
          <w:p w14:paraId="5E35E560" w14:textId="77777777" w:rsidR="004C375B" w:rsidRDefault="004C375B" w:rsidP="004C375B">
            <w:pPr>
              <w:pStyle w:val="SOFinalContentTableText"/>
            </w:pPr>
            <w:r>
              <w:t>Rates of reaction can be influenced by a number of factors, including the presence of inorganic and biological catalysts (enzymes).</w:t>
            </w:r>
          </w:p>
          <w:p w14:paraId="54AD7A87" w14:textId="77777777" w:rsidR="004C375B" w:rsidRDefault="004C375B" w:rsidP="004C375B">
            <w:pPr>
              <w:pStyle w:val="SOFinalContentTableBullets"/>
            </w:pPr>
            <w:r>
              <w:t>Predict and explain, using collision theory, the effect on rates of reaction due to changes in:</w:t>
            </w:r>
          </w:p>
          <w:p w14:paraId="1E42610A" w14:textId="77777777" w:rsidR="004C375B" w:rsidRDefault="004C375B" w:rsidP="000B3B0A">
            <w:pPr>
              <w:pStyle w:val="SOFinalContentTableBulletsIndented"/>
            </w:pPr>
            <w:r>
              <w:t>concentration</w:t>
            </w:r>
          </w:p>
          <w:p w14:paraId="739187DC" w14:textId="77777777" w:rsidR="004C375B" w:rsidRDefault="004C375B" w:rsidP="000B3B0A">
            <w:pPr>
              <w:pStyle w:val="SOFinalContentTableBulletsIndented"/>
            </w:pPr>
            <w:r>
              <w:t>temperature</w:t>
            </w:r>
          </w:p>
          <w:p w14:paraId="3115EAD9" w14:textId="77777777" w:rsidR="004C375B" w:rsidRDefault="004C375B" w:rsidP="004E6630">
            <w:pPr>
              <w:pStyle w:val="SOFinalContentTableBulletsIndented"/>
            </w:pPr>
            <w:r>
              <w:t>pressure (for reactions involving gases)</w:t>
            </w:r>
          </w:p>
          <w:p w14:paraId="30DF5E46" w14:textId="77777777" w:rsidR="004C375B" w:rsidRDefault="004C375B" w:rsidP="004E6630">
            <w:pPr>
              <w:pStyle w:val="SOFinalContentTableBulletsIndented"/>
            </w:pPr>
            <w:r>
              <w:t>surface area</w:t>
            </w:r>
          </w:p>
          <w:p w14:paraId="04307C4C" w14:textId="77777777" w:rsidR="004C375B" w:rsidRDefault="004C375B" w:rsidP="004E6630">
            <w:pPr>
              <w:pStyle w:val="SOFinalContentTableBulletsIndented"/>
            </w:pPr>
            <w:r>
              <w:t>the presence of a catalyst.</w:t>
            </w:r>
          </w:p>
          <w:p w14:paraId="531D336B" w14:textId="77777777" w:rsidR="004C375B" w:rsidRDefault="004C375B" w:rsidP="004C375B">
            <w:pPr>
              <w:pStyle w:val="SOFinalContentTableText"/>
            </w:pPr>
            <w:r>
              <w:t xml:space="preserve">Energy profile diagrams can be used to represent the relative enthalpies of reactants and products, the activation energy, and the enthalpy change for a chemical reaction. </w:t>
            </w:r>
          </w:p>
          <w:p w14:paraId="224A7879" w14:textId="77777777" w:rsidR="004C375B" w:rsidRPr="00D41D09" w:rsidRDefault="004C375B" w:rsidP="004C375B">
            <w:pPr>
              <w:pStyle w:val="SOFinalContentTableBullets"/>
            </w:pPr>
            <w:r>
              <w:t>Draw and interpret energy profile diagrams.</w:t>
            </w:r>
          </w:p>
        </w:tc>
        <w:tc>
          <w:tcPr>
            <w:tcW w:w="3651" w:type="dxa"/>
            <w:tcMar>
              <w:left w:w="108" w:type="dxa"/>
              <w:bottom w:w="62" w:type="dxa"/>
            </w:tcMar>
          </w:tcPr>
          <w:p w14:paraId="1DFC8350" w14:textId="77777777" w:rsidR="004C375B" w:rsidRDefault="004C375B" w:rsidP="001D3205">
            <w:pPr>
              <w:pStyle w:val="SOFinalContentTableTextItalic"/>
              <w:spacing w:before="160"/>
            </w:pPr>
            <w:r>
              <w:t>Note that section builds on concepts from</w:t>
            </w:r>
            <w:r w:rsidR="000A137E">
              <w:t xml:space="preserve"> </w:t>
            </w:r>
            <w:r>
              <w:t>Stage</w:t>
            </w:r>
            <w:r w:rsidR="000A137E">
              <w:t> </w:t>
            </w:r>
            <w:r>
              <w:t>1 subtopic 4.4.</w:t>
            </w:r>
          </w:p>
          <w:p w14:paraId="7B46673B" w14:textId="77777777" w:rsidR="004C375B" w:rsidRDefault="004C375B" w:rsidP="004C375B">
            <w:pPr>
              <w:pStyle w:val="SOFinalContentTableText"/>
            </w:pPr>
            <w:r>
              <w:t>Investigate the change in mass of the system over time when marble chips are added to hydrochloric acid, and tabulate and graph the results.</w:t>
            </w:r>
          </w:p>
          <w:p w14:paraId="56F33419" w14:textId="77777777" w:rsidR="004C375B" w:rsidRDefault="004C375B" w:rsidP="004C375B">
            <w:pPr>
              <w:pStyle w:val="SOFinalContentTableText"/>
            </w:pPr>
            <w:r>
              <w:t>Discuss the action of enzymes in living cells.</w:t>
            </w:r>
          </w:p>
          <w:p w14:paraId="4B22920D" w14:textId="77777777" w:rsidR="00444231" w:rsidRDefault="004C375B" w:rsidP="004C375B">
            <w:pPr>
              <w:pStyle w:val="SOFinalContentTableText"/>
            </w:pPr>
            <w:r>
              <w:t>Review factors affecting the rate of reacti</w:t>
            </w:r>
            <w:r w:rsidR="007B3DFB">
              <w:t>on at:</w:t>
            </w:r>
          </w:p>
          <w:p w14:paraId="0849D6F1" w14:textId="6DEE31ED" w:rsidR="004C375B" w:rsidRPr="007B3DFB" w:rsidRDefault="006109E8" w:rsidP="00444231">
            <w:pPr>
              <w:pStyle w:val="SOFinalhyperlinkfirst2ptabove"/>
            </w:pPr>
            <w:hyperlink r:id="rId47" w:history="1">
              <w:r w:rsidR="004C375B" w:rsidRPr="007B3DFB">
                <w:rPr>
                  <w:rStyle w:val="Hyperlink"/>
                  <w:color w:val="auto"/>
                  <w:u w:val="none"/>
                </w:rPr>
                <w:t>http://ed.ted.com/lessons/how-to-speed-up-chemical-reactions-and-get-a-date</w:t>
              </w:r>
            </w:hyperlink>
          </w:p>
        </w:tc>
        <w:tc>
          <w:tcPr>
            <w:tcW w:w="618" w:type="dxa"/>
            <w:noWrap/>
            <w:tcMar>
              <w:left w:w="0" w:type="dxa"/>
              <w:bottom w:w="62" w:type="dxa"/>
              <w:right w:w="0" w:type="dxa"/>
            </w:tcMar>
          </w:tcPr>
          <w:p w14:paraId="13C78357" w14:textId="77777777" w:rsidR="004C375B" w:rsidRDefault="00E02585" w:rsidP="004C375B">
            <w:pPr>
              <w:pStyle w:val="SOFinalContentTableText"/>
              <w:jc w:val="center"/>
            </w:pPr>
            <w:r>
              <w:rPr>
                <w:noProof/>
                <w:lang w:val="en-AU" w:eastAsia="en-AU"/>
              </w:rPr>
              <w:drawing>
                <wp:inline distT="0" distB="0" distL="0" distR="0" wp14:anchorId="56121EE2" wp14:editId="08D388F0">
                  <wp:extent cx="365040" cy="324000"/>
                  <wp:effectExtent l="0" t="0" r="0" b="0"/>
                  <wp:docPr id="104" name="Picture 10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7364B1F9" w14:textId="77777777" w:rsidTr="00350BD6">
        <w:tc>
          <w:tcPr>
            <w:tcW w:w="3651" w:type="dxa"/>
            <w:vMerge/>
            <w:tcMar>
              <w:bottom w:w="62" w:type="dxa"/>
              <w:right w:w="108" w:type="dxa"/>
            </w:tcMar>
          </w:tcPr>
          <w:p w14:paraId="586C7D6D" w14:textId="77777777" w:rsidR="004C375B" w:rsidRPr="00D41D09" w:rsidRDefault="004C375B" w:rsidP="000C3624">
            <w:pPr>
              <w:pStyle w:val="SOFinalContentTableText"/>
            </w:pPr>
          </w:p>
        </w:tc>
        <w:tc>
          <w:tcPr>
            <w:tcW w:w="3651" w:type="dxa"/>
            <w:tcMar>
              <w:left w:w="108" w:type="dxa"/>
              <w:bottom w:w="62" w:type="dxa"/>
            </w:tcMar>
          </w:tcPr>
          <w:p w14:paraId="55149F1B" w14:textId="77777777" w:rsidR="004C375B" w:rsidRDefault="004C375B" w:rsidP="004C375B">
            <w:pPr>
              <w:pStyle w:val="SOFinalContentTableText"/>
            </w:pPr>
            <w:r>
              <w:t>Design an experiment to investigate:</w:t>
            </w:r>
          </w:p>
          <w:p w14:paraId="1328A6DA" w14:textId="77777777" w:rsidR="004C375B" w:rsidRDefault="004C375B" w:rsidP="004C375B">
            <w:pPr>
              <w:pStyle w:val="SOFinalContentTableBullets"/>
            </w:pPr>
            <w:r>
              <w:t>the effect of initial reactant concentration, or particle size, on the rate of the reaction between calcium carbonate or magnesium, and hydrochloric acid</w:t>
            </w:r>
          </w:p>
          <w:p w14:paraId="1995BD15" w14:textId="77777777" w:rsidR="004C375B" w:rsidRPr="00D41D09" w:rsidRDefault="004C375B" w:rsidP="000A137E">
            <w:pPr>
              <w:pStyle w:val="SOFinalContentTableBullets"/>
            </w:pPr>
            <w:r>
              <w:t xml:space="preserve">the effect of changing the temperature or </w:t>
            </w:r>
            <w:r w:rsidR="000A137E">
              <w:t xml:space="preserve">pH </w:t>
            </w:r>
            <w:r>
              <w:t>on the rate of an enzyme-catalysed reaction.</w:t>
            </w:r>
          </w:p>
        </w:tc>
        <w:tc>
          <w:tcPr>
            <w:tcW w:w="618" w:type="dxa"/>
            <w:noWrap/>
            <w:tcMar>
              <w:left w:w="0" w:type="dxa"/>
              <w:bottom w:w="62" w:type="dxa"/>
              <w:right w:w="0" w:type="dxa"/>
            </w:tcMar>
          </w:tcPr>
          <w:p w14:paraId="208397D6"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439B76BA" wp14:editId="197F28BF">
                  <wp:extent cx="269875" cy="336550"/>
                  <wp:effectExtent l="0" t="0" r="0" b="6350"/>
                  <wp:docPr id="213" name="Picture 213" descr="image is an icon of a question mark."/>
                  <wp:cNvGraphicFramePr/>
                  <a:graphic xmlns:a="http://schemas.openxmlformats.org/drawingml/2006/main">
                    <a:graphicData uri="http://schemas.openxmlformats.org/drawingml/2006/picture">
                      <pic:pic xmlns:pic="http://schemas.openxmlformats.org/drawingml/2006/picture">
                        <pic:nvPicPr>
                          <pic:cNvPr id="213" name="Picture 213"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C375B" w:rsidRPr="00D41D09" w14:paraId="462250B4" w14:textId="77777777" w:rsidTr="00350BD6">
        <w:tc>
          <w:tcPr>
            <w:tcW w:w="3651" w:type="dxa"/>
            <w:vMerge/>
            <w:tcMar>
              <w:bottom w:w="62" w:type="dxa"/>
              <w:right w:w="108" w:type="dxa"/>
            </w:tcMar>
          </w:tcPr>
          <w:p w14:paraId="790C975D" w14:textId="77777777" w:rsidR="004C375B" w:rsidRPr="00D41D09" w:rsidRDefault="004C375B" w:rsidP="000C3624">
            <w:pPr>
              <w:pStyle w:val="SOFinalContentTableText"/>
            </w:pPr>
          </w:p>
        </w:tc>
        <w:tc>
          <w:tcPr>
            <w:tcW w:w="3651" w:type="dxa"/>
            <w:tcMar>
              <w:left w:w="108" w:type="dxa"/>
              <w:bottom w:w="62" w:type="dxa"/>
            </w:tcMar>
          </w:tcPr>
          <w:p w14:paraId="7317B900" w14:textId="77777777" w:rsidR="004C375B" w:rsidRPr="00D41D09" w:rsidRDefault="004C375B" w:rsidP="000C3624">
            <w:pPr>
              <w:pStyle w:val="SOFinalContentTableText"/>
            </w:pPr>
            <w:r w:rsidRPr="004C375B">
              <w:t>Explain how chemists have used nanoparticles to develop new catalysts to improve the efficiency of chemical processes. Consider how these new catalysts could lead to more sustainable practices in industry.</w:t>
            </w:r>
          </w:p>
        </w:tc>
        <w:tc>
          <w:tcPr>
            <w:tcW w:w="618" w:type="dxa"/>
            <w:noWrap/>
            <w:tcMar>
              <w:left w:w="0" w:type="dxa"/>
              <w:bottom w:w="62" w:type="dxa"/>
              <w:right w:w="0" w:type="dxa"/>
            </w:tcMar>
          </w:tcPr>
          <w:p w14:paraId="70213CB1"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6A7FBDD2" wp14:editId="3D105CED">
                  <wp:extent cx="269640" cy="504000"/>
                  <wp:effectExtent l="0" t="0" r="0" b="0"/>
                  <wp:docPr id="203" name="Picture 203"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D7EF3B7" w14:textId="77777777" w:rsidR="006C6AE7" w:rsidRDefault="006C6AE7">
      <w:r>
        <w:br w:type="page"/>
      </w:r>
    </w:p>
    <w:p w14:paraId="7A5883A7" w14:textId="77777777" w:rsidR="006C6AE7" w:rsidRDefault="006C6AE7" w:rsidP="006C6AE7">
      <w:pPr>
        <w:pStyle w:val="SOFinalContentTableHead2Left"/>
      </w:pPr>
      <w:r>
        <w:lastRenderedPageBreak/>
        <w:t xml:space="preserve">Subtopic 2.2: </w:t>
      </w:r>
      <w:r w:rsidR="004C375B" w:rsidRPr="004C375B">
        <w:t xml:space="preserve">Equilibrium and </w:t>
      </w:r>
      <w:r w:rsidR="006460C8">
        <w:t>y</w:t>
      </w:r>
      <w:r w:rsidR="004C375B" w:rsidRPr="004C375B">
        <w:t>iel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DF58FEF" w14:textId="77777777" w:rsidTr="00350BD6">
        <w:trPr>
          <w:tblHeader/>
        </w:trPr>
        <w:tc>
          <w:tcPr>
            <w:tcW w:w="3651" w:type="dxa"/>
            <w:tcMar>
              <w:top w:w="62" w:type="dxa"/>
              <w:bottom w:w="62" w:type="dxa"/>
              <w:right w:w="108" w:type="dxa"/>
            </w:tcMar>
          </w:tcPr>
          <w:p w14:paraId="30BF8525" w14:textId="77777777" w:rsidR="006C6AE7" w:rsidRPr="006124DB" w:rsidRDefault="006C6AE7" w:rsidP="00350BD6">
            <w:pPr>
              <w:pStyle w:val="SOFinalContentTableHead2"/>
              <w:spacing w:after="0"/>
            </w:pPr>
            <w:bookmarkStart w:id="25" w:name="ColumnTitle_Science_Understanding_6"/>
            <w:r>
              <w:t>Science Understanding</w:t>
            </w:r>
            <w:bookmarkEnd w:id="25"/>
          </w:p>
        </w:tc>
        <w:tc>
          <w:tcPr>
            <w:tcW w:w="3651" w:type="dxa"/>
            <w:tcBorders>
              <w:right w:val="nil"/>
            </w:tcBorders>
            <w:tcMar>
              <w:top w:w="62" w:type="dxa"/>
              <w:left w:w="108" w:type="dxa"/>
              <w:bottom w:w="62" w:type="dxa"/>
            </w:tcMar>
          </w:tcPr>
          <w:p w14:paraId="3E63B070" w14:textId="77777777" w:rsidR="006C6AE7" w:rsidRPr="006124DB" w:rsidRDefault="006C6AE7" w:rsidP="00F305E3">
            <w:pPr>
              <w:pStyle w:val="SOFinalContentTableHead2"/>
              <w:spacing w:after="0"/>
            </w:pPr>
            <w:bookmarkStart w:id="26" w:name="ColumnTitle_Possible_context_8"/>
            <w:r>
              <w:t xml:space="preserve">Possible </w:t>
            </w:r>
            <w:r w:rsidR="00F305E3">
              <w:t>c</w:t>
            </w:r>
            <w:r>
              <w:t>ontexts</w:t>
            </w:r>
            <w:bookmarkEnd w:id="26"/>
          </w:p>
        </w:tc>
        <w:tc>
          <w:tcPr>
            <w:tcW w:w="618" w:type="dxa"/>
            <w:tcBorders>
              <w:left w:val="nil"/>
            </w:tcBorders>
            <w:noWrap/>
            <w:tcMar>
              <w:top w:w="62" w:type="dxa"/>
              <w:bottom w:w="62" w:type="dxa"/>
            </w:tcMar>
          </w:tcPr>
          <w:p w14:paraId="117483EB" w14:textId="77777777" w:rsidR="006C6AE7" w:rsidRPr="006124DB" w:rsidRDefault="006C6AE7" w:rsidP="00350BD6">
            <w:pPr>
              <w:pStyle w:val="SOFinalContentTableHead2"/>
              <w:spacing w:after="0"/>
            </w:pPr>
          </w:p>
        </w:tc>
      </w:tr>
      <w:tr w:rsidR="004C375B" w:rsidRPr="00D41D09" w14:paraId="4A2C1398" w14:textId="77777777" w:rsidTr="00350BD6">
        <w:tc>
          <w:tcPr>
            <w:tcW w:w="3651" w:type="dxa"/>
            <w:vMerge w:val="restart"/>
            <w:tcMar>
              <w:bottom w:w="62" w:type="dxa"/>
              <w:right w:w="108" w:type="dxa"/>
            </w:tcMar>
          </w:tcPr>
          <w:p w14:paraId="109F9B32" w14:textId="77777777" w:rsidR="004C375B" w:rsidRDefault="004C375B" w:rsidP="001D3205">
            <w:pPr>
              <w:pStyle w:val="SOFinalContentTableText8ptabove"/>
            </w:pPr>
            <w:r>
              <w:t>Chemical systems may be open or closed.</w:t>
            </w:r>
          </w:p>
          <w:p w14:paraId="561178B2" w14:textId="77777777" w:rsidR="004C375B" w:rsidRDefault="004C375B" w:rsidP="004C375B">
            <w:pPr>
              <w:pStyle w:val="SOFinalContentTableText"/>
            </w:pPr>
            <w:r>
              <w:t>Over time, reversible chemical reactions carried out in a closed system at fixed temperature eventually reach a state of chemical equilibrium.</w:t>
            </w:r>
          </w:p>
          <w:p w14:paraId="775032F5" w14:textId="77777777" w:rsidR="004C375B" w:rsidRDefault="004C375B" w:rsidP="004C375B">
            <w:pPr>
              <w:pStyle w:val="SOFinalContentTableText"/>
            </w:pPr>
            <w:r>
              <w:t>The changes in concentrations of reactants and products, as a system reaches equilibrium, can be represented graphically.</w:t>
            </w:r>
          </w:p>
          <w:p w14:paraId="5ABFC93A" w14:textId="77777777" w:rsidR="004C375B" w:rsidRDefault="004C375B" w:rsidP="004C375B">
            <w:pPr>
              <w:pStyle w:val="SOFinalContentTableBullets"/>
            </w:pPr>
            <w:r>
              <w:t>Draw and interpret graphs representing changes in concentrations of reactants and products.</w:t>
            </w:r>
          </w:p>
          <w:p w14:paraId="0A97A963" w14:textId="77777777" w:rsidR="004C375B" w:rsidRDefault="004C375B" w:rsidP="004C375B">
            <w:pPr>
              <w:pStyle w:val="SOFinalContentTableText"/>
            </w:pPr>
            <w:r>
              <w:t xml:space="preserve">The position of equilibrium in a chemical system at a given temperature can be indicated by a constant, </w:t>
            </w:r>
            <w:r w:rsidR="000A137E" w:rsidRPr="0093480B">
              <w:rPr>
                <w:i/>
                <w:iCs/>
              </w:rPr>
              <w:t>K</w:t>
            </w:r>
            <w:r w:rsidR="000A137E" w:rsidRPr="0093480B">
              <w:rPr>
                <w:i/>
                <w:iCs/>
                <w:vertAlign w:val="subscript"/>
              </w:rPr>
              <w:t>c</w:t>
            </w:r>
            <w:r w:rsidR="00DF1325">
              <w:t xml:space="preserve">, </w:t>
            </w:r>
            <w:r>
              <w:t>related to the concentrations of reactants and products.</w:t>
            </w:r>
          </w:p>
          <w:p w14:paraId="774A0358" w14:textId="77777777" w:rsidR="004C375B" w:rsidRDefault="004C375B" w:rsidP="004C375B">
            <w:pPr>
              <w:pStyle w:val="SOFinalContentTableBullets"/>
            </w:pPr>
            <w:r>
              <w:t xml:space="preserve">Write </w:t>
            </w:r>
            <w:r w:rsidR="0093480B" w:rsidRPr="0093480B">
              <w:rPr>
                <w:i/>
                <w:iCs/>
              </w:rPr>
              <w:t>K</w:t>
            </w:r>
            <w:r w:rsidR="0093480B" w:rsidRPr="0093480B">
              <w:rPr>
                <w:i/>
                <w:iCs/>
                <w:vertAlign w:val="subscript"/>
              </w:rPr>
              <w:t>c</w:t>
            </w:r>
            <w:r w:rsidR="00B90AEF">
              <w:t xml:space="preserve"> </w:t>
            </w:r>
            <w:r>
              <w:t>expressions that correspond to given reaction equations for homogeneous equilibrium systems.</w:t>
            </w:r>
          </w:p>
          <w:p w14:paraId="6D6F32A3" w14:textId="77777777" w:rsidR="004C375B" w:rsidRDefault="004C375B" w:rsidP="004C375B">
            <w:pPr>
              <w:pStyle w:val="SOFinalContentTableBullets"/>
            </w:pPr>
            <w:r>
              <w:t xml:space="preserve">Undertake calculations involving </w:t>
            </w:r>
            <w:r w:rsidR="0093480B" w:rsidRPr="0093480B">
              <w:rPr>
                <w:i/>
                <w:iCs/>
              </w:rPr>
              <w:t>K</w:t>
            </w:r>
            <w:r w:rsidR="0093480B" w:rsidRPr="0093480B">
              <w:rPr>
                <w:i/>
                <w:iCs/>
                <w:vertAlign w:val="subscript"/>
              </w:rPr>
              <w:t>c</w:t>
            </w:r>
            <w:r>
              <w:t xml:space="preserve"> and initial and/or equilibrium quantities of reactants and products for homogeneous equilibrium systems.</w:t>
            </w:r>
          </w:p>
          <w:p w14:paraId="5DF6982A" w14:textId="77777777" w:rsidR="004C375B" w:rsidRDefault="004C375B" w:rsidP="004C375B">
            <w:pPr>
              <w:pStyle w:val="SOFinalContentTableText"/>
            </w:pPr>
            <w:r>
              <w:t>The final equilibrium concentrations, and hence position of equilibrium, for a given reaction depend on various factors.</w:t>
            </w:r>
          </w:p>
          <w:p w14:paraId="58387453" w14:textId="77777777" w:rsidR="004C375B" w:rsidRDefault="004C375B" w:rsidP="005C27CB">
            <w:pPr>
              <w:pStyle w:val="SOFinalContentTableBullets"/>
            </w:pPr>
            <w:r>
              <w:t>Predict and explain, using Le Châtelier’s principle, the effect on the equilibrium position of a system of a change in the:</w:t>
            </w:r>
          </w:p>
          <w:p w14:paraId="08D371AB" w14:textId="77777777" w:rsidR="004C375B" w:rsidRDefault="004C375B" w:rsidP="000B3B0A">
            <w:pPr>
              <w:pStyle w:val="SOFinalContentTableBulletsIndented"/>
            </w:pPr>
            <w:r>
              <w:t>concentration of a reactant or product</w:t>
            </w:r>
          </w:p>
          <w:p w14:paraId="32BC549C" w14:textId="77777777" w:rsidR="004C375B" w:rsidRDefault="004C375B" w:rsidP="000B3B0A">
            <w:pPr>
              <w:pStyle w:val="SOFinalContentTableBulletsIndented"/>
            </w:pPr>
            <w:r>
              <w:t>overall pressure of a gaseous mixture</w:t>
            </w:r>
          </w:p>
          <w:p w14:paraId="7E06B3F1" w14:textId="77777777" w:rsidR="004C375B" w:rsidRDefault="004C375B" w:rsidP="004E6630">
            <w:pPr>
              <w:pStyle w:val="SOFinalContentTableBulletsIndented"/>
            </w:pPr>
            <w:r>
              <w:t xml:space="preserve">temperature of an equilibrium mixture for which the </w:t>
            </w:r>
            <w:r w:rsidR="000A137E" w:rsidRPr="000A137E">
              <w:rPr>
                <w:rFonts w:ascii="Wingdings 3" w:eastAsia="Wingdings 3" w:hAnsi="Wingdings 3" w:cs="Wingdings 3"/>
                <w:i/>
              </w:rPr>
              <w:t>r</w:t>
            </w:r>
            <w:r w:rsidR="000A137E" w:rsidRPr="000A137E">
              <w:rPr>
                <w:i/>
              </w:rPr>
              <w:t>H</w:t>
            </w:r>
            <w:r>
              <w:t xml:space="preserve"> value for the forward</w:t>
            </w:r>
            <w:r w:rsidR="005C27CB">
              <w:t xml:space="preserve"> or back reaction is specified.</w:t>
            </w:r>
          </w:p>
          <w:p w14:paraId="62322B7F" w14:textId="77777777" w:rsidR="004C375B" w:rsidRPr="00D41D09" w:rsidRDefault="004C375B" w:rsidP="005C27CB">
            <w:pPr>
              <w:pStyle w:val="SOFinalContentTableBullets"/>
            </w:pPr>
            <w:r>
              <w:t>Predict the change that occurred in a system, or whether a reaction is exothermic or endothermic, given the effect of the change on the equilibrium position of the system.</w:t>
            </w:r>
          </w:p>
        </w:tc>
        <w:tc>
          <w:tcPr>
            <w:tcW w:w="3651" w:type="dxa"/>
            <w:tcMar>
              <w:left w:w="108" w:type="dxa"/>
              <w:bottom w:w="62" w:type="dxa"/>
            </w:tcMar>
          </w:tcPr>
          <w:p w14:paraId="39BB8639" w14:textId="77777777" w:rsidR="004C375B" w:rsidRDefault="004C375B" w:rsidP="001D3205">
            <w:pPr>
              <w:pStyle w:val="SOFinalContentTableTextItalic"/>
              <w:spacing w:before="160"/>
            </w:pPr>
            <w:r>
              <w:t>Note that this subtopic uses energy concepts from Stage 1 subtopics 2.3, 4.3</w:t>
            </w:r>
            <w:r w:rsidR="000A137E">
              <w:t>,</w:t>
            </w:r>
            <w:r>
              <w:t xml:space="preserve"> and 4.4.</w:t>
            </w:r>
          </w:p>
          <w:p w14:paraId="6A18FF70" w14:textId="142EED23" w:rsidR="004C375B" w:rsidRDefault="004C375B" w:rsidP="00661AD9">
            <w:pPr>
              <w:pStyle w:val="SOFinalContentTableText"/>
            </w:pPr>
            <w:r>
              <w:t>Use reversible reactions with colour changes, such as</w:t>
            </w:r>
            <w:r w:rsidR="000F2A3E">
              <w:rPr>
                <w:rFonts w:ascii="Gulim" w:eastAsia="Gulim" w:hAnsi="Gulim" w:hint="eastAsia"/>
              </w:rPr>
              <w:t xml:space="preserve"> </w:t>
            </w:r>
            <w:r w:rsidR="00277D75" w:rsidRPr="005C27CB">
              <w:rPr>
                <w:noProof/>
                <w:position w:val="-10"/>
              </w:rPr>
              <w:object w:dxaOrig="1440" w:dyaOrig="320" w14:anchorId="0319D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shown is CrO subscript 4 superscript 2 minus left and right arrows Cr subscript 2O subscript 7 superscript 2 minus" style="width:1in;height:15.45pt" o:ole="">
                  <v:imagedata r:id="rId48" o:title=""/>
                </v:shape>
                <o:OLEObject Type="Embed" ProgID="Equation.DSMT4" ShapeID="_x0000_i1025" DrawAspect="Content" ObjectID="_1791882507" r:id="rId49"/>
              </w:object>
            </w:r>
            <w:r w:rsidR="005C27CB">
              <w:t xml:space="preserve"> and </w:t>
            </w:r>
            <w:r w:rsidR="00277D75" w:rsidRPr="005C27CB">
              <w:rPr>
                <w:noProof/>
                <w:position w:val="-10"/>
              </w:rPr>
              <w:object w:dxaOrig="1800" w:dyaOrig="279" w14:anchorId="11C8ACCA">
                <v:shape id="_x0000_i1026" type="#_x0000_t75" alt="formula shown is CoCI2 left and right arrows CoCI2 dot 6H2O" style="width:90.25pt;height:14.95pt" o:ole="">
                  <v:imagedata r:id="rId50" o:title=""/>
                </v:shape>
                <o:OLEObject Type="Embed" ProgID="Equation.DSMT4" ShapeID="_x0000_i1026" DrawAspect="Content" ObjectID="_1791882508" r:id="rId51"/>
              </w:object>
            </w:r>
            <w:r w:rsidR="00182952">
              <w:t xml:space="preserve"> </w:t>
            </w:r>
            <w:r>
              <w:t>to demonstrate factors that alter the position of equilibrium.</w:t>
            </w:r>
          </w:p>
          <w:p w14:paraId="5C0C5782" w14:textId="77777777" w:rsidR="004C375B" w:rsidRDefault="004C375B" w:rsidP="004C375B">
            <w:pPr>
              <w:pStyle w:val="SOFinalContentTableText"/>
            </w:pPr>
            <w:r>
              <w:t>Introduce the concepts of reversible reactions and dynamic equilibrium, using the ionisation of weak acids and bases (see subtopic 5.2).</w:t>
            </w:r>
          </w:p>
          <w:p w14:paraId="6085FEAD" w14:textId="77777777" w:rsidR="00350BD6" w:rsidRDefault="004C375B" w:rsidP="004C375B">
            <w:pPr>
              <w:pStyle w:val="SOFinalContentTableText"/>
            </w:pPr>
            <w:r>
              <w:t xml:space="preserve">View and discuss </w:t>
            </w:r>
            <w:r w:rsidR="00C50163">
              <w:t xml:space="preserve">the </w:t>
            </w:r>
            <w:r>
              <w:t>high</w:t>
            </w:r>
            <w:r w:rsidR="00C50163">
              <w:t>-</w:t>
            </w:r>
            <w:r>
              <w:t xml:space="preserve">speed </w:t>
            </w:r>
            <w:r w:rsidR="00C50163">
              <w:t>video</w:t>
            </w:r>
            <w:r>
              <w:t xml:space="preserve"> of </w:t>
            </w:r>
            <w:r w:rsidR="00C50163">
              <w:t xml:space="preserve">the </w:t>
            </w:r>
            <w:r>
              <w:t xml:space="preserve">effect of pressure change on </w:t>
            </w:r>
            <w:r w:rsidR="00C50163">
              <w:t>the NO</w:t>
            </w:r>
            <w:r w:rsidR="00C50163" w:rsidRPr="00C50163">
              <w:rPr>
                <w:vertAlign w:val="subscript"/>
              </w:rPr>
              <w:t>2</w:t>
            </w:r>
            <w:r w:rsidR="00C50163">
              <w:t>/N</w:t>
            </w:r>
            <w:r w:rsidR="00C50163" w:rsidRPr="00C50163">
              <w:rPr>
                <w:vertAlign w:val="subscript"/>
              </w:rPr>
              <w:t>2</w:t>
            </w:r>
            <w:r w:rsidR="00C50163">
              <w:t>O</w:t>
            </w:r>
            <w:r w:rsidR="00C50163" w:rsidRPr="00C50163">
              <w:rPr>
                <w:vertAlign w:val="subscript"/>
              </w:rPr>
              <w:t>4</w:t>
            </w:r>
            <w:r w:rsidR="00402967">
              <w:t xml:space="preserve"> </w:t>
            </w:r>
            <w:r>
              <w:t>equilibrium:</w:t>
            </w:r>
          </w:p>
          <w:p w14:paraId="0F8814A2" w14:textId="69118240" w:rsidR="004C375B" w:rsidRPr="00411673" w:rsidRDefault="003A2BC5" w:rsidP="003A2BC5">
            <w:pPr>
              <w:pStyle w:val="SOFinalhyperlinkfirst2ptabove"/>
              <w:rPr>
                <w:rStyle w:val="Hyperlink"/>
                <w:color w:val="auto"/>
                <w:spacing w:val="-4"/>
                <w:u w:val="none"/>
              </w:rPr>
            </w:pPr>
            <w:r w:rsidRPr="00411673">
              <w:rPr>
                <w:spacing w:val="-4"/>
              </w:rPr>
              <w:fldChar w:fldCharType="begin"/>
            </w:r>
            <w:r w:rsidRPr="00411673">
              <w:rPr>
                <w:spacing w:val="-4"/>
              </w:rPr>
              <w:instrText xml:space="preserve"> HYPERLINK "http://www.sciencephoto.com/media/627886/view" </w:instrText>
            </w:r>
            <w:r w:rsidRPr="00411673">
              <w:rPr>
                <w:spacing w:val="-4"/>
              </w:rPr>
              <w:fldChar w:fldCharType="separate"/>
            </w:r>
            <w:r w:rsidR="004C375B" w:rsidRPr="00411673">
              <w:rPr>
                <w:rStyle w:val="Hyperlink"/>
                <w:color w:val="auto"/>
                <w:spacing w:val="-4"/>
                <w:u w:val="none"/>
              </w:rPr>
              <w:t>www.sciencephoto.com/media/627886/view</w:t>
            </w:r>
          </w:p>
          <w:p w14:paraId="728C3FE6" w14:textId="77777777" w:rsidR="004C375B" w:rsidRDefault="003A2BC5" w:rsidP="003A2BC5">
            <w:pPr>
              <w:pStyle w:val="SOFinalhyperlinkfirst2ptabove"/>
            </w:pPr>
            <w:r w:rsidRPr="00411673">
              <w:rPr>
                <w:spacing w:val="-4"/>
              </w:rPr>
              <w:fldChar w:fldCharType="end"/>
            </w:r>
            <w:r w:rsidR="004C375B">
              <w:t xml:space="preserve">View </w:t>
            </w:r>
            <w:r w:rsidR="00C50163">
              <w:t xml:space="preserve">the </w:t>
            </w:r>
            <w:r w:rsidR="004C375B">
              <w:t>high</w:t>
            </w:r>
            <w:r w:rsidR="00C50163">
              <w:t>-</w:t>
            </w:r>
            <w:r w:rsidR="004C375B">
              <w:t xml:space="preserve">speed </w:t>
            </w:r>
            <w:r w:rsidR="00C50163">
              <w:t>video</w:t>
            </w:r>
            <w:r w:rsidR="004C375B">
              <w:t xml:space="preserve"> of </w:t>
            </w:r>
            <w:r w:rsidR="00C50163">
              <w:t xml:space="preserve">the </w:t>
            </w:r>
            <w:r w:rsidR="004C375B">
              <w:t xml:space="preserve">effect of concentration changes on equilibrium between </w:t>
            </w:r>
            <w:r w:rsidR="00C50163">
              <w:t>C</w:t>
            </w:r>
            <w:r>
              <w:t>o</w:t>
            </w:r>
            <w:r w:rsidR="00C50163" w:rsidRPr="00C50163">
              <w:rPr>
                <w:vertAlign w:val="superscript"/>
              </w:rPr>
              <w:t>2+</w:t>
            </w:r>
            <w:r w:rsidR="00402967">
              <w:t xml:space="preserve"> </w:t>
            </w:r>
            <w:r w:rsidR="004C375B">
              <w:t>complexes in solution</w:t>
            </w:r>
            <w:r w:rsidR="00C50163">
              <w:t>:</w:t>
            </w:r>
          </w:p>
          <w:p w14:paraId="097C4B7A" w14:textId="354E0E22" w:rsidR="004C375B" w:rsidRPr="00411673" w:rsidRDefault="006109E8" w:rsidP="003A2BC5">
            <w:pPr>
              <w:pStyle w:val="SOFinalhyperlinkfirst2ptabove"/>
              <w:rPr>
                <w:spacing w:val="-4"/>
              </w:rPr>
            </w:pPr>
            <w:hyperlink r:id="rId52" w:history="1">
              <w:r w:rsidR="004C375B" w:rsidRPr="00411673">
                <w:rPr>
                  <w:rStyle w:val="Hyperlink"/>
                  <w:color w:val="000000"/>
                  <w:spacing w:val="-4"/>
                  <w:u w:val="none"/>
                </w:rPr>
                <w:t>www.sciencephoto.com/media/600219/view</w:t>
              </w:r>
            </w:hyperlink>
          </w:p>
          <w:p w14:paraId="0068309C" w14:textId="20C95FC6" w:rsidR="004C375B" w:rsidRDefault="004C375B" w:rsidP="004C375B">
            <w:pPr>
              <w:pStyle w:val="SOFinalContentTableText"/>
            </w:pPr>
            <w:r>
              <w:t xml:space="preserve">Simulate the effect of changes in concentration and temperature on </w:t>
            </w:r>
            <w:r w:rsidR="00C50163">
              <w:t>Fe(SCN)</w:t>
            </w:r>
            <w:r w:rsidR="00C50163" w:rsidRPr="00C50163">
              <w:rPr>
                <w:vertAlign w:val="superscript"/>
              </w:rPr>
              <w:t>2+</w:t>
            </w:r>
          </w:p>
          <w:p w14:paraId="381D875F" w14:textId="2CD48326" w:rsidR="004C375B" w:rsidRPr="003A2BC5" w:rsidRDefault="003A2BC5" w:rsidP="003A2BC5">
            <w:pPr>
              <w:pStyle w:val="SOFinalhyperlinkfirst2ptabove"/>
              <w:rPr>
                <w:rStyle w:val="Hyperlink"/>
                <w:color w:val="auto"/>
                <w:u w:val="none"/>
              </w:rPr>
            </w:pPr>
            <w:r w:rsidRPr="003A2BC5">
              <w:rPr>
                <w:color w:val="auto"/>
              </w:rPr>
              <w:fldChar w:fldCharType="begin"/>
            </w:r>
            <w:r w:rsidRPr="003A2BC5">
              <w:rPr>
                <w:color w:val="auto"/>
              </w:rPr>
              <w:instrText xml:space="preserve"> HYPERLINK "http://www.mhhe.com/physsci/chemistry/essentialchemistry/flash/lechv17.swf" </w:instrText>
            </w:r>
            <w:r w:rsidRPr="003A2BC5">
              <w:rPr>
                <w:color w:val="auto"/>
              </w:rPr>
              <w:fldChar w:fldCharType="separate"/>
            </w:r>
          </w:p>
          <w:p w14:paraId="5FDF11EA" w14:textId="77777777" w:rsidR="004C375B" w:rsidRDefault="003A2BC5" w:rsidP="00402967">
            <w:pPr>
              <w:pStyle w:val="SOFinalContentTableTextItalic"/>
            </w:pPr>
            <w:r w:rsidRPr="003A2BC5">
              <w:rPr>
                <w:rFonts w:eastAsia="Times New Roman"/>
                <w:i w:val="0"/>
                <w:color w:val="auto"/>
                <w:szCs w:val="18"/>
                <w:lang w:val="en-US" w:eastAsia="en-US"/>
              </w:rPr>
              <w:fldChar w:fldCharType="end"/>
            </w:r>
            <w:r w:rsidR="004C375B">
              <w:t>Note that this subtopic links to Stage 2 subtopics 1.1 (ocean acidification), 4.2 (water treatment)</w:t>
            </w:r>
            <w:r w:rsidR="00C50163">
              <w:t>,</w:t>
            </w:r>
            <w:r w:rsidR="004C375B">
              <w:t xml:space="preserve"> and 4.3 (availability of soil nutrients).</w:t>
            </w:r>
          </w:p>
          <w:p w14:paraId="0BBF3466" w14:textId="77777777" w:rsidR="004C375B" w:rsidRPr="00D41D09" w:rsidRDefault="004C375B" w:rsidP="003A2BC5">
            <w:pPr>
              <w:pStyle w:val="SOFinalContentTableText"/>
            </w:pPr>
            <w:r>
              <w:t xml:space="preserve">Apply the principles of equilibrium in relevant contexts such as </w:t>
            </w:r>
            <w:r w:rsidR="00C50163">
              <w:t>O</w:t>
            </w:r>
            <w:r w:rsidR="00C50163" w:rsidRPr="00C50163">
              <w:rPr>
                <w:vertAlign w:val="subscript"/>
              </w:rPr>
              <w:t>2</w:t>
            </w:r>
            <w:r w:rsidR="00402967">
              <w:t xml:space="preserve"> </w:t>
            </w:r>
            <w:r>
              <w:t xml:space="preserve">exchange in the blood, the cause and treatment of </w:t>
            </w:r>
            <w:r w:rsidR="00C50163">
              <w:t>CO</w:t>
            </w:r>
            <w:r w:rsidR="00402967">
              <w:t xml:space="preserve"> </w:t>
            </w:r>
            <w:r>
              <w:t xml:space="preserve">poisoning, maintenance of acidity levels in the blood, </w:t>
            </w:r>
            <w:r w:rsidR="00C50163">
              <w:t>C</w:t>
            </w:r>
            <w:r w:rsidR="003A2BC5">
              <w:t>O</w:t>
            </w:r>
            <w:r w:rsidR="00C50163" w:rsidRPr="00C50163">
              <w:rPr>
                <w:vertAlign w:val="subscript"/>
              </w:rPr>
              <w:t>2</w:t>
            </w:r>
            <w:r w:rsidR="00C50163">
              <w:t xml:space="preserve"> </w:t>
            </w:r>
            <w:r>
              <w:t xml:space="preserve">equilibrium in effervescent soft drinks, </w:t>
            </w:r>
            <w:r w:rsidR="00C50163">
              <w:t xml:space="preserve">and </w:t>
            </w:r>
            <w:r>
              <w:t xml:space="preserve">equilibria between various forms of </w:t>
            </w:r>
            <w:r w:rsidR="00C50163">
              <w:t>SO</w:t>
            </w:r>
            <w:r w:rsidR="00C50163" w:rsidRPr="00C50163">
              <w:rPr>
                <w:vertAlign w:val="subscript"/>
              </w:rPr>
              <w:t>2</w:t>
            </w:r>
            <w:r w:rsidR="00402967">
              <w:t xml:space="preserve"> </w:t>
            </w:r>
            <w:r>
              <w:t>in wine and the effect of wine acidity on these equilibria.</w:t>
            </w:r>
          </w:p>
        </w:tc>
        <w:tc>
          <w:tcPr>
            <w:tcW w:w="618" w:type="dxa"/>
            <w:noWrap/>
            <w:tcMar>
              <w:left w:w="0" w:type="dxa"/>
              <w:bottom w:w="62" w:type="dxa"/>
              <w:right w:w="0" w:type="dxa"/>
            </w:tcMar>
          </w:tcPr>
          <w:p w14:paraId="4149E03B" w14:textId="77777777" w:rsidR="004C375B" w:rsidRDefault="00E02585" w:rsidP="004C375B">
            <w:pPr>
              <w:pStyle w:val="SOFinalContentTableText"/>
              <w:jc w:val="center"/>
            </w:pPr>
            <w:r>
              <w:rPr>
                <w:noProof/>
                <w:lang w:val="en-AU" w:eastAsia="en-AU"/>
              </w:rPr>
              <w:drawing>
                <wp:inline distT="0" distB="0" distL="0" distR="0" wp14:anchorId="5A997443" wp14:editId="467F7614">
                  <wp:extent cx="365040" cy="324000"/>
                  <wp:effectExtent l="0" t="0" r="0" b="0"/>
                  <wp:docPr id="105" name="Picture 105"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127BA74A" w14:textId="77777777" w:rsidTr="00350BD6">
        <w:tc>
          <w:tcPr>
            <w:tcW w:w="3651" w:type="dxa"/>
            <w:vMerge/>
            <w:tcMar>
              <w:bottom w:w="62" w:type="dxa"/>
              <w:right w:w="108" w:type="dxa"/>
            </w:tcMar>
          </w:tcPr>
          <w:p w14:paraId="17F89818" w14:textId="77777777" w:rsidR="004C375B" w:rsidRPr="00D41D09" w:rsidRDefault="004C375B" w:rsidP="000C3624">
            <w:pPr>
              <w:pStyle w:val="SOFinalContentTableText"/>
            </w:pPr>
          </w:p>
        </w:tc>
        <w:tc>
          <w:tcPr>
            <w:tcW w:w="3651" w:type="dxa"/>
            <w:tcMar>
              <w:left w:w="108" w:type="dxa"/>
              <w:bottom w:w="62" w:type="dxa"/>
            </w:tcMar>
          </w:tcPr>
          <w:p w14:paraId="36EF9D72" w14:textId="77777777" w:rsidR="004C375B" w:rsidRPr="00D41D09" w:rsidRDefault="004C375B" w:rsidP="00C50163">
            <w:pPr>
              <w:pStyle w:val="SOFinalContentTableText"/>
            </w:pPr>
            <w:r w:rsidRPr="004C375B">
              <w:t xml:space="preserve">Use colour comparison to study the effect of changes in concentration on the equilibrium concentration of </w:t>
            </w:r>
            <w:r w:rsidR="00C50163">
              <w:t>Fe(SCN)</w:t>
            </w:r>
            <w:r w:rsidR="00C50163" w:rsidRPr="00C50163">
              <w:rPr>
                <w:vertAlign w:val="superscript"/>
              </w:rPr>
              <w:t>2+</w:t>
            </w:r>
            <w:r w:rsidR="00C50163">
              <w:t xml:space="preserve"> </w:t>
            </w:r>
            <w:r w:rsidRPr="004C375B">
              <w:t>in solution.</w:t>
            </w:r>
          </w:p>
        </w:tc>
        <w:tc>
          <w:tcPr>
            <w:tcW w:w="618" w:type="dxa"/>
            <w:noWrap/>
            <w:tcMar>
              <w:left w:w="0" w:type="dxa"/>
              <w:bottom w:w="62" w:type="dxa"/>
              <w:right w:w="0" w:type="dxa"/>
            </w:tcMar>
          </w:tcPr>
          <w:p w14:paraId="2177F841"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50FAE2C7" wp14:editId="59D4D548">
                  <wp:extent cx="269875" cy="336550"/>
                  <wp:effectExtent l="0" t="0" r="0" b="6350"/>
                  <wp:docPr id="214" name="Picture 214" descr="image is an icon of a question mark."/>
                  <wp:cNvGraphicFramePr/>
                  <a:graphic xmlns:a="http://schemas.openxmlformats.org/drawingml/2006/main">
                    <a:graphicData uri="http://schemas.openxmlformats.org/drawingml/2006/picture">
                      <pic:pic xmlns:pic="http://schemas.openxmlformats.org/drawingml/2006/picture">
                        <pic:nvPicPr>
                          <pic:cNvPr id="214" name="Picture 214"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CCD74E9" w14:textId="77777777" w:rsidR="006C6AE7" w:rsidRDefault="006C6AE7">
      <w:r>
        <w:br w:type="page"/>
      </w:r>
    </w:p>
    <w:p w14:paraId="610ADCDE" w14:textId="77777777" w:rsidR="006C6AE7" w:rsidRDefault="006C6AE7" w:rsidP="006C6AE7">
      <w:pPr>
        <w:pStyle w:val="SOFinalContentTableHead2Left"/>
      </w:pPr>
      <w:r>
        <w:lastRenderedPageBreak/>
        <w:t xml:space="preserve">Subtopic 2.3: </w:t>
      </w:r>
      <w:r w:rsidR="0061569A" w:rsidRPr="0061569A">
        <w:t xml:space="preserve">Optimising </w:t>
      </w:r>
      <w:r w:rsidR="006460C8">
        <w:t>p</w:t>
      </w:r>
      <w:r w:rsidR="0061569A" w:rsidRPr="0061569A">
        <w:t>ro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27E9597B" w14:textId="77777777" w:rsidTr="00350BD6">
        <w:trPr>
          <w:tblHeader/>
        </w:trPr>
        <w:tc>
          <w:tcPr>
            <w:tcW w:w="3651" w:type="dxa"/>
            <w:tcMar>
              <w:top w:w="62" w:type="dxa"/>
              <w:bottom w:w="62" w:type="dxa"/>
              <w:right w:w="108" w:type="dxa"/>
            </w:tcMar>
          </w:tcPr>
          <w:p w14:paraId="78C822C3" w14:textId="77777777" w:rsidR="006C6AE7" w:rsidRPr="006124DB" w:rsidRDefault="006C6AE7" w:rsidP="00350BD6">
            <w:pPr>
              <w:pStyle w:val="SOFinalContentTableHead2"/>
              <w:spacing w:after="0"/>
            </w:pPr>
            <w:bookmarkStart w:id="27" w:name="ColumnTitle_Science_Understanding_7"/>
            <w:r>
              <w:t>Science Understanding</w:t>
            </w:r>
            <w:bookmarkEnd w:id="27"/>
          </w:p>
        </w:tc>
        <w:tc>
          <w:tcPr>
            <w:tcW w:w="3651" w:type="dxa"/>
            <w:tcBorders>
              <w:right w:val="nil"/>
            </w:tcBorders>
            <w:tcMar>
              <w:top w:w="62" w:type="dxa"/>
              <w:left w:w="108" w:type="dxa"/>
              <w:bottom w:w="62" w:type="dxa"/>
            </w:tcMar>
          </w:tcPr>
          <w:p w14:paraId="30EA852F" w14:textId="77777777" w:rsidR="006C6AE7" w:rsidRPr="006124DB" w:rsidRDefault="006C6AE7" w:rsidP="00F305E3">
            <w:pPr>
              <w:pStyle w:val="SOFinalContentTableHead2"/>
              <w:spacing w:after="0"/>
            </w:pPr>
            <w:bookmarkStart w:id="28" w:name="ColumnTitle_Possible_context_9"/>
            <w:r>
              <w:t xml:space="preserve">Possible </w:t>
            </w:r>
            <w:r w:rsidR="00F305E3">
              <w:t>c</w:t>
            </w:r>
            <w:r>
              <w:t>ontexts</w:t>
            </w:r>
            <w:bookmarkEnd w:id="28"/>
          </w:p>
        </w:tc>
        <w:tc>
          <w:tcPr>
            <w:tcW w:w="618" w:type="dxa"/>
            <w:tcBorders>
              <w:left w:val="nil"/>
            </w:tcBorders>
            <w:noWrap/>
            <w:tcMar>
              <w:top w:w="62" w:type="dxa"/>
              <w:bottom w:w="62" w:type="dxa"/>
            </w:tcMar>
          </w:tcPr>
          <w:p w14:paraId="300416BF" w14:textId="77777777" w:rsidR="006C6AE7" w:rsidRPr="006124DB" w:rsidRDefault="006C6AE7" w:rsidP="00350BD6">
            <w:pPr>
              <w:pStyle w:val="SOFinalContentTableHead2"/>
              <w:spacing w:after="0"/>
            </w:pPr>
          </w:p>
        </w:tc>
      </w:tr>
      <w:tr w:rsidR="0061569A" w:rsidRPr="00D41D09" w14:paraId="7CABEF0C" w14:textId="77777777" w:rsidTr="001D3205">
        <w:tc>
          <w:tcPr>
            <w:tcW w:w="3651" w:type="dxa"/>
            <w:vMerge w:val="restart"/>
            <w:tcMar>
              <w:top w:w="0" w:type="dxa"/>
              <w:bottom w:w="62" w:type="dxa"/>
              <w:right w:w="108" w:type="dxa"/>
            </w:tcMar>
          </w:tcPr>
          <w:p w14:paraId="3E1A9116" w14:textId="77777777" w:rsidR="0061569A" w:rsidRDefault="0061569A" w:rsidP="001D3205">
            <w:pPr>
              <w:pStyle w:val="SOFinalContentTableText8ptabove"/>
            </w:pPr>
            <w:r>
              <w:t>Designing chemical</w:t>
            </w:r>
            <w:r w:rsidR="00C50163">
              <w:t>-</w:t>
            </w:r>
            <w:r>
              <w:t>synthesis processes involves constructing reaction pathways that may include more than one chemical reaction.</w:t>
            </w:r>
          </w:p>
          <w:p w14:paraId="1C3CC4D2" w14:textId="77777777" w:rsidR="0061569A" w:rsidRDefault="0061569A" w:rsidP="0061569A">
            <w:pPr>
              <w:pStyle w:val="SOFinalContentTableText"/>
            </w:pPr>
            <w:r>
              <w:t>The steps in industrial chemical processes can be conveniently displayed in flow charts.</w:t>
            </w:r>
          </w:p>
          <w:p w14:paraId="62577F3C" w14:textId="77777777" w:rsidR="0061569A" w:rsidRDefault="0061569A" w:rsidP="0061569A">
            <w:pPr>
              <w:pStyle w:val="SOFinalContentTableBullets"/>
            </w:pPr>
            <w:r>
              <w:t>Interpret flow charts and use them for such purposes as identifying</w:t>
            </w:r>
            <w:r w:rsidR="00C50163">
              <w:t xml:space="preserve"> raw materials,</w:t>
            </w:r>
            <w:r>
              <w:t xml:space="preserve"> chemicals present at different steps in the process</w:t>
            </w:r>
            <w:r w:rsidR="00C50163">
              <w:t>,</w:t>
            </w:r>
            <w:r>
              <w:t xml:space="preserve"> waste products</w:t>
            </w:r>
            <w:r w:rsidR="00C50163">
              <w:t>,</w:t>
            </w:r>
            <w:r>
              <w:t xml:space="preserve"> and by-products.</w:t>
            </w:r>
          </w:p>
          <w:p w14:paraId="51B8FD8F" w14:textId="77777777" w:rsidR="0061569A" w:rsidRDefault="0061569A" w:rsidP="0061569A">
            <w:pPr>
              <w:pStyle w:val="SOFinalContentTableText"/>
            </w:pPr>
            <w:r>
              <w:t>Industrial processes are designed to maximise profit and to minimise impact on the environment.</w:t>
            </w:r>
          </w:p>
          <w:p w14:paraId="40E42BD8" w14:textId="77777777" w:rsidR="0061569A" w:rsidRDefault="0061569A" w:rsidP="0061569A">
            <w:pPr>
              <w:pStyle w:val="SOFinalContentTableBullets"/>
            </w:pPr>
            <w:r>
              <w:t>Explain how certain reaction conditions represent a compromise that will give maximum yield in a short time.</w:t>
            </w:r>
          </w:p>
          <w:p w14:paraId="0C72CF98" w14:textId="77777777" w:rsidR="0061569A" w:rsidRDefault="0061569A" w:rsidP="0061569A">
            <w:pPr>
              <w:pStyle w:val="SOFinalContentTableBullets"/>
            </w:pPr>
            <w:r>
              <w:t>Explain the impact of increases in temperature and pressure on manufacturing conditions and costs, and on the environment.</w:t>
            </w:r>
          </w:p>
          <w:p w14:paraId="2B92B0B1" w14:textId="77777777" w:rsidR="0061569A" w:rsidRPr="00D41D09" w:rsidRDefault="0061569A" w:rsidP="0061569A">
            <w:pPr>
              <w:pStyle w:val="SOFinalContentTableBullets"/>
            </w:pPr>
            <w:r>
              <w:t>Explain how use of a catalyst may benefit both the manufacturer and the environment.</w:t>
            </w:r>
          </w:p>
        </w:tc>
        <w:tc>
          <w:tcPr>
            <w:tcW w:w="3651" w:type="dxa"/>
            <w:tcMar>
              <w:top w:w="0" w:type="dxa"/>
              <w:left w:w="108" w:type="dxa"/>
              <w:bottom w:w="62" w:type="dxa"/>
            </w:tcMar>
          </w:tcPr>
          <w:p w14:paraId="3591522A" w14:textId="77777777" w:rsidR="0061569A" w:rsidRDefault="0061569A" w:rsidP="001D3205">
            <w:pPr>
              <w:pStyle w:val="SOFinalContentTableTextItalic"/>
              <w:spacing w:before="160"/>
            </w:pPr>
            <w:r>
              <w:t>Note that this subtopic integrates concepts from subtopics 2.1 and 2.2.</w:t>
            </w:r>
          </w:p>
          <w:p w14:paraId="2309E343" w14:textId="77777777" w:rsidR="0061569A" w:rsidRDefault="0061569A" w:rsidP="0061569A">
            <w:pPr>
              <w:pStyle w:val="SOFinalContentTableText"/>
            </w:pPr>
            <w:r>
              <w:t>Explore the reasons why sulfuric acid tops the list of most</w:t>
            </w:r>
            <w:r w:rsidR="00C50163">
              <w:t>-</w:t>
            </w:r>
            <w:r>
              <w:t>produced industrial chemicals in the world.</w:t>
            </w:r>
          </w:p>
          <w:p w14:paraId="4D603830" w14:textId="77777777" w:rsidR="0061569A" w:rsidRPr="00D41D09" w:rsidRDefault="0061569A" w:rsidP="0061569A">
            <w:pPr>
              <w:pStyle w:val="SOFinalContentTableText"/>
            </w:pPr>
            <w:r>
              <w:t>Illustrate the use of flow charts and of compromises involved in the selection of reaction conditions in the production of industrial chemicals such as ammonia, nitric acid</w:t>
            </w:r>
            <w:r w:rsidR="00C50163">
              <w:t>,</w:t>
            </w:r>
            <w:r>
              <w:t xml:space="preserve"> and sulfuric acid.</w:t>
            </w:r>
          </w:p>
        </w:tc>
        <w:tc>
          <w:tcPr>
            <w:tcW w:w="618" w:type="dxa"/>
            <w:noWrap/>
            <w:tcMar>
              <w:top w:w="62" w:type="dxa"/>
              <w:left w:w="0" w:type="dxa"/>
              <w:bottom w:w="62" w:type="dxa"/>
              <w:right w:w="0" w:type="dxa"/>
            </w:tcMar>
          </w:tcPr>
          <w:p w14:paraId="7F5861C6" w14:textId="77777777" w:rsidR="0061569A" w:rsidRDefault="00E02585" w:rsidP="0061569A">
            <w:pPr>
              <w:pStyle w:val="SOFinalContentTableText"/>
              <w:jc w:val="center"/>
            </w:pPr>
            <w:r>
              <w:rPr>
                <w:noProof/>
                <w:lang w:val="en-AU" w:eastAsia="en-AU"/>
              </w:rPr>
              <w:drawing>
                <wp:inline distT="0" distB="0" distL="0" distR="0" wp14:anchorId="3E9EAD9B" wp14:editId="457FD7E8">
                  <wp:extent cx="365040" cy="324000"/>
                  <wp:effectExtent l="0" t="0" r="0" b="0"/>
                  <wp:docPr id="106" name="Picture 106"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69A" w:rsidRPr="00D41D09" w14:paraId="52D3663A" w14:textId="77777777" w:rsidTr="00350BD6">
        <w:tc>
          <w:tcPr>
            <w:tcW w:w="3651" w:type="dxa"/>
            <w:vMerge/>
            <w:tcMar>
              <w:top w:w="62" w:type="dxa"/>
              <w:bottom w:w="62" w:type="dxa"/>
              <w:right w:w="108" w:type="dxa"/>
            </w:tcMar>
          </w:tcPr>
          <w:p w14:paraId="6AFEA4F4" w14:textId="77777777" w:rsidR="0061569A" w:rsidRDefault="0061569A" w:rsidP="0061569A">
            <w:pPr>
              <w:pStyle w:val="SOFinalContentTableText"/>
            </w:pPr>
          </w:p>
        </w:tc>
        <w:tc>
          <w:tcPr>
            <w:tcW w:w="3651" w:type="dxa"/>
            <w:tcMar>
              <w:top w:w="62" w:type="dxa"/>
              <w:left w:w="108" w:type="dxa"/>
              <w:bottom w:w="62" w:type="dxa"/>
            </w:tcMar>
          </w:tcPr>
          <w:p w14:paraId="460B1FBF" w14:textId="77777777" w:rsidR="0061569A" w:rsidRDefault="0061569A" w:rsidP="0061569A">
            <w:pPr>
              <w:pStyle w:val="SOFinalContentTableText"/>
            </w:pPr>
            <w:r>
              <w:t>Use the green chemistry principle that the energy requirements of chemical processes should be minimised to explore the advantages and disadvantages of using catalysts in chemical processes.</w:t>
            </w:r>
          </w:p>
          <w:p w14:paraId="33CDCD03" w14:textId="77777777" w:rsidR="0061569A" w:rsidRDefault="0061569A" w:rsidP="0061569A">
            <w:pPr>
              <w:pStyle w:val="SOFinalContentTableText"/>
            </w:pPr>
            <w:r>
              <w:t>Investigate the impact on society of the work of Fritz Haber in the development of the synthetic production of ammonia fertiliser.</w:t>
            </w:r>
          </w:p>
          <w:p w14:paraId="793EB1C5" w14:textId="77777777" w:rsidR="0061569A" w:rsidRPr="00D41D09" w:rsidRDefault="0061569A" w:rsidP="00C50163">
            <w:pPr>
              <w:pStyle w:val="SOFinalContentTableText"/>
            </w:pPr>
            <w:r>
              <w:t>Discuss the benefits of developing low</w:t>
            </w:r>
            <w:r w:rsidR="00C50163">
              <w:t>-</w:t>
            </w:r>
            <w:r>
              <w:t>energy production methods for nitrogen and phosphorus fertilisers and how these processes are essential to the production of food for a growing world population.</w:t>
            </w:r>
          </w:p>
        </w:tc>
        <w:tc>
          <w:tcPr>
            <w:tcW w:w="618" w:type="dxa"/>
            <w:noWrap/>
            <w:tcMar>
              <w:top w:w="62" w:type="dxa"/>
              <w:left w:w="0" w:type="dxa"/>
              <w:bottom w:w="62" w:type="dxa"/>
              <w:right w:w="0" w:type="dxa"/>
            </w:tcMar>
          </w:tcPr>
          <w:p w14:paraId="7536CFEB" w14:textId="77777777" w:rsidR="0061569A" w:rsidRDefault="00E02585" w:rsidP="0061569A">
            <w:pPr>
              <w:pStyle w:val="SOFinalContentTableText"/>
              <w:jc w:val="center"/>
              <w:rPr>
                <w:noProof/>
                <w:lang w:val="en-AU" w:eastAsia="zh-CN"/>
              </w:rPr>
            </w:pPr>
            <w:r>
              <w:rPr>
                <w:noProof/>
                <w:lang w:val="en-AU" w:eastAsia="en-AU"/>
              </w:rPr>
              <w:drawing>
                <wp:inline distT="0" distB="0" distL="0" distR="0" wp14:anchorId="340A6CC6" wp14:editId="37FF9BA0">
                  <wp:extent cx="269640" cy="504000"/>
                  <wp:effectExtent l="0" t="0" r="0" b="0"/>
                  <wp:docPr id="202" name="Picture 202"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305A2A7" w14:textId="77777777" w:rsidR="006C6AE7" w:rsidRDefault="006C6AE7">
      <w:r>
        <w:br w:type="page"/>
      </w:r>
    </w:p>
    <w:p w14:paraId="5A3DA381" w14:textId="77777777" w:rsidR="006C6AE7" w:rsidRPr="000C419A" w:rsidRDefault="006C6AE7" w:rsidP="006C6AE7">
      <w:pPr>
        <w:pStyle w:val="SOFinalContentTableHead1TOP"/>
      </w:pPr>
      <w:r w:rsidRPr="000C419A">
        <w:lastRenderedPageBreak/>
        <w:t xml:space="preserve">Topic </w:t>
      </w:r>
      <w:r>
        <w:t>3</w:t>
      </w:r>
      <w:r w:rsidRPr="000C419A">
        <w:t xml:space="preserve">: </w:t>
      </w:r>
      <w:r w:rsidR="0061569A" w:rsidRPr="0061569A">
        <w:t xml:space="preserve">Organic and </w:t>
      </w:r>
      <w:r w:rsidR="006460C8">
        <w:t>b</w:t>
      </w:r>
      <w:r w:rsidR="0061569A" w:rsidRPr="0061569A">
        <w:t xml:space="preserve">iological </w:t>
      </w:r>
      <w:r w:rsidR="006460C8">
        <w:t>c</w:t>
      </w:r>
      <w:r w:rsidR="0061569A" w:rsidRPr="0061569A">
        <w:t>hemistry</w:t>
      </w:r>
    </w:p>
    <w:p w14:paraId="09B6669B" w14:textId="77777777" w:rsidR="0061569A" w:rsidRDefault="0061569A" w:rsidP="0061569A">
      <w:pPr>
        <w:pStyle w:val="SOFinalBodyText"/>
      </w:pPr>
      <w:r>
        <w:t xml:space="preserve">Organic and biological chemistry is an important area of research; it includes medical technology, genetic engineering, and the development of pharmaceuticals. In this topic, students investigate the major groups of organic compounds, with a focus on those of biological significance. </w:t>
      </w:r>
    </w:p>
    <w:p w14:paraId="358AFA83" w14:textId="77777777" w:rsidR="0061569A" w:rsidRDefault="0061569A" w:rsidP="0061569A">
      <w:pPr>
        <w:pStyle w:val="SOFinalBodyText"/>
      </w:pPr>
      <w:r>
        <w:t>Students investigate the reactions and preparations of a range of organic compounds and extend their laboratory skills by using specialised glassware. They increase their understanding of international protocols used by organic chemists for naming organic compounds and writing structural formulae.</w:t>
      </w:r>
    </w:p>
    <w:p w14:paraId="2FB941E4" w14:textId="77777777" w:rsidR="006C6AE7" w:rsidRDefault="0061569A" w:rsidP="0061569A">
      <w:pPr>
        <w:pStyle w:val="SOFinalBodyText"/>
      </w:pPr>
      <w:r>
        <w:t>Students examine the physical and chemical properties of a range of functional groups: alcohols, aldehydes and ketones, carboxylic acids, amines, esters</w:t>
      </w:r>
      <w:r w:rsidR="00C50163">
        <w:t>,</w:t>
      </w:r>
      <w:r>
        <w:t xml:space="preserve"> and amides. From this basis, they explore three biologically important classes of compounds: carbohydrates, triglycerides, and proteins.</w:t>
      </w:r>
    </w:p>
    <w:p w14:paraId="71219A8C" w14:textId="77777777" w:rsidR="006C6AE7" w:rsidRDefault="006C6AE7" w:rsidP="006C6AE7">
      <w:pPr>
        <w:rPr>
          <w:rFonts w:ascii="Arial Narrow" w:hAnsi="Arial Narrow"/>
          <w:b/>
          <w:sz w:val="24"/>
        </w:rPr>
      </w:pPr>
      <w:r>
        <w:br w:type="page"/>
      </w:r>
    </w:p>
    <w:p w14:paraId="3132DB15" w14:textId="77777777" w:rsidR="006C6AE7" w:rsidRDefault="006C6AE7" w:rsidP="006C6AE7">
      <w:pPr>
        <w:pStyle w:val="SOFinalContentTableHead2Left"/>
      </w:pPr>
      <w:r>
        <w:lastRenderedPageBreak/>
        <w:t xml:space="preserve">Subtopic 3.1: </w:t>
      </w:r>
      <w:r w:rsidR="0061569A" w:rsidRPr="0061569A">
        <w:t>Intro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ECBB068" w14:textId="77777777" w:rsidTr="00350BD6">
        <w:trPr>
          <w:tblHeader/>
        </w:trPr>
        <w:tc>
          <w:tcPr>
            <w:tcW w:w="3651" w:type="dxa"/>
            <w:tcMar>
              <w:top w:w="62" w:type="dxa"/>
              <w:bottom w:w="62" w:type="dxa"/>
              <w:right w:w="108" w:type="dxa"/>
            </w:tcMar>
          </w:tcPr>
          <w:p w14:paraId="070B6F9A" w14:textId="77777777" w:rsidR="006C6AE7" w:rsidRPr="006124DB" w:rsidRDefault="006C6AE7" w:rsidP="00350BD6">
            <w:pPr>
              <w:pStyle w:val="SOFinalContentTableHead2"/>
              <w:spacing w:after="0"/>
            </w:pPr>
            <w:bookmarkStart w:id="29" w:name="ColumnTitle_Science_Understanding_8"/>
            <w:r>
              <w:t>Science Understanding</w:t>
            </w:r>
            <w:bookmarkEnd w:id="29"/>
          </w:p>
        </w:tc>
        <w:tc>
          <w:tcPr>
            <w:tcW w:w="3651" w:type="dxa"/>
            <w:tcBorders>
              <w:right w:val="nil"/>
            </w:tcBorders>
            <w:tcMar>
              <w:top w:w="62" w:type="dxa"/>
              <w:left w:w="108" w:type="dxa"/>
              <w:bottom w:w="62" w:type="dxa"/>
            </w:tcMar>
          </w:tcPr>
          <w:p w14:paraId="5CC5188C" w14:textId="77777777" w:rsidR="006C6AE7" w:rsidRPr="006124DB" w:rsidRDefault="006C6AE7" w:rsidP="00F305E3">
            <w:pPr>
              <w:pStyle w:val="SOFinalContentTableHead2"/>
              <w:spacing w:after="0"/>
            </w:pPr>
            <w:r>
              <w:t xml:space="preserve">Possible </w:t>
            </w:r>
            <w:r w:rsidR="00F305E3">
              <w:t>c</w:t>
            </w:r>
            <w:r>
              <w:t>ontexts</w:t>
            </w:r>
          </w:p>
        </w:tc>
        <w:tc>
          <w:tcPr>
            <w:tcW w:w="618" w:type="dxa"/>
            <w:tcBorders>
              <w:left w:val="nil"/>
            </w:tcBorders>
            <w:noWrap/>
            <w:tcMar>
              <w:top w:w="62" w:type="dxa"/>
              <w:bottom w:w="62" w:type="dxa"/>
            </w:tcMar>
          </w:tcPr>
          <w:p w14:paraId="104B9625" w14:textId="77777777" w:rsidR="006C6AE7" w:rsidRPr="006124DB" w:rsidRDefault="006C6AE7" w:rsidP="00350BD6">
            <w:pPr>
              <w:pStyle w:val="SOFinalContentTableHead2"/>
              <w:spacing w:after="0"/>
            </w:pPr>
          </w:p>
        </w:tc>
      </w:tr>
      <w:tr w:rsidR="006C6AE7" w:rsidRPr="00D41D09" w14:paraId="694B6BAE" w14:textId="77777777" w:rsidTr="00350BD6">
        <w:tc>
          <w:tcPr>
            <w:tcW w:w="3651" w:type="dxa"/>
            <w:tcMar>
              <w:bottom w:w="62" w:type="dxa"/>
              <w:right w:w="108" w:type="dxa"/>
            </w:tcMar>
          </w:tcPr>
          <w:p w14:paraId="273B4AA4" w14:textId="77777777" w:rsidR="0061569A" w:rsidRDefault="0061569A" w:rsidP="001D3205">
            <w:pPr>
              <w:pStyle w:val="SOFinalContentTableText8ptabove"/>
            </w:pPr>
            <w:r>
              <w:t>Organic compounds can be represented by molecular and structural formulae.</w:t>
            </w:r>
          </w:p>
          <w:p w14:paraId="28AB4CA6" w14:textId="77777777" w:rsidR="0061569A" w:rsidRDefault="0061569A" w:rsidP="0061569A">
            <w:pPr>
              <w:pStyle w:val="SOFinalContentTableBullets"/>
            </w:pPr>
            <w:r>
              <w:t>Determine the molecular formula of an organic compound given its extended, condensed, or skeletal structural formula.</w:t>
            </w:r>
          </w:p>
          <w:p w14:paraId="4EA83254" w14:textId="77777777" w:rsidR="0061569A" w:rsidRDefault="0061569A" w:rsidP="0061569A">
            <w:pPr>
              <w:pStyle w:val="SOFinalContentTableText"/>
            </w:pPr>
            <w:r>
              <w:t>Organic compounds are named systematically to provide unambiguous identification.</w:t>
            </w:r>
          </w:p>
          <w:p w14:paraId="259F98EF" w14:textId="77777777" w:rsidR="006C6AE7" w:rsidRPr="00D41D09" w:rsidRDefault="0061569A" w:rsidP="0061569A">
            <w:pPr>
              <w:pStyle w:val="SOFinalContentTableText"/>
            </w:pPr>
            <w:r>
              <w:t>Condensation reactions occur when two organic molecules combine to form a larger molecule, also releasing another small molecule, such as water.</w:t>
            </w:r>
          </w:p>
        </w:tc>
        <w:tc>
          <w:tcPr>
            <w:tcW w:w="3651" w:type="dxa"/>
            <w:tcMar>
              <w:left w:w="108" w:type="dxa"/>
              <w:bottom w:w="62" w:type="dxa"/>
            </w:tcMar>
          </w:tcPr>
          <w:p w14:paraId="76BAC92F" w14:textId="0F2C6F67" w:rsidR="0061569A" w:rsidRDefault="0061569A" w:rsidP="001D3205">
            <w:pPr>
              <w:pStyle w:val="SOFinalContentTableTextItalic"/>
              <w:spacing w:before="160"/>
            </w:pPr>
            <w:r>
              <w:t xml:space="preserve">Note that this continues the work on organic </w:t>
            </w:r>
            <w:r w:rsidRPr="00411673">
              <w:rPr>
                <w:i w:val="0"/>
                <w:spacing w:val="-4"/>
              </w:rPr>
              <w:t>chemistry</w:t>
            </w:r>
            <w:r w:rsidR="00411673" w:rsidRPr="00411673">
              <w:rPr>
                <w:i w:val="0"/>
                <w:spacing w:val="-4"/>
              </w:rPr>
              <w:t xml:space="preserve"> introduced in Stage 1 subtopic </w:t>
            </w:r>
            <w:r w:rsidRPr="00411673">
              <w:rPr>
                <w:i w:val="0"/>
                <w:spacing w:val="-4"/>
              </w:rPr>
              <w:t>3.3.</w:t>
            </w:r>
          </w:p>
          <w:p w14:paraId="76C51166" w14:textId="77777777" w:rsidR="0061569A" w:rsidRDefault="0061569A" w:rsidP="0061569A">
            <w:pPr>
              <w:pStyle w:val="SOFinalContentTableText"/>
            </w:pPr>
            <w:r>
              <w:t>Students consider the IUPAC rules for systematic nomenclature using examples in the relevant subtopics.</w:t>
            </w:r>
          </w:p>
          <w:p w14:paraId="013963AE" w14:textId="77777777" w:rsidR="006C6AE7" w:rsidRPr="00D41D09" w:rsidRDefault="0061569A" w:rsidP="0061569A">
            <w:pPr>
              <w:pStyle w:val="SOFinalContentTableTextItalic"/>
            </w:pPr>
            <w:r>
              <w:t>Note that condensation reactions produce esters, amides, proteins, some carbohydrates</w:t>
            </w:r>
            <w:r w:rsidR="00C50163">
              <w:t>,</w:t>
            </w:r>
            <w:r>
              <w:t xml:space="preserve"> and some polymers.</w:t>
            </w:r>
          </w:p>
        </w:tc>
        <w:tc>
          <w:tcPr>
            <w:tcW w:w="618" w:type="dxa"/>
            <w:noWrap/>
            <w:tcMar>
              <w:left w:w="0" w:type="dxa"/>
              <w:bottom w:w="62" w:type="dxa"/>
              <w:right w:w="0" w:type="dxa"/>
            </w:tcMar>
          </w:tcPr>
          <w:p w14:paraId="11B1B3CD" w14:textId="77777777" w:rsidR="006C6AE7" w:rsidRDefault="00E02585" w:rsidP="0061569A">
            <w:pPr>
              <w:pStyle w:val="SOFinalContentTableText"/>
              <w:jc w:val="center"/>
            </w:pPr>
            <w:r>
              <w:rPr>
                <w:noProof/>
                <w:lang w:val="en-AU" w:eastAsia="en-AU"/>
              </w:rPr>
              <w:drawing>
                <wp:inline distT="0" distB="0" distL="0" distR="0" wp14:anchorId="688813CB" wp14:editId="6973C5DA">
                  <wp:extent cx="365040" cy="324000"/>
                  <wp:effectExtent l="0" t="0" r="0" b="0"/>
                  <wp:docPr id="107" name="Picture 107"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69A" w:rsidRPr="00D41D09" w14:paraId="3D2842A1" w14:textId="77777777" w:rsidTr="00350BD6">
        <w:tc>
          <w:tcPr>
            <w:tcW w:w="3651" w:type="dxa"/>
            <w:tcMar>
              <w:bottom w:w="62" w:type="dxa"/>
              <w:right w:w="108" w:type="dxa"/>
            </w:tcMar>
          </w:tcPr>
          <w:p w14:paraId="0D6EDE00" w14:textId="77777777" w:rsidR="0061569A" w:rsidRDefault="0061569A" w:rsidP="001D3205">
            <w:pPr>
              <w:pStyle w:val="SOFinalContentTableText8ptabove"/>
            </w:pPr>
            <w:r>
              <w:t>The physical properties of organic compounds are influenced by the molar masses of the molecules, and the number and polarity of functional groups.</w:t>
            </w:r>
          </w:p>
          <w:p w14:paraId="71475175" w14:textId="77777777" w:rsidR="0061569A" w:rsidRDefault="0061569A" w:rsidP="0061569A">
            <w:pPr>
              <w:pStyle w:val="SOFinalContentTableBullets"/>
            </w:pPr>
            <w:r>
              <w:t>Predict, explain, and compare the melting points, boiling points, and solubilities in water and in non-polar solvents of organic compounds, given their structural formulae.</w:t>
            </w:r>
          </w:p>
        </w:tc>
        <w:tc>
          <w:tcPr>
            <w:tcW w:w="3651" w:type="dxa"/>
            <w:tcMar>
              <w:left w:w="108" w:type="dxa"/>
              <w:bottom w:w="62" w:type="dxa"/>
            </w:tcMar>
          </w:tcPr>
          <w:p w14:paraId="580CDCD4" w14:textId="77777777" w:rsidR="0061569A" w:rsidRPr="004F69CA" w:rsidRDefault="0061569A" w:rsidP="004F69CA">
            <w:pPr>
              <w:pStyle w:val="SOFinalContentTableText8ptabove"/>
              <w:rPr>
                <w:rStyle w:val="SOFinalItalicText9pt"/>
              </w:rPr>
            </w:pPr>
            <w:r w:rsidRPr="004F69CA">
              <w:rPr>
                <w:rStyle w:val="SOFinalItalicText9pt"/>
              </w:rPr>
              <w:t>Note that discussion of physical properties throughout this topic draws on concepts introduced in Stage 1 subtopic</w:t>
            </w:r>
            <w:r w:rsidR="00C50163">
              <w:rPr>
                <w:rStyle w:val="SOFinalItalicText9pt"/>
              </w:rPr>
              <w:t>s</w:t>
            </w:r>
            <w:r w:rsidRPr="004F69CA">
              <w:rPr>
                <w:rStyle w:val="SOFinalItalicText9pt"/>
              </w:rPr>
              <w:t xml:space="preserve"> 2.2, 3.2</w:t>
            </w:r>
            <w:r w:rsidR="00C50163">
              <w:rPr>
                <w:rStyle w:val="SOFinalItalicText9pt"/>
              </w:rPr>
              <w:t>,</w:t>
            </w:r>
            <w:r w:rsidRPr="004F69CA">
              <w:rPr>
                <w:rStyle w:val="SOFinalItalicText9pt"/>
              </w:rPr>
              <w:t xml:space="preserve"> and 4.1.</w:t>
            </w:r>
          </w:p>
          <w:p w14:paraId="00809D71" w14:textId="77777777" w:rsidR="0061569A" w:rsidRDefault="0061569A" w:rsidP="0061569A">
            <w:pPr>
              <w:pStyle w:val="SOFinalContentTableText"/>
            </w:pPr>
            <w:r>
              <w:t>Relate the physical properties of compounds to their uses. Examples include:</w:t>
            </w:r>
          </w:p>
          <w:p w14:paraId="6124A528" w14:textId="77777777" w:rsidR="0061569A" w:rsidRDefault="0061569A" w:rsidP="0061569A">
            <w:pPr>
              <w:pStyle w:val="SOFinalContentTableBullets"/>
            </w:pPr>
            <w:r>
              <w:t xml:space="preserve">small organic compounds are often used as solvents for non-polar molecules </w:t>
            </w:r>
            <w:r w:rsidR="00C50163">
              <w:t>(</w:t>
            </w:r>
            <w:r>
              <w:t>e.g.</w:t>
            </w:r>
            <w:r w:rsidR="00C50163">
              <w:t> </w:t>
            </w:r>
            <w:r>
              <w:t>propanone (acetone) and butanone in industry; iodine dissolves in ethanol but is not readily soluble in water</w:t>
            </w:r>
            <w:r w:rsidR="00C50163">
              <w:t>)</w:t>
            </w:r>
          </w:p>
          <w:p w14:paraId="55E0D6B5" w14:textId="77777777" w:rsidR="0061569A" w:rsidRDefault="0061569A" w:rsidP="0061569A">
            <w:pPr>
              <w:pStyle w:val="SOFinalContentTableBullets"/>
            </w:pPr>
            <w:r>
              <w:t>ethanol is used in some cosmetics and external preparations because it evaporates quickly when applied to the skin</w:t>
            </w:r>
          </w:p>
          <w:p w14:paraId="2D99C7A1" w14:textId="59589843" w:rsidR="004F69CA" w:rsidRDefault="004F69CA" w:rsidP="004F69CA">
            <w:pPr>
              <w:pStyle w:val="SOFinalContentTableBullets"/>
            </w:pPr>
            <w:r>
              <w:t>because of their odours, many aldehydes and ket</w:t>
            </w:r>
            <w:r w:rsidR="00411673">
              <w:t>ones are used in perfumes (e.g. </w:t>
            </w:r>
            <w:r w:rsidR="00C50163">
              <w:rPr>
                <w:rFonts w:ascii="Symbol" w:eastAsia="Symbol" w:hAnsi="Symbol" w:cs="Symbol"/>
              </w:rPr>
              <w:t>b</w:t>
            </w:r>
            <w:r w:rsidR="00411673">
              <w:noBreakHyphen/>
            </w:r>
            <w:r w:rsidR="00C50163">
              <w:t xml:space="preserve">jasmone, </w:t>
            </w:r>
            <w:r w:rsidR="00C50163">
              <w:rPr>
                <w:rFonts w:ascii="Symbol" w:eastAsia="Symbol" w:hAnsi="Symbol" w:cs="Symbol"/>
              </w:rPr>
              <w:t>b</w:t>
            </w:r>
            <w:r w:rsidR="00C50163">
              <w:t xml:space="preserve">-ionone, </w:t>
            </w:r>
            <w:r w:rsidR="00C50163">
              <w:rPr>
                <w:rFonts w:ascii="Symbol" w:eastAsia="Symbol" w:hAnsi="Symbol" w:cs="Symbol"/>
              </w:rPr>
              <w:t>a</w:t>
            </w:r>
            <w:r w:rsidR="00C50163">
              <w:noBreakHyphen/>
              <w:t>ionone,</w:t>
            </w:r>
            <w:r>
              <w:t xml:space="preserve"> civetone, carvones) and as flavouring agents (e.g. cinnamaldehyde, vanillin, benzaldehyde)</w:t>
            </w:r>
          </w:p>
          <w:p w14:paraId="7F8C3836" w14:textId="77777777" w:rsidR="004F69CA" w:rsidRDefault="004F69CA" w:rsidP="004F69CA">
            <w:pPr>
              <w:pStyle w:val="SOFinalContentTableBullets"/>
            </w:pPr>
            <w:r>
              <w:t>short-chain carboxyl</w:t>
            </w:r>
            <w:r w:rsidR="00C50163">
              <w:t>ic acids have unpleasant odours</w:t>
            </w:r>
            <w:r>
              <w:t xml:space="preserve"> </w:t>
            </w:r>
            <w:r w:rsidR="00C50163">
              <w:t>(</w:t>
            </w:r>
            <w:r>
              <w:t>e.g. parmesan cheese, vomit, sweaty socks</w:t>
            </w:r>
            <w:r w:rsidR="00C50163">
              <w:t>)</w:t>
            </w:r>
          </w:p>
          <w:p w14:paraId="41556FD2" w14:textId="77777777" w:rsidR="0061569A" w:rsidRPr="00D41D09" w:rsidRDefault="004F69CA" w:rsidP="0076180E">
            <w:pPr>
              <w:pStyle w:val="SOFinalContentTableBullets"/>
            </w:pPr>
            <w:r>
              <w:t>the volatility of small esters, and their sweet, fruity odours, make them suitable for use as perfumes, flavouring agents (e.g. in ice creams), and solvents (e.g.</w:t>
            </w:r>
            <w:r w:rsidR="0076180E">
              <w:t> </w:t>
            </w:r>
            <w:r>
              <w:t>ethyl ethanoate can be used to extract caffeine from coffee and tea to produce the decaffeinated product)</w:t>
            </w:r>
          </w:p>
        </w:tc>
        <w:tc>
          <w:tcPr>
            <w:tcW w:w="618" w:type="dxa"/>
            <w:noWrap/>
            <w:tcMar>
              <w:left w:w="0" w:type="dxa"/>
              <w:bottom w:w="62" w:type="dxa"/>
              <w:right w:w="0" w:type="dxa"/>
            </w:tcMar>
          </w:tcPr>
          <w:p w14:paraId="05AF9D0A" w14:textId="77777777" w:rsidR="0061569A" w:rsidRDefault="00E02585" w:rsidP="004F69CA">
            <w:pPr>
              <w:pStyle w:val="SOFinalContentTableText8ptabove"/>
              <w:jc w:val="center"/>
              <w:rPr>
                <w:noProof/>
              </w:rPr>
            </w:pPr>
            <w:r>
              <w:rPr>
                <w:noProof/>
                <w:lang w:eastAsia="en-AU"/>
              </w:rPr>
              <w:drawing>
                <wp:inline distT="0" distB="0" distL="0" distR="0" wp14:anchorId="1D1C7AFA" wp14:editId="0112CABD">
                  <wp:extent cx="365040" cy="324000"/>
                  <wp:effectExtent l="0" t="0" r="0" b="0"/>
                  <wp:docPr id="108" name="Picture 108"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F69CA" w:rsidRPr="00D41D09" w14:paraId="227A3E2E" w14:textId="77777777" w:rsidTr="00350BD6">
        <w:tc>
          <w:tcPr>
            <w:tcW w:w="3651" w:type="dxa"/>
            <w:tcMar>
              <w:bottom w:w="62" w:type="dxa"/>
              <w:right w:w="108" w:type="dxa"/>
            </w:tcMar>
          </w:tcPr>
          <w:p w14:paraId="4C90E498" w14:textId="77777777" w:rsidR="004F69CA" w:rsidRDefault="004F69CA" w:rsidP="004F69CA">
            <w:pPr>
              <w:pStyle w:val="SOFinalContentTableText8ptabove"/>
            </w:pPr>
          </w:p>
        </w:tc>
        <w:tc>
          <w:tcPr>
            <w:tcW w:w="3651" w:type="dxa"/>
            <w:tcMar>
              <w:left w:w="108" w:type="dxa"/>
              <w:bottom w:w="62" w:type="dxa"/>
            </w:tcMar>
          </w:tcPr>
          <w:p w14:paraId="6D9E6758" w14:textId="77777777" w:rsidR="004F69CA" w:rsidRDefault="004F69CA" w:rsidP="004F69CA">
            <w:pPr>
              <w:pStyle w:val="SOFinalContentTableBullets"/>
            </w:pPr>
            <w:r>
              <w:t>the volatility of many organic solvents, including ketones and esters, causes their use to be hazardous</w:t>
            </w:r>
            <w:r w:rsidR="00391F4D">
              <w:t>;</w:t>
            </w:r>
            <w:r>
              <w:t xml:space="preserve"> </w:t>
            </w:r>
            <w:r w:rsidR="00391F4D">
              <w:t>p</w:t>
            </w:r>
            <w:r>
              <w:t>hotocatalysis (UV light on nanoparticles of TiO</w:t>
            </w:r>
            <w:r w:rsidRPr="00391F4D">
              <w:rPr>
                <w:vertAlign w:val="subscript"/>
              </w:rPr>
              <w:t>2</w:t>
            </w:r>
            <w:r>
              <w:t xml:space="preserve"> on surfaces) can be used to remove the solvent vapours from air</w:t>
            </w:r>
          </w:p>
          <w:p w14:paraId="70EF89C9" w14:textId="77777777" w:rsidR="004F69CA" w:rsidRDefault="004F69CA" w:rsidP="004F69CA">
            <w:pPr>
              <w:pStyle w:val="SOFinalContentTableBullets"/>
            </w:pPr>
            <w:r>
              <w:t>triglycerides have a higher boiling point than water and cooking foods in triglycerides at higher temperatures than boiling water produces quicker cooking and different flavours</w:t>
            </w:r>
          </w:p>
          <w:p w14:paraId="3085D6BC" w14:textId="77777777" w:rsidR="004F69CA" w:rsidRPr="004F69CA" w:rsidRDefault="004F69CA" w:rsidP="00391F4D">
            <w:pPr>
              <w:pStyle w:val="SOFinalContentTableBullets"/>
              <w:rPr>
                <w:rStyle w:val="SOFinalItalicText9pt"/>
              </w:rPr>
            </w:pPr>
            <w:r>
              <w:t>cooking in triglycerides retains water-soluble n</w:t>
            </w:r>
            <w:r w:rsidRPr="00391F4D">
              <w:rPr>
                <w:rStyle w:val="SOFinalContentTableBulletsChar"/>
              </w:rPr>
              <w:t>u</w:t>
            </w:r>
            <w:r>
              <w:t>trients that would be removed from the food if cooked in water (e.g.</w:t>
            </w:r>
            <w:r w:rsidR="00391F4D">
              <w:t> </w:t>
            </w:r>
            <w:r>
              <w:t>asparagus).</w:t>
            </w:r>
          </w:p>
        </w:tc>
        <w:tc>
          <w:tcPr>
            <w:tcW w:w="618" w:type="dxa"/>
            <w:noWrap/>
            <w:tcMar>
              <w:left w:w="0" w:type="dxa"/>
              <w:bottom w:w="62" w:type="dxa"/>
              <w:right w:w="0" w:type="dxa"/>
            </w:tcMar>
          </w:tcPr>
          <w:p w14:paraId="198BC7BC" w14:textId="77777777" w:rsidR="004F69CA" w:rsidRDefault="00CF1EA9" w:rsidP="004F69CA">
            <w:pPr>
              <w:pStyle w:val="SOFinalContentTableText8ptabove"/>
              <w:jc w:val="center"/>
              <w:rPr>
                <w:noProof/>
              </w:rPr>
            </w:pPr>
            <w:r>
              <w:rPr>
                <w:noProof/>
                <w:lang w:eastAsia="en-AU"/>
              </w:rPr>
              <w:drawing>
                <wp:inline distT="0" distB="0" distL="0" distR="0" wp14:anchorId="56293F36" wp14:editId="7E94634E">
                  <wp:extent cx="365040" cy="324000"/>
                  <wp:effectExtent l="0" t="0" r="0" b="0"/>
                  <wp:docPr id="4" name="Picture 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6B03E1B" w14:textId="77777777" w:rsidR="006C6AE7" w:rsidRDefault="006C6AE7">
      <w:r>
        <w:br w:type="page"/>
      </w:r>
    </w:p>
    <w:p w14:paraId="724B7204" w14:textId="77777777" w:rsidR="006C6AE7" w:rsidRDefault="006C6AE7" w:rsidP="006C6AE7">
      <w:pPr>
        <w:pStyle w:val="SOFinalContentTableHead2Left"/>
      </w:pPr>
      <w:r>
        <w:lastRenderedPageBreak/>
        <w:t xml:space="preserve">Subtopic 3.2: </w:t>
      </w:r>
      <w:r w:rsidR="002E407F" w:rsidRPr="002E407F">
        <w:t>Alcoho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1A4E7A0" w14:textId="77777777" w:rsidTr="00350BD6">
        <w:trPr>
          <w:tblHeader/>
        </w:trPr>
        <w:tc>
          <w:tcPr>
            <w:tcW w:w="3651" w:type="dxa"/>
            <w:tcMar>
              <w:top w:w="62" w:type="dxa"/>
              <w:bottom w:w="62" w:type="dxa"/>
              <w:right w:w="108" w:type="dxa"/>
            </w:tcMar>
          </w:tcPr>
          <w:p w14:paraId="5361E5FC" w14:textId="77777777" w:rsidR="006C6AE7" w:rsidRPr="006124DB" w:rsidRDefault="006C6AE7" w:rsidP="00350BD6">
            <w:pPr>
              <w:pStyle w:val="SOFinalContentTableHead2"/>
              <w:spacing w:after="0"/>
            </w:pPr>
            <w:bookmarkStart w:id="30" w:name="ColumnTitle_Science_Understanding_9"/>
            <w:r>
              <w:t>Science Understanding</w:t>
            </w:r>
            <w:bookmarkEnd w:id="30"/>
          </w:p>
        </w:tc>
        <w:tc>
          <w:tcPr>
            <w:tcW w:w="3651" w:type="dxa"/>
            <w:tcBorders>
              <w:right w:val="nil"/>
            </w:tcBorders>
            <w:tcMar>
              <w:top w:w="62" w:type="dxa"/>
              <w:left w:w="108" w:type="dxa"/>
              <w:bottom w:w="62" w:type="dxa"/>
            </w:tcMar>
          </w:tcPr>
          <w:p w14:paraId="6DC0C8FD" w14:textId="77777777" w:rsidR="006C6AE7" w:rsidRPr="006124DB" w:rsidRDefault="006C6AE7" w:rsidP="00350BD6">
            <w:pPr>
              <w:pStyle w:val="SOFinalContentTableHead2"/>
              <w:spacing w:after="0"/>
            </w:pPr>
            <w:bookmarkStart w:id="31" w:name="ColumnTitle_Possible_context_10"/>
            <w:r>
              <w:t>Possible Contexts</w:t>
            </w:r>
            <w:bookmarkEnd w:id="31"/>
          </w:p>
        </w:tc>
        <w:tc>
          <w:tcPr>
            <w:tcW w:w="618" w:type="dxa"/>
            <w:tcBorders>
              <w:left w:val="nil"/>
            </w:tcBorders>
            <w:noWrap/>
            <w:tcMar>
              <w:top w:w="62" w:type="dxa"/>
              <w:bottom w:w="62" w:type="dxa"/>
            </w:tcMar>
          </w:tcPr>
          <w:p w14:paraId="17EB86F3" w14:textId="77777777" w:rsidR="006C6AE7" w:rsidRPr="006124DB" w:rsidRDefault="006C6AE7" w:rsidP="00350BD6">
            <w:pPr>
              <w:pStyle w:val="SOFinalContentTableHead2"/>
              <w:spacing w:after="0"/>
            </w:pPr>
          </w:p>
        </w:tc>
      </w:tr>
      <w:tr w:rsidR="00CF1EA9" w:rsidRPr="00D41D09" w14:paraId="78C85328" w14:textId="77777777" w:rsidTr="00350BD6">
        <w:tc>
          <w:tcPr>
            <w:tcW w:w="3651" w:type="dxa"/>
            <w:vMerge w:val="restart"/>
            <w:tcMar>
              <w:bottom w:w="62" w:type="dxa"/>
              <w:right w:w="108" w:type="dxa"/>
            </w:tcMar>
          </w:tcPr>
          <w:p w14:paraId="6E56CCAC" w14:textId="77777777" w:rsidR="00CF1EA9" w:rsidRDefault="00CF1EA9" w:rsidP="001D3205">
            <w:pPr>
              <w:pStyle w:val="SOFinalContentTableText8ptabove"/>
            </w:pPr>
            <w:r>
              <w:t>Alcohols are classified as primary, secondary, or tertiary.</w:t>
            </w:r>
          </w:p>
          <w:p w14:paraId="12F6E3BD" w14:textId="77777777" w:rsidR="00CF1EA9" w:rsidRDefault="00CF1EA9" w:rsidP="002E407F">
            <w:pPr>
              <w:pStyle w:val="SOFinalContentTableBullets"/>
            </w:pPr>
            <w:r>
              <w:t>Identify, name systematically, and draw structural formulae of alcohols containing:</w:t>
            </w:r>
          </w:p>
          <w:p w14:paraId="248B89E0" w14:textId="77777777" w:rsidR="00CF1EA9" w:rsidRDefault="00CF1EA9" w:rsidP="000B3B0A">
            <w:pPr>
              <w:pStyle w:val="SOFinalContentTableBulletsIndented"/>
            </w:pPr>
            <w:r>
              <w:t>up to eight carbon atoms in the main chain, with side chains limited to a maximum of two carbon atoms</w:t>
            </w:r>
          </w:p>
          <w:p w14:paraId="18352367" w14:textId="77777777" w:rsidR="00CF1EA9" w:rsidRDefault="00CF1EA9" w:rsidP="000B3B0A">
            <w:pPr>
              <w:pStyle w:val="SOFinalContentTableBulletsIndented"/>
            </w:pPr>
            <w:r>
              <w:t>one or more hydroxyl groups.</w:t>
            </w:r>
          </w:p>
          <w:p w14:paraId="499BF5C4" w14:textId="77777777" w:rsidR="00CF1EA9" w:rsidRDefault="00CF1EA9" w:rsidP="002E407F">
            <w:pPr>
              <w:pStyle w:val="SOFinalContentTableText"/>
            </w:pPr>
            <w:r>
              <w:t>Primary, secondary, and tertiary alcohols behave differently with oxidising agents.</w:t>
            </w:r>
          </w:p>
          <w:p w14:paraId="7F3047C0" w14:textId="77777777" w:rsidR="00CF1EA9" w:rsidRDefault="00CF1EA9" w:rsidP="002E407F">
            <w:pPr>
              <w:pStyle w:val="SOFinalContentTableBullets"/>
            </w:pPr>
            <w:r>
              <w:t>Describe how primary and secondary alcohols can be distinguished from tertiary alcohols by their reaction with acidified dichromate solution.</w:t>
            </w:r>
          </w:p>
          <w:p w14:paraId="7A3D9200" w14:textId="77777777" w:rsidR="00CF1EA9" w:rsidRPr="00D41D09" w:rsidRDefault="00CF1EA9" w:rsidP="000B3B0A">
            <w:pPr>
              <w:pStyle w:val="SOFinalContentTableBullets"/>
            </w:pPr>
            <w:r>
              <w:t>Predict the structural formula(e) of the product(s) of oxidation of a primary or secondary alcohol, given its structural formula.</w:t>
            </w:r>
          </w:p>
        </w:tc>
        <w:tc>
          <w:tcPr>
            <w:tcW w:w="3651" w:type="dxa"/>
            <w:tcMar>
              <w:left w:w="108" w:type="dxa"/>
              <w:bottom w:w="62" w:type="dxa"/>
            </w:tcMar>
          </w:tcPr>
          <w:p w14:paraId="2716F094" w14:textId="3A88C6B0" w:rsidR="00CF1EA9" w:rsidRDefault="00CF1EA9" w:rsidP="001D3205">
            <w:pPr>
              <w:pStyle w:val="SOFinalContentTableTextItalic"/>
              <w:spacing w:before="160"/>
            </w:pPr>
            <w:r>
              <w:t>Note that this builds upon the concept of oxidation introduced in Stage 1 subtopic 6.1.</w:t>
            </w:r>
          </w:p>
          <w:p w14:paraId="36182ADE" w14:textId="77777777" w:rsidR="00CF1EA9" w:rsidRPr="00D41D09" w:rsidRDefault="00CF1EA9" w:rsidP="00391F4D">
            <w:pPr>
              <w:pStyle w:val="SOFinalContentTableTextItalic"/>
            </w:pPr>
            <w:r>
              <w:t>Note that the production and use of ethanol as a fuel is considered in subtopic 4.1.</w:t>
            </w:r>
          </w:p>
        </w:tc>
        <w:tc>
          <w:tcPr>
            <w:tcW w:w="618" w:type="dxa"/>
            <w:noWrap/>
            <w:tcMar>
              <w:left w:w="0" w:type="dxa"/>
              <w:bottom w:w="62" w:type="dxa"/>
              <w:right w:w="0" w:type="dxa"/>
            </w:tcMar>
          </w:tcPr>
          <w:p w14:paraId="58315CF7" w14:textId="77777777" w:rsidR="00CF1EA9" w:rsidRDefault="00CF1EA9" w:rsidP="002E407F">
            <w:pPr>
              <w:pStyle w:val="SOFinalContentTableText"/>
              <w:jc w:val="center"/>
            </w:pPr>
            <w:r>
              <w:rPr>
                <w:noProof/>
                <w:lang w:val="en-AU" w:eastAsia="en-AU"/>
              </w:rPr>
              <w:drawing>
                <wp:inline distT="0" distB="0" distL="0" distR="0" wp14:anchorId="29F20C55" wp14:editId="688A799F">
                  <wp:extent cx="365040" cy="324000"/>
                  <wp:effectExtent l="0" t="0" r="0" b="0"/>
                  <wp:docPr id="109" name="Picture 109"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F1EA9" w:rsidRPr="00D41D09" w14:paraId="29AA9FE8" w14:textId="77777777" w:rsidTr="00CF1EA9">
        <w:trPr>
          <w:trHeight w:val="974"/>
        </w:trPr>
        <w:tc>
          <w:tcPr>
            <w:tcW w:w="3651" w:type="dxa"/>
            <w:vMerge/>
            <w:tcMar>
              <w:bottom w:w="62" w:type="dxa"/>
              <w:right w:w="108" w:type="dxa"/>
            </w:tcMar>
          </w:tcPr>
          <w:p w14:paraId="382B2728" w14:textId="77777777" w:rsidR="00CF1EA9" w:rsidRDefault="00CF1EA9" w:rsidP="002E407F">
            <w:pPr>
              <w:pStyle w:val="SOFinalContentTableText"/>
            </w:pPr>
          </w:p>
        </w:tc>
        <w:tc>
          <w:tcPr>
            <w:tcW w:w="3651" w:type="dxa"/>
            <w:tcMar>
              <w:left w:w="108" w:type="dxa"/>
              <w:bottom w:w="62" w:type="dxa"/>
            </w:tcMar>
          </w:tcPr>
          <w:p w14:paraId="6A8A0CA9" w14:textId="77777777" w:rsidR="00CF1EA9" w:rsidRPr="00391F4D" w:rsidRDefault="00CF1EA9" w:rsidP="00391F4D">
            <w:pPr>
              <w:pStyle w:val="SOFinalContentTableTextItalic"/>
              <w:rPr>
                <w:i w:val="0"/>
              </w:rPr>
            </w:pPr>
            <w:r w:rsidRPr="00391F4D">
              <w:rPr>
                <w:i w:val="0"/>
              </w:rPr>
              <w:t>Classify a range of primary, secondary, and tertiary alcohols by testing with acidified</w:t>
            </w:r>
            <w:r>
              <w:rPr>
                <w:i w:val="0"/>
              </w:rPr>
              <w:t xml:space="preserve"> K</w:t>
            </w:r>
            <w:r w:rsidRPr="00391F4D">
              <w:rPr>
                <w:i w:val="0"/>
                <w:vertAlign w:val="subscript"/>
              </w:rPr>
              <w:t>2</w:t>
            </w:r>
            <w:r>
              <w:rPr>
                <w:i w:val="0"/>
              </w:rPr>
              <w:t>Cr</w:t>
            </w:r>
            <w:r w:rsidRPr="00391F4D">
              <w:rPr>
                <w:i w:val="0"/>
                <w:vertAlign w:val="subscript"/>
              </w:rPr>
              <w:t>2</w:t>
            </w:r>
            <w:r>
              <w:rPr>
                <w:i w:val="0"/>
              </w:rPr>
              <w:t>O</w:t>
            </w:r>
            <w:r w:rsidRPr="00391F4D">
              <w:rPr>
                <w:i w:val="0"/>
                <w:vertAlign w:val="subscript"/>
              </w:rPr>
              <w:t>7</w:t>
            </w:r>
            <w:r w:rsidRPr="00391F4D">
              <w:rPr>
                <w:i w:val="0"/>
              </w:rPr>
              <w:t xml:space="preserve"> solution.</w:t>
            </w:r>
          </w:p>
        </w:tc>
        <w:tc>
          <w:tcPr>
            <w:tcW w:w="618" w:type="dxa"/>
            <w:noWrap/>
            <w:tcMar>
              <w:left w:w="0" w:type="dxa"/>
              <w:bottom w:w="62" w:type="dxa"/>
              <w:right w:w="0" w:type="dxa"/>
            </w:tcMar>
          </w:tcPr>
          <w:p w14:paraId="4D149526" w14:textId="77777777" w:rsidR="00CF1EA9" w:rsidRDefault="00CF1EA9" w:rsidP="002E407F">
            <w:pPr>
              <w:pStyle w:val="SOFinalContentTableText"/>
              <w:jc w:val="center"/>
              <w:rPr>
                <w:noProof/>
                <w:lang w:val="en-AU" w:eastAsia="zh-CN"/>
              </w:rPr>
            </w:pPr>
            <w:r>
              <w:rPr>
                <w:noProof/>
                <w:lang w:val="en-AU" w:eastAsia="en-AU"/>
              </w:rPr>
              <w:drawing>
                <wp:inline distT="0" distB="0" distL="0" distR="0" wp14:anchorId="50D105DE" wp14:editId="0BFDDDCB">
                  <wp:extent cx="269875" cy="336550"/>
                  <wp:effectExtent l="0" t="0" r="0" b="6350"/>
                  <wp:docPr id="215" name="Picture 215" descr="image is an icon of a question mark."/>
                  <wp:cNvGraphicFramePr/>
                  <a:graphic xmlns:a="http://schemas.openxmlformats.org/drawingml/2006/main">
                    <a:graphicData uri="http://schemas.openxmlformats.org/drawingml/2006/picture">
                      <pic:pic xmlns:pic="http://schemas.openxmlformats.org/drawingml/2006/picture">
                        <pic:nvPicPr>
                          <pic:cNvPr id="215" name="Picture 215"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F1EA9" w:rsidRPr="00D41D09" w14:paraId="48729FAD" w14:textId="77777777" w:rsidTr="00350BD6">
        <w:trPr>
          <w:trHeight w:val="973"/>
        </w:trPr>
        <w:tc>
          <w:tcPr>
            <w:tcW w:w="3651" w:type="dxa"/>
            <w:vMerge/>
            <w:tcMar>
              <w:bottom w:w="62" w:type="dxa"/>
              <w:right w:w="108" w:type="dxa"/>
            </w:tcMar>
          </w:tcPr>
          <w:p w14:paraId="11C55D9A" w14:textId="77777777" w:rsidR="00CF1EA9" w:rsidRDefault="00CF1EA9" w:rsidP="002E407F">
            <w:pPr>
              <w:pStyle w:val="SOFinalContentTableText"/>
            </w:pPr>
          </w:p>
        </w:tc>
        <w:tc>
          <w:tcPr>
            <w:tcW w:w="3651" w:type="dxa"/>
            <w:tcMar>
              <w:left w:w="108" w:type="dxa"/>
              <w:bottom w:w="62" w:type="dxa"/>
            </w:tcMar>
          </w:tcPr>
          <w:p w14:paraId="5BA49A03" w14:textId="77777777" w:rsidR="00CF1EA9" w:rsidRDefault="00CF1EA9" w:rsidP="00CF1EA9">
            <w:pPr>
              <w:pStyle w:val="SOFinalContentTableText"/>
            </w:pPr>
            <w:r>
              <w:t>Consider the economic and environmental advantages and disadvantages of using ethanol to replace fossil fuels.</w:t>
            </w:r>
          </w:p>
        </w:tc>
        <w:tc>
          <w:tcPr>
            <w:tcW w:w="618" w:type="dxa"/>
            <w:noWrap/>
            <w:tcMar>
              <w:left w:w="0" w:type="dxa"/>
              <w:bottom w:w="62" w:type="dxa"/>
              <w:right w:w="0" w:type="dxa"/>
            </w:tcMar>
          </w:tcPr>
          <w:p w14:paraId="54B5405A" w14:textId="77777777" w:rsidR="00CF1EA9" w:rsidRDefault="00CF1EA9" w:rsidP="002E407F">
            <w:pPr>
              <w:pStyle w:val="SOFinalContentTableText"/>
              <w:jc w:val="center"/>
              <w:rPr>
                <w:noProof/>
                <w:lang w:val="en-AU" w:eastAsia="zh-CN" w:bidi="km-KH"/>
              </w:rPr>
            </w:pPr>
            <w:r>
              <w:rPr>
                <w:noProof/>
                <w:lang w:val="en-AU" w:eastAsia="en-AU"/>
              </w:rPr>
              <w:drawing>
                <wp:inline distT="0" distB="0" distL="0" distR="0" wp14:anchorId="52EEA269" wp14:editId="12D71CC4">
                  <wp:extent cx="269640" cy="504000"/>
                  <wp:effectExtent l="0" t="0" r="0" b="0"/>
                  <wp:docPr id="3" name="Picture 3"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06487A9" w14:textId="77777777" w:rsidR="006C6AE7" w:rsidRDefault="006C6AE7">
      <w:r>
        <w:br w:type="page"/>
      </w:r>
    </w:p>
    <w:p w14:paraId="5BB55A1A" w14:textId="77777777" w:rsidR="006C6AE7" w:rsidRDefault="006C6AE7" w:rsidP="006C6AE7">
      <w:pPr>
        <w:pStyle w:val="SOFinalContentTableHead2Left"/>
      </w:pPr>
      <w:r>
        <w:lastRenderedPageBreak/>
        <w:t xml:space="preserve">Subtopic 3.3: </w:t>
      </w:r>
      <w:r w:rsidR="002E407F" w:rsidRPr="002E407F">
        <w:t xml:space="preserve">Aldehydes and </w:t>
      </w:r>
      <w:r w:rsidR="006460C8">
        <w:t>k</w:t>
      </w:r>
      <w:r w:rsidR="002E407F" w:rsidRPr="002E407F">
        <w:t>eton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65AFEEBE" w14:textId="77777777" w:rsidTr="003371E4">
        <w:trPr>
          <w:tblHeader/>
        </w:trPr>
        <w:tc>
          <w:tcPr>
            <w:tcW w:w="3651" w:type="dxa"/>
            <w:tcMar>
              <w:top w:w="62" w:type="dxa"/>
              <w:bottom w:w="62" w:type="dxa"/>
              <w:right w:w="108" w:type="dxa"/>
            </w:tcMar>
          </w:tcPr>
          <w:p w14:paraId="574E6D16" w14:textId="77777777" w:rsidR="006C6AE7" w:rsidRPr="006124DB" w:rsidRDefault="006C6AE7" w:rsidP="00350BD6">
            <w:pPr>
              <w:pStyle w:val="SOFinalContentTableHead2"/>
              <w:spacing w:after="0"/>
            </w:pPr>
            <w:bookmarkStart w:id="32" w:name="ColumnTitle_Science_Understanding_10"/>
            <w:r>
              <w:t>Science Understanding</w:t>
            </w:r>
            <w:bookmarkEnd w:id="32"/>
          </w:p>
        </w:tc>
        <w:tc>
          <w:tcPr>
            <w:tcW w:w="3651" w:type="dxa"/>
            <w:tcBorders>
              <w:right w:val="nil"/>
            </w:tcBorders>
            <w:tcMar>
              <w:top w:w="62" w:type="dxa"/>
              <w:left w:w="108" w:type="dxa"/>
              <w:bottom w:w="62" w:type="dxa"/>
            </w:tcMar>
          </w:tcPr>
          <w:p w14:paraId="76BBD66E" w14:textId="77777777" w:rsidR="006C6AE7" w:rsidRPr="006124DB" w:rsidRDefault="006C6AE7" w:rsidP="00F305E3">
            <w:pPr>
              <w:pStyle w:val="SOFinalContentTableHead2"/>
              <w:spacing w:after="0"/>
            </w:pPr>
            <w:bookmarkStart w:id="33" w:name="ColumnTitle_Possible_context_11"/>
            <w:r>
              <w:t xml:space="preserve">Possible </w:t>
            </w:r>
            <w:r w:rsidR="00F305E3">
              <w:t>c</w:t>
            </w:r>
            <w:r>
              <w:t>ontexts</w:t>
            </w:r>
            <w:bookmarkEnd w:id="33"/>
          </w:p>
        </w:tc>
        <w:tc>
          <w:tcPr>
            <w:tcW w:w="618" w:type="dxa"/>
            <w:tcBorders>
              <w:left w:val="nil"/>
            </w:tcBorders>
            <w:noWrap/>
            <w:tcMar>
              <w:top w:w="62" w:type="dxa"/>
              <w:bottom w:w="62" w:type="dxa"/>
            </w:tcMar>
          </w:tcPr>
          <w:p w14:paraId="1F1E3A51" w14:textId="77777777" w:rsidR="006C6AE7" w:rsidRPr="006124DB" w:rsidRDefault="006C6AE7" w:rsidP="00350BD6">
            <w:pPr>
              <w:pStyle w:val="SOFinalContentTableHead2"/>
              <w:spacing w:after="0"/>
            </w:pPr>
          </w:p>
        </w:tc>
      </w:tr>
      <w:tr w:rsidR="002E407F" w:rsidRPr="00D41D09" w14:paraId="19DC5DDE" w14:textId="77777777" w:rsidTr="003371E4">
        <w:tc>
          <w:tcPr>
            <w:tcW w:w="3651" w:type="dxa"/>
            <w:vMerge w:val="restart"/>
            <w:tcMar>
              <w:bottom w:w="62" w:type="dxa"/>
              <w:right w:w="108" w:type="dxa"/>
            </w:tcMar>
          </w:tcPr>
          <w:p w14:paraId="2966ED81" w14:textId="77777777" w:rsidR="002E407F" w:rsidRDefault="002E407F" w:rsidP="001D3205">
            <w:pPr>
              <w:pStyle w:val="SOFinalContentTableText8ptabove"/>
            </w:pPr>
            <w:r>
              <w:t>Aldehydes and ketones are produced by the oxidation of the corresponding primary and secondary alcohols respectively.</w:t>
            </w:r>
          </w:p>
          <w:p w14:paraId="6CB238B7" w14:textId="77777777" w:rsidR="002E407F" w:rsidRDefault="002E407F" w:rsidP="002E407F">
            <w:pPr>
              <w:pStyle w:val="SOFinalContentTableBullets"/>
            </w:pPr>
            <w:r>
              <w:t>Identify, name systematically, and draw structural formulae of aldehydes and ketones containing:</w:t>
            </w:r>
          </w:p>
          <w:p w14:paraId="0C36AFEE" w14:textId="77777777" w:rsidR="002E407F" w:rsidRDefault="002E407F" w:rsidP="000B3B0A">
            <w:pPr>
              <w:pStyle w:val="SOFinalContentTableBulletsIndented"/>
            </w:pPr>
            <w:r>
              <w:t>up to eight carbon atoms in the main chain</w:t>
            </w:r>
            <w:r w:rsidR="00391F4D">
              <w:t>,</w:t>
            </w:r>
            <w:r>
              <w:t xml:space="preserve"> with side chains limited to a maximum of two carbon atoms</w:t>
            </w:r>
          </w:p>
          <w:p w14:paraId="29080339" w14:textId="77777777" w:rsidR="002E407F" w:rsidRDefault="002E407F" w:rsidP="000B3B0A">
            <w:pPr>
              <w:pStyle w:val="SOFinalContentTableBulletsIndented"/>
            </w:pPr>
            <w:r>
              <w:t>one or more aldehyde or ketone groups.</w:t>
            </w:r>
          </w:p>
          <w:p w14:paraId="3370594E" w14:textId="77777777" w:rsidR="002E407F" w:rsidRDefault="002E407F" w:rsidP="002E407F">
            <w:pPr>
              <w:pStyle w:val="SOFinalContentTableText"/>
            </w:pPr>
            <w:r>
              <w:t>Aldehydes can be readily oxidised; ketones cannot.</w:t>
            </w:r>
          </w:p>
          <w:p w14:paraId="781ED6A1" w14:textId="77777777" w:rsidR="002E407F" w:rsidRDefault="002E407F" w:rsidP="002E407F">
            <w:pPr>
              <w:pStyle w:val="SOFinalContentTableBullets"/>
            </w:pPr>
            <w:r>
              <w:t>Draw the structural formula of the oxidation product of a given aldehyde in either acidic or alkaline conditions.</w:t>
            </w:r>
          </w:p>
          <w:p w14:paraId="521CE1C3" w14:textId="77777777" w:rsidR="002E407F" w:rsidRPr="00D41D09" w:rsidRDefault="002E407F" w:rsidP="00D0466A">
            <w:pPr>
              <w:pStyle w:val="SOFinalContentTableBullets"/>
            </w:pPr>
            <w:r>
              <w:t>Describe how acidified dichromate solution and Tollens reagent (ammoniacal silver nitrate solution) can be used to distinguish between aldehydes and ketones.</w:t>
            </w:r>
          </w:p>
        </w:tc>
        <w:tc>
          <w:tcPr>
            <w:tcW w:w="3651" w:type="dxa"/>
            <w:tcMar>
              <w:left w:w="108" w:type="dxa"/>
              <w:bottom w:w="62" w:type="dxa"/>
            </w:tcMar>
          </w:tcPr>
          <w:p w14:paraId="390DD8AC" w14:textId="5566259B" w:rsidR="002E407F" w:rsidRDefault="002E407F" w:rsidP="001D3205">
            <w:pPr>
              <w:pStyle w:val="SOFinalContentTableTextItalic"/>
              <w:spacing w:before="160"/>
            </w:pPr>
            <w:r>
              <w:t>Note that this builds upon the concept of oxidation introduced in Stage 1 subtopic</w:t>
            </w:r>
            <w:r w:rsidR="0076180E">
              <w:t> </w:t>
            </w:r>
            <w:r>
              <w:t>6.1.</w:t>
            </w:r>
          </w:p>
          <w:p w14:paraId="633E085D" w14:textId="77777777" w:rsidR="002E407F" w:rsidRDefault="002E407F" w:rsidP="002E407F">
            <w:pPr>
              <w:pStyle w:val="SOFinalContentTableText"/>
            </w:pPr>
            <w:r>
              <w:t>Consider aldehydes in relevant contexts. Examples could include:</w:t>
            </w:r>
          </w:p>
          <w:p w14:paraId="5DD3B55E" w14:textId="77777777" w:rsidR="002E407F" w:rsidRDefault="002E407F" w:rsidP="002E407F">
            <w:pPr>
              <w:pStyle w:val="SOFinalContentTableBullets"/>
            </w:pPr>
            <w:r>
              <w:t>oxygen diffuses into casks of whisky and oxidises the ethanol to aldehydes, which are the key flavour components in the whisky</w:t>
            </w:r>
          </w:p>
          <w:p w14:paraId="1DE1D255" w14:textId="77777777" w:rsidR="002E407F" w:rsidRPr="00D41D09" w:rsidRDefault="002E407F" w:rsidP="002E407F">
            <w:pPr>
              <w:pStyle w:val="SOFinalContentTableBullets"/>
            </w:pPr>
            <w:r>
              <w:t>in the liver, the ethanol in alcoholic beverages is oxidised to ethanal, which is toxic and can cause severe headaches and nausea.</w:t>
            </w:r>
          </w:p>
        </w:tc>
        <w:tc>
          <w:tcPr>
            <w:tcW w:w="618" w:type="dxa"/>
            <w:noWrap/>
            <w:tcMar>
              <w:left w:w="0" w:type="dxa"/>
              <w:bottom w:w="62" w:type="dxa"/>
              <w:right w:w="0" w:type="dxa"/>
            </w:tcMar>
          </w:tcPr>
          <w:p w14:paraId="7B4ED207" w14:textId="77777777" w:rsidR="002E407F" w:rsidRDefault="00E02585" w:rsidP="002E407F">
            <w:pPr>
              <w:pStyle w:val="SOFinalContentTableText"/>
              <w:jc w:val="center"/>
            </w:pPr>
            <w:r>
              <w:rPr>
                <w:noProof/>
                <w:lang w:val="en-AU" w:eastAsia="en-AU"/>
              </w:rPr>
              <w:drawing>
                <wp:inline distT="0" distB="0" distL="0" distR="0" wp14:anchorId="5B36ED64" wp14:editId="02970413">
                  <wp:extent cx="365040" cy="324000"/>
                  <wp:effectExtent l="0" t="0" r="0" b="0"/>
                  <wp:docPr id="110" name="Picture 11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407F" w:rsidRPr="00D41D09" w14:paraId="3B8D8576" w14:textId="77777777" w:rsidTr="003371E4">
        <w:tc>
          <w:tcPr>
            <w:tcW w:w="3651" w:type="dxa"/>
            <w:vMerge/>
            <w:tcMar>
              <w:bottom w:w="62" w:type="dxa"/>
              <w:right w:w="108" w:type="dxa"/>
            </w:tcMar>
          </w:tcPr>
          <w:p w14:paraId="3609C2EC" w14:textId="77777777" w:rsidR="002E407F" w:rsidRDefault="002E407F" w:rsidP="002E407F">
            <w:pPr>
              <w:pStyle w:val="SOFinalContentTableText"/>
            </w:pPr>
          </w:p>
        </w:tc>
        <w:tc>
          <w:tcPr>
            <w:tcW w:w="3651" w:type="dxa"/>
            <w:tcMar>
              <w:left w:w="108" w:type="dxa"/>
              <w:bottom w:w="62" w:type="dxa"/>
            </w:tcMar>
          </w:tcPr>
          <w:p w14:paraId="2F87B732" w14:textId="77777777" w:rsidR="002E407F" w:rsidRDefault="002E407F" w:rsidP="002E407F">
            <w:pPr>
              <w:pStyle w:val="SOFinalContentTableText"/>
            </w:pPr>
            <w:r>
              <w:t>Prepare an aldehyde (e.g. propanal) from the appropriate primary alcohol, implementing the necessary reaction conditions.</w:t>
            </w:r>
          </w:p>
          <w:p w14:paraId="048BBC61" w14:textId="77777777" w:rsidR="002E407F" w:rsidRDefault="002E407F" w:rsidP="00D0466A">
            <w:pPr>
              <w:pStyle w:val="SOFinalContentTableText"/>
            </w:pPr>
            <w:r>
              <w:t>Use Tollens reagent to identify a sample of an aldehyde.</w:t>
            </w:r>
          </w:p>
          <w:p w14:paraId="7FC68617" w14:textId="77777777" w:rsidR="002E407F" w:rsidRPr="00D41D09" w:rsidRDefault="002E407F" w:rsidP="002E407F">
            <w:pPr>
              <w:pStyle w:val="SOFinalContentTableText"/>
            </w:pPr>
            <w:r>
              <w:t>Use the silver mirror reaction to line glass bottles with silver.</w:t>
            </w:r>
          </w:p>
        </w:tc>
        <w:tc>
          <w:tcPr>
            <w:tcW w:w="618" w:type="dxa"/>
            <w:noWrap/>
            <w:tcMar>
              <w:left w:w="0" w:type="dxa"/>
              <w:bottom w:w="62" w:type="dxa"/>
              <w:right w:w="0" w:type="dxa"/>
            </w:tcMar>
          </w:tcPr>
          <w:p w14:paraId="7E130AAD" w14:textId="77777777" w:rsidR="002E407F" w:rsidRDefault="00E02585" w:rsidP="002E407F">
            <w:pPr>
              <w:pStyle w:val="SOFinalContentTableText"/>
              <w:jc w:val="center"/>
              <w:rPr>
                <w:noProof/>
                <w:lang w:val="en-AU" w:eastAsia="zh-CN"/>
              </w:rPr>
            </w:pPr>
            <w:r>
              <w:rPr>
                <w:noProof/>
                <w:lang w:val="en-AU" w:eastAsia="en-AU"/>
              </w:rPr>
              <w:drawing>
                <wp:inline distT="0" distB="0" distL="0" distR="0" wp14:anchorId="15B0C36A" wp14:editId="17BE7C70">
                  <wp:extent cx="269875" cy="336550"/>
                  <wp:effectExtent l="0" t="0" r="0" b="6350"/>
                  <wp:docPr id="216" name="Picture 216" descr="image is an icon of a question mark."/>
                  <wp:cNvGraphicFramePr/>
                  <a:graphic xmlns:a="http://schemas.openxmlformats.org/drawingml/2006/main">
                    <a:graphicData uri="http://schemas.openxmlformats.org/drawingml/2006/picture">
                      <pic:pic xmlns:pic="http://schemas.openxmlformats.org/drawingml/2006/picture">
                        <pic:nvPicPr>
                          <pic:cNvPr id="216" name="Picture 216"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F45C806" w14:textId="77777777" w:rsidR="006C6AE7" w:rsidRDefault="006C6AE7">
      <w:r>
        <w:br w:type="page"/>
      </w:r>
    </w:p>
    <w:p w14:paraId="731764F2" w14:textId="77777777" w:rsidR="006C6AE7" w:rsidRDefault="006C6AE7" w:rsidP="006C6AE7">
      <w:pPr>
        <w:pStyle w:val="SOFinalContentTableHead2Left"/>
      </w:pPr>
      <w:r>
        <w:lastRenderedPageBreak/>
        <w:t xml:space="preserve">Subtopic 3.4: </w:t>
      </w:r>
      <w:r w:rsidR="002E407F" w:rsidRPr="002E407F">
        <w:t>Carbohydrat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AEE298A" w14:textId="77777777" w:rsidTr="003371E4">
        <w:trPr>
          <w:tblHeader/>
        </w:trPr>
        <w:tc>
          <w:tcPr>
            <w:tcW w:w="3651" w:type="dxa"/>
            <w:tcMar>
              <w:top w:w="62" w:type="dxa"/>
              <w:bottom w:w="62" w:type="dxa"/>
              <w:right w:w="108" w:type="dxa"/>
            </w:tcMar>
          </w:tcPr>
          <w:p w14:paraId="63887ECA" w14:textId="77777777" w:rsidR="006C6AE7" w:rsidRPr="006124DB" w:rsidRDefault="006C6AE7" w:rsidP="003371E4">
            <w:pPr>
              <w:pStyle w:val="SOFinalContentTableHead2"/>
              <w:spacing w:after="0"/>
            </w:pPr>
            <w:bookmarkStart w:id="34" w:name="ColumnTitle_Science_Understanding_11"/>
            <w:r>
              <w:t>Science Understanding</w:t>
            </w:r>
            <w:bookmarkEnd w:id="34"/>
          </w:p>
        </w:tc>
        <w:tc>
          <w:tcPr>
            <w:tcW w:w="3651" w:type="dxa"/>
            <w:tcBorders>
              <w:right w:val="nil"/>
            </w:tcBorders>
            <w:tcMar>
              <w:top w:w="62" w:type="dxa"/>
              <w:left w:w="108" w:type="dxa"/>
              <w:bottom w:w="62" w:type="dxa"/>
            </w:tcMar>
          </w:tcPr>
          <w:p w14:paraId="0674F45C" w14:textId="77777777" w:rsidR="006C6AE7" w:rsidRPr="006124DB" w:rsidRDefault="006C6AE7" w:rsidP="00F305E3">
            <w:pPr>
              <w:pStyle w:val="SOFinalContentTableHead2"/>
              <w:spacing w:after="0"/>
            </w:pPr>
            <w:bookmarkStart w:id="35" w:name="ColumnTitle_Possible_context_12"/>
            <w:r>
              <w:t xml:space="preserve">Possible </w:t>
            </w:r>
            <w:r w:rsidR="00F305E3">
              <w:t>c</w:t>
            </w:r>
            <w:r>
              <w:t>ontexts</w:t>
            </w:r>
            <w:bookmarkEnd w:id="35"/>
          </w:p>
        </w:tc>
        <w:tc>
          <w:tcPr>
            <w:tcW w:w="618" w:type="dxa"/>
            <w:tcBorders>
              <w:left w:val="nil"/>
            </w:tcBorders>
            <w:noWrap/>
            <w:tcMar>
              <w:top w:w="62" w:type="dxa"/>
              <w:bottom w:w="62" w:type="dxa"/>
            </w:tcMar>
          </w:tcPr>
          <w:p w14:paraId="4FCF3341" w14:textId="77777777" w:rsidR="006C6AE7" w:rsidRPr="006124DB" w:rsidRDefault="006C6AE7" w:rsidP="003371E4">
            <w:pPr>
              <w:pStyle w:val="SOFinalContentTableHead2"/>
              <w:spacing w:after="0"/>
            </w:pPr>
          </w:p>
        </w:tc>
      </w:tr>
      <w:tr w:rsidR="00E0738C" w:rsidRPr="00D41D09" w14:paraId="6917A553" w14:textId="77777777" w:rsidTr="003371E4">
        <w:trPr>
          <w:trHeight w:val="3783"/>
        </w:trPr>
        <w:tc>
          <w:tcPr>
            <w:tcW w:w="3651" w:type="dxa"/>
            <w:vMerge w:val="restart"/>
            <w:tcMar>
              <w:bottom w:w="62" w:type="dxa"/>
              <w:right w:w="108" w:type="dxa"/>
            </w:tcMar>
          </w:tcPr>
          <w:p w14:paraId="7DBC86AB" w14:textId="77777777" w:rsidR="00E0738C" w:rsidRDefault="00E0738C" w:rsidP="001D3205">
            <w:pPr>
              <w:pStyle w:val="SOFinalContentTableText8ptabove"/>
            </w:pPr>
            <w:r>
              <w:t>Carbohydrates are naturally occurring sugars and their polymers. They are defined as either polyhydroxy aldehydes or polyhydroxy ketones, or substances that form these compounds on hydrolysis.</w:t>
            </w:r>
          </w:p>
          <w:p w14:paraId="448751C5" w14:textId="77777777" w:rsidR="00E0738C" w:rsidRDefault="00E0738C" w:rsidP="002E407F">
            <w:pPr>
              <w:pStyle w:val="SOFinalContentTableBullets"/>
            </w:pPr>
            <w:r>
              <w:t>Given its structural formula, determine whether a molecule is a carbohydrate.</w:t>
            </w:r>
          </w:p>
          <w:p w14:paraId="67C73D10" w14:textId="49E169B6" w:rsidR="001D3205" w:rsidRDefault="001D3205" w:rsidP="002E407F">
            <w:pPr>
              <w:pStyle w:val="SOFinalContentTableText"/>
            </w:pPr>
            <w:r w:rsidRPr="001D3205">
              <w:t>In aqueous solution, monosaccharides exist in an equilibrium between a ring and a chain form.</w:t>
            </w:r>
          </w:p>
          <w:p w14:paraId="1658D1F4" w14:textId="7666FB65" w:rsidR="00E0738C" w:rsidRDefault="00E0738C" w:rsidP="002E407F">
            <w:pPr>
              <w:pStyle w:val="SOFinalContentTableText"/>
            </w:pPr>
            <w:r>
              <w:t>Disaccharides and polysaccharides are produced by the condensation of monosaccharide units linked in chains by covalent bonds.</w:t>
            </w:r>
          </w:p>
          <w:p w14:paraId="687B39E1" w14:textId="77777777" w:rsidR="00E0738C" w:rsidRDefault="00E0738C" w:rsidP="002E407F">
            <w:pPr>
              <w:pStyle w:val="SOFinalContentTableBullets"/>
            </w:pPr>
            <w:r>
              <w:t>Write molecular formulae for glucose, and for disaccharides and polysaccharides, based on glucose monomers.</w:t>
            </w:r>
          </w:p>
          <w:p w14:paraId="5A686E70" w14:textId="77777777" w:rsidR="00E0738C" w:rsidRDefault="00E0738C" w:rsidP="002E407F">
            <w:pPr>
              <w:pStyle w:val="SOFinalContentTableBullets"/>
            </w:pPr>
            <w:r>
              <w:t>Draw the structural formulae of the monosaccharide(s), given the structural formula of a disaccharide.</w:t>
            </w:r>
          </w:p>
          <w:p w14:paraId="07ECE871" w14:textId="11CE77CB" w:rsidR="00E0738C" w:rsidRPr="00D41D09" w:rsidRDefault="00E0738C" w:rsidP="001D3205">
            <w:pPr>
              <w:pStyle w:val="SOFinalContentTableBullets"/>
            </w:pPr>
            <w:r>
              <w:t>Identify the repeating unit and draw the structural formula of the monomer, given the structural formula of a section of a polysaccharide.</w:t>
            </w:r>
          </w:p>
        </w:tc>
        <w:tc>
          <w:tcPr>
            <w:tcW w:w="3651" w:type="dxa"/>
            <w:tcMar>
              <w:left w:w="108" w:type="dxa"/>
              <w:bottom w:w="62" w:type="dxa"/>
            </w:tcMar>
          </w:tcPr>
          <w:p w14:paraId="269DE9B4" w14:textId="77777777" w:rsidR="00E0738C" w:rsidRDefault="00E0738C" w:rsidP="001D3205">
            <w:pPr>
              <w:pStyle w:val="SOFinalContentTableTextItalic"/>
              <w:spacing w:before="160"/>
            </w:pPr>
            <w:r>
              <w:t>Note that this builds upon the concept of repeating units introduced in Stage 1 subtopic 3.4.</w:t>
            </w:r>
          </w:p>
          <w:p w14:paraId="131B7024" w14:textId="77777777" w:rsidR="00E0738C" w:rsidRDefault="00E0738C" w:rsidP="008E0498">
            <w:pPr>
              <w:pStyle w:val="SOFinalContentTableTextItalic"/>
            </w:pPr>
            <w:r>
              <w:t>Note that many, but not all, carbohydrates satisfy the general formula C</w:t>
            </w:r>
            <w:r w:rsidRPr="00391F4D">
              <w:rPr>
                <w:vertAlign w:val="subscript"/>
              </w:rPr>
              <w:t>x</w:t>
            </w:r>
            <w:r>
              <w:t>H</w:t>
            </w:r>
            <w:r w:rsidRPr="00391F4D">
              <w:rPr>
                <w:vertAlign w:val="subscript"/>
              </w:rPr>
              <w:t>2y</w:t>
            </w:r>
            <w:r>
              <w:t>O</w:t>
            </w:r>
            <w:r w:rsidRPr="00391F4D">
              <w:rPr>
                <w:vertAlign w:val="subscript"/>
              </w:rPr>
              <w:t>y</w:t>
            </w:r>
            <w:r>
              <w:t>. Consider carbohydrates that do not satisfy this general formula (e.g. deoxyribose).</w:t>
            </w:r>
          </w:p>
          <w:p w14:paraId="1EA9CF13" w14:textId="77777777" w:rsidR="00E0738C" w:rsidRDefault="00E0738C" w:rsidP="008E0498">
            <w:pPr>
              <w:pStyle w:val="SOFinalContentTableText"/>
            </w:pPr>
            <w:r>
              <w:t>Discuss functions of carbohydrates in living systems. Examples could include:</w:t>
            </w:r>
          </w:p>
          <w:p w14:paraId="7379D601" w14:textId="77777777" w:rsidR="00E0738C" w:rsidRDefault="00E0738C" w:rsidP="008E0498">
            <w:pPr>
              <w:pStyle w:val="SOFinalContentTableBullets"/>
            </w:pPr>
            <w:r>
              <w:t>storage of chemical energy (glycogen in animals, starch in plants)</w:t>
            </w:r>
          </w:p>
          <w:p w14:paraId="2413D6DB" w14:textId="77777777" w:rsidR="00E0738C" w:rsidRDefault="00E0738C" w:rsidP="008E0498">
            <w:pPr>
              <w:pStyle w:val="SOFinalContentTableBullets"/>
            </w:pPr>
            <w:r>
              <w:t>structural support in plants (cellulose)</w:t>
            </w:r>
          </w:p>
          <w:p w14:paraId="28265804" w14:textId="77777777" w:rsidR="00E0738C" w:rsidRPr="00D41D09" w:rsidRDefault="00E0738C" w:rsidP="008E0498">
            <w:pPr>
              <w:pStyle w:val="SOFinalContentTableBullets"/>
            </w:pPr>
            <w:r>
              <w:t>essential components of nucleic acids (ribose and deoxyribose in both plants and animals).</w:t>
            </w:r>
          </w:p>
        </w:tc>
        <w:tc>
          <w:tcPr>
            <w:tcW w:w="618" w:type="dxa"/>
            <w:noWrap/>
            <w:tcMar>
              <w:left w:w="0" w:type="dxa"/>
              <w:right w:w="0" w:type="dxa"/>
            </w:tcMar>
          </w:tcPr>
          <w:p w14:paraId="620B5DBA" w14:textId="77777777" w:rsidR="00E0738C" w:rsidRDefault="00E0738C" w:rsidP="004F69CA">
            <w:pPr>
              <w:pStyle w:val="SOFinalContentTableText"/>
              <w:jc w:val="center"/>
            </w:pPr>
            <w:r>
              <w:rPr>
                <w:noProof/>
                <w:lang w:val="en-AU" w:eastAsia="en-AU"/>
              </w:rPr>
              <w:drawing>
                <wp:inline distT="0" distB="0" distL="0" distR="0" wp14:anchorId="39333D0B" wp14:editId="41AD73CD">
                  <wp:extent cx="365040" cy="324000"/>
                  <wp:effectExtent l="0" t="0" r="0" b="0"/>
                  <wp:docPr id="111" name="Picture 11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0738C" w:rsidRPr="00D41D09" w14:paraId="4C660F5F" w14:textId="77777777" w:rsidTr="00E0738C">
        <w:trPr>
          <w:trHeight w:val="883"/>
        </w:trPr>
        <w:tc>
          <w:tcPr>
            <w:tcW w:w="3651" w:type="dxa"/>
            <w:vMerge/>
            <w:tcMar>
              <w:bottom w:w="62" w:type="dxa"/>
              <w:right w:w="108" w:type="dxa"/>
            </w:tcMar>
          </w:tcPr>
          <w:p w14:paraId="4B2E4B8D" w14:textId="77777777" w:rsidR="00E0738C" w:rsidRDefault="00E0738C" w:rsidP="004F69CA">
            <w:pPr>
              <w:pStyle w:val="SOFinalContentTableText"/>
            </w:pPr>
          </w:p>
        </w:tc>
        <w:tc>
          <w:tcPr>
            <w:tcW w:w="3651" w:type="dxa"/>
            <w:tcMar>
              <w:left w:w="108" w:type="dxa"/>
              <w:bottom w:w="62" w:type="dxa"/>
            </w:tcMar>
          </w:tcPr>
          <w:p w14:paraId="4A15375D" w14:textId="2AA70BAD" w:rsidR="00E0738C" w:rsidRDefault="00E0738C" w:rsidP="00692EB1">
            <w:pPr>
              <w:pStyle w:val="SOFinalContentTableText"/>
            </w:pPr>
            <w:r>
              <w:t xml:space="preserve">Perform </w:t>
            </w:r>
            <w:r w:rsidRPr="00692EB1">
              <w:t>Tollens</w:t>
            </w:r>
            <w:r>
              <w:t xml:space="preserve"> test on a solution of glucose and discuss the results in terms of the principles of equilibrium.</w:t>
            </w:r>
          </w:p>
        </w:tc>
        <w:tc>
          <w:tcPr>
            <w:tcW w:w="618" w:type="dxa"/>
            <w:noWrap/>
            <w:tcMar>
              <w:left w:w="0" w:type="dxa"/>
              <w:right w:w="0" w:type="dxa"/>
            </w:tcMar>
          </w:tcPr>
          <w:p w14:paraId="2AF9CE24" w14:textId="77777777" w:rsidR="00E0738C" w:rsidRDefault="00E0738C" w:rsidP="004F69CA">
            <w:pPr>
              <w:pStyle w:val="SOFinalContentTableText"/>
              <w:jc w:val="center"/>
              <w:rPr>
                <w:noProof/>
                <w:lang w:val="en-AU" w:eastAsia="zh-CN"/>
              </w:rPr>
            </w:pPr>
            <w:r>
              <w:rPr>
                <w:noProof/>
                <w:lang w:val="en-AU" w:eastAsia="en-AU"/>
              </w:rPr>
              <w:drawing>
                <wp:inline distT="0" distB="0" distL="0" distR="0" wp14:anchorId="57E21C27" wp14:editId="1F1E8700">
                  <wp:extent cx="269875" cy="336550"/>
                  <wp:effectExtent l="0" t="0" r="0" b="6350"/>
                  <wp:docPr id="217" name="Picture 217" descr="image is an icon of a question mark."/>
                  <wp:cNvGraphicFramePr/>
                  <a:graphic xmlns:a="http://schemas.openxmlformats.org/drawingml/2006/main">
                    <a:graphicData uri="http://schemas.openxmlformats.org/drawingml/2006/picture">
                      <pic:pic xmlns:pic="http://schemas.openxmlformats.org/drawingml/2006/picture">
                        <pic:nvPicPr>
                          <pic:cNvPr id="217" name="Picture 217"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0738C" w:rsidRPr="00D41D09" w14:paraId="4277C53F" w14:textId="77777777" w:rsidTr="003371E4">
        <w:trPr>
          <w:trHeight w:val="882"/>
        </w:trPr>
        <w:tc>
          <w:tcPr>
            <w:tcW w:w="3651" w:type="dxa"/>
            <w:vMerge/>
            <w:tcMar>
              <w:bottom w:w="62" w:type="dxa"/>
              <w:right w:w="108" w:type="dxa"/>
            </w:tcMar>
          </w:tcPr>
          <w:p w14:paraId="0268969E" w14:textId="77777777" w:rsidR="00E0738C" w:rsidRDefault="00E0738C" w:rsidP="004F69CA">
            <w:pPr>
              <w:pStyle w:val="SOFinalContentTableText"/>
            </w:pPr>
          </w:p>
        </w:tc>
        <w:tc>
          <w:tcPr>
            <w:tcW w:w="3651" w:type="dxa"/>
            <w:tcMar>
              <w:left w:w="108" w:type="dxa"/>
              <w:bottom w:w="62" w:type="dxa"/>
            </w:tcMar>
          </w:tcPr>
          <w:p w14:paraId="0166DC7B" w14:textId="77777777" w:rsidR="00E0738C" w:rsidRDefault="00E0738C" w:rsidP="004F69CA">
            <w:pPr>
              <w:pStyle w:val="SOFinalContentTableText"/>
            </w:pPr>
            <w:r>
              <w:t>Investigate cellulose as an alternative source to petroleum for the production of petrochemicals.</w:t>
            </w:r>
          </w:p>
        </w:tc>
        <w:tc>
          <w:tcPr>
            <w:tcW w:w="618" w:type="dxa"/>
            <w:noWrap/>
            <w:tcMar>
              <w:left w:w="0" w:type="dxa"/>
              <w:right w:w="0" w:type="dxa"/>
            </w:tcMar>
          </w:tcPr>
          <w:p w14:paraId="62250D30" w14:textId="77777777" w:rsidR="00E0738C" w:rsidRDefault="00E0738C" w:rsidP="004F69CA">
            <w:pPr>
              <w:pStyle w:val="SOFinalContentTableText"/>
              <w:jc w:val="center"/>
              <w:rPr>
                <w:noProof/>
                <w:lang w:val="en-AU" w:eastAsia="zh-CN" w:bidi="km-KH"/>
              </w:rPr>
            </w:pPr>
            <w:r>
              <w:rPr>
                <w:noProof/>
                <w:lang w:val="en-AU" w:eastAsia="en-AU"/>
              </w:rPr>
              <w:drawing>
                <wp:inline distT="0" distB="0" distL="0" distR="0" wp14:anchorId="0C43AFB6" wp14:editId="47132161">
                  <wp:extent cx="269640" cy="504000"/>
                  <wp:effectExtent l="0" t="0" r="0" b="0"/>
                  <wp:docPr id="7" name="Picture 7"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7D6CE51" w14:textId="77777777" w:rsidR="006C6AE7" w:rsidRDefault="006C6AE7">
      <w:r>
        <w:br w:type="page"/>
      </w:r>
    </w:p>
    <w:p w14:paraId="56B5B764" w14:textId="77777777" w:rsidR="006C6AE7" w:rsidRDefault="006C6AE7" w:rsidP="006C6AE7">
      <w:pPr>
        <w:pStyle w:val="SOFinalContentTableHead2Left"/>
      </w:pPr>
      <w:r>
        <w:lastRenderedPageBreak/>
        <w:t xml:space="preserve">Subtopic 3.5: </w:t>
      </w:r>
      <w:r w:rsidR="008E0498" w:rsidRPr="008E0498">
        <w:t xml:space="preserve">Carboxylic </w:t>
      </w:r>
      <w:r w:rsidR="006460C8">
        <w:t>a</w:t>
      </w:r>
      <w:r w:rsidR="008E0498" w:rsidRPr="008E0498">
        <w:t>cid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B8D2FF2" w14:textId="77777777" w:rsidTr="003371E4">
        <w:trPr>
          <w:tblHeader/>
        </w:trPr>
        <w:tc>
          <w:tcPr>
            <w:tcW w:w="3651" w:type="dxa"/>
            <w:tcMar>
              <w:top w:w="62" w:type="dxa"/>
              <w:bottom w:w="62" w:type="dxa"/>
              <w:right w:w="108" w:type="dxa"/>
            </w:tcMar>
          </w:tcPr>
          <w:p w14:paraId="1449597D" w14:textId="77777777" w:rsidR="006C6AE7" w:rsidRPr="006124DB" w:rsidRDefault="006C6AE7" w:rsidP="003371E4">
            <w:pPr>
              <w:pStyle w:val="SOFinalContentTableHead2"/>
              <w:spacing w:after="0"/>
            </w:pPr>
            <w:bookmarkStart w:id="36" w:name="ColumnTitle_Science_Understanding_12"/>
            <w:r>
              <w:t>Science Understanding</w:t>
            </w:r>
            <w:bookmarkEnd w:id="36"/>
          </w:p>
        </w:tc>
        <w:tc>
          <w:tcPr>
            <w:tcW w:w="3651" w:type="dxa"/>
            <w:tcMar>
              <w:top w:w="62" w:type="dxa"/>
              <w:left w:w="108" w:type="dxa"/>
              <w:bottom w:w="62" w:type="dxa"/>
            </w:tcMar>
          </w:tcPr>
          <w:p w14:paraId="5CFAC1F0" w14:textId="77777777" w:rsidR="006C6AE7" w:rsidRPr="006124DB" w:rsidRDefault="006C6AE7" w:rsidP="00F305E3">
            <w:pPr>
              <w:pStyle w:val="SOFinalContentTableHead2"/>
              <w:spacing w:after="0"/>
            </w:pPr>
            <w:bookmarkStart w:id="37" w:name="ColumnTitle_Possible_context_13"/>
            <w:r>
              <w:t xml:space="preserve">Possible </w:t>
            </w:r>
            <w:r w:rsidR="00F305E3">
              <w:t>c</w:t>
            </w:r>
            <w:r>
              <w:t>ontexts</w:t>
            </w:r>
            <w:bookmarkEnd w:id="37"/>
          </w:p>
        </w:tc>
        <w:tc>
          <w:tcPr>
            <w:tcW w:w="618" w:type="dxa"/>
            <w:noWrap/>
            <w:tcMar>
              <w:top w:w="62" w:type="dxa"/>
              <w:bottom w:w="62" w:type="dxa"/>
            </w:tcMar>
          </w:tcPr>
          <w:p w14:paraId="1AEEF080" w14:textId="77777777" w:rsidR="006C6AE7" w:rsidRPr="006124DB" w:rsidRDefault="006C6AE7" w:rsidP="003371E4">
            <w:pPr>
              <w:pStyle w:val="SOFinalContentTableHead2"/>
              <w:spacing w:after="0"/>
            </w:pPr>
          </w:p>
        </w:tc>
      </w:tr>
      <w:tr w:rsidR="00615D8D" w:rsidRPr="00D41D09" w14:paraId="181B6965" w14:textId="77777777" w:rsidTr="003371E4">
        <w:tc>
          <w:tcPr>
            <w:tcW w:w="3651" w:type="dxa"/>
            <w:vMerge w:val="restart"/>
            <w:tcMar>
              <w:bottom w:w="62" w:type="dxa"/>
              <w:right w:w="108" w:type="dxa"/>
            </w:tcMar>
          </w:tcPr>
          <w:p w14:paraId="527541C3" w14:textId="77777777" w:rsidR="00615D8D" w:rsidRDefault="00615D8D" w:rsidP="001D3205">
            <w:pPr>
              <w:pStyle w:val="SOFinalContentTableText8ptabove"/>
            </w:pPr>
            <w:r>
              <w:t>Carboxylic acids can be produced by the oxidation of aldehydes or primary alcohols.</w:t>
            </w:r>
          </w:p>
          <w:p w14:paraId="7768B06D" w14:textId="77777777" w:rsidR="00615D8D" w:rsidRDefault="00615D8D" w:rsidP="00615D8D">
            <w:pPr>
              <w:pStyle w:val="SOFinalContentTableBullets"/>
            </w:pPr>
            <w:r>
              <w:t>Identify, name systematically, and draw structural formulae of carboxylic acids containing:</w:t>
            </w:r>
          </w:p>
          <w:p w14:paraId="06453698" w14:textId="77777777" w:rsidR="00615D8D" w:rsidRDefault="00615D8D" w:rsidP="000B3B0A">
            <w:pPr>
              <w:pStyle w:val="SOFinalContentTableBulletsIndented"/>
            </w:pPr>
            <w:r>
              <w:t>up to eight carbon atoms in the main chain</w:t>
            </w:r>
            <w:r w:rsidR="00391F4D">
              <w:t>,</w:t>
            </w:r>
            <w:r>
              <w:t xml:space="preserve"> with side chains limited to a maximum of two carbon atoms</w:t>
            </w:r>
          </w:p>
          <w:p w14:paraId="284C1566" w14:textId="77777777" w:rsidR="00615D8D" w:rsidRDefault="00615D8D" w:rsidP="000B3B0A">
            <w:pPr>
              <w:pStyle w:val="SOFinalContentTableBulletsIndented"/>
            </w:pPr>
            <w:r>
              <w:t>one or two carboxyl groups.</w:t>
            </w:r>
          </w:p>
          <w:p w14:paraId="09DDBC08" w14:textId="77777777" w:rsidR="00615D8D" w:rsidRDefault="00615D8D" w:rsidP="00615D8D">
            <w:pPr>
              <w:pStyle w:val="SOFinalContentTableText"/>
            </w:pPr>
            <w:r>
              <w:t>Carboxylic acids are weak acids and, to a small extent, ionise in water.</w:t>
            </w:r>
          </w:p>
          <w:p w14:paraId="1A832772" w14:textId="69773F82" w:rsidR="00615D8D" w:rsidRDefault="00615D8D" w:rsidP="00692EB1">
            <w:pPr>
              <w:pStyle w:val="SOFinalContentTableBullets"/>
            </w:pPr>
            <w:r>
              <w:t xml:space="preserve">Write equations for the reactions of carboxylic acids with bases, including hydroxides, carbonates, and </w:t>
            </w:r>
            <w:r w:rsidR="00BB27D7">
              <w:t>hydrogencarbonates</w:t>
            </w:r>
            <w:r>
              <w:t>, to form carboxylate salts, and describe changes that accompany these reactions.</w:t>
            </w:r>
          </w:p>
          <w:p w14:paraId="348CFE28" w14:textId="77777777" w:rsidR="00615D8D" w:rsidRPr="00D41D09" w:rsidRDefault="00615D8D" w:rsidP="00615D8D">
            <w:pPr>
              <w:pStyle w:val="SOFinalContentTableBullets"/>
            </w:pPr>
            <w:r>
              <w:t>Explain why sodium and potassium carboxylate salts are more soluble in water than their parent carboxylic acids.</w:t>
            </w:r>
          </w:p>
        </w:tc>
        <w:tc>
          <w:tcPr>
            <w:tcW w:w="3651" w:type="dxa"/>
            <w:tcMar>
              <w:left w:w="108" w:type="dxa"/>
              <w:bottom w:w="62" w:type="dxa"/>
            </w:tcMar>
          </w:tcPr>
          <w:p w14:paraId="1FFF11C9" w14:textId="77777777" w:rsidR="00615D8D" w:rsidRPr="00254967" w:rsidRDefault="00615D8D" w:rsidP="001D3205">
            <w:pPr>
              <w:pStyle w:val="SOFinalContentTableText"/>
              <w:spacing w:before="160"/>
              <w:rPr>
                <w:i/>
              </w:rPr>
            </w:pPr>
            <w:r w:rsidRPr="00254967">
              <w:rPr>
                <w:i/>
              </w:rPr>
              <w:t>Note that this builds upon the concepts introduced in Stage 1 subtopics 4.2 and 5.2.</w:t>
            </w:r>
          </w:p>
          <w:p w14:paraId="175A09EA" w14:textId="77777777" w:rsidR="00615D8D" w:rsidRPr="00D41D09" w:rsidRDefault="00615D8D" w:rsidP="00615D8D">
            <w:pPr>
              <w:pStyle w:val="SOFinalContentTableText"/>
            </w:pPr>
            <w:r>
              <w:t>Relate the oxidation of ethanol, to form ethanoic acid, to the odour of vinegar in wines exposed to air.</w:t>
            </w:r>
          </w:p>
        </w:tc>
        <w:tc>
          <w:tcPr>
            <w:tcW w:w="618" w:type="dxa"/>
            <w:noWrap/>
            <w:tcMar>
              <w:left w:w="0" w:type="dxa"/>
              <w:bottom w:w="62" w:type="dxa"/>
              <w:right w:w="0" w:type="dxa"/>
            </w:tcMar>
          </w:tcPr>
          <w:p w14:paraId="743B0AD4" w14:textId="77777777" w:rsidR="00615D8D" w:rsidRDefault="00E02585" w:rsidP="00615D8D">
            <w:pPr>
              <w:pStyle w:val="SOFinalContentTableText"/>
              <w:jc w:val="center"/>
            </w:pPr>
            <w:r>
              <w:rPr>
                <w:noProof/>
                <w:lang w:val="en-AU" w:eastAsia="en-AU"/>
              </w:rPr>
              <w:drawing>
                <wp:inline distT="0" distB="0" distL="0" distR="0" wp14:anchorId="10D14216" wp14:editId="5BD7B8F1">
                  <wp:extent cx="365040" cy="324000"/>
                  <wp:effectExtent l="0" t="0" r="0" b="0"/>
                  <wp:docPr id="112" name="Picture 11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D8D" w:rsidRPr="00D41D09" w14:paraId="1E809000" w14:textId="77777777" w:rsidTr="003371E4">
        <w:tc>
          <w:tcPr>
            <w:tcW w:w="3651" w:type="dxa"/>
            <w:vMerge/>
            <w:tcMar>
              <w:bottom w:w="62" w:type="dxa"/>
              <w:right w:w="108" w:type="dxa"/>
            </w:tcMar>
          </w:tcPr>
          <w:p w14:paraId="6EA6FD43" w14:textId="77777777" w:rsidR="00615D8D" w:rsidRDefault="00615D8D" w:rsidP="00615D8D">
            <w:pPr>
              <w:pStyle w:val="SOFinalContentTableText"/>
            </w:pPr>
          </w:p>
        </w:tc>
        <w:tc>
          <w:tcPr>
            <w:tcW w:w="3651" w:type="dxa"/>
            <w:tcMar>
              <w:left w:w="108" w:type="dxa"/>
              <w:bottom w:w="62" w:type="dxa"/>
            </w:tcMar>
          </w:tcPr>
          <w:p w14:paraId="174EEEAD" w14:textId="77777777" w:rsidR="00615D8D" w:rsidRDefault="00615D8D" w:rsidP="00615D8D">
            <w:pPr>
              <w:pStyle w:val="SOFinalContentTableText"/>
            </w:pPr>
            <w:r>
              <w:t>Discuss uses of vinegar in household cleaning products designed to remove insoluble carbonates on plumbing fixtures, and as a preservative in the food industry</w:t>
            </w:r>
            <w:r w:rsidR="00391F4D">
              <w:t>.</w:t>
            </w:r>
          </w:p>
          <w:p w14:paraId="4A2715B9" w14:textId="77777777" w:rsidR="00615D8D" w:rsidRDefault="00615D8D" w:rsidP="00615D8D">
            <w:pPr>
              <w:pStyle w:val="SOFinalContentTableText"/>
            </w:pPr>
            <w:r>
              <w:t>Observe the effervescence produced when carboxylic acids react with samples of carbonates.</w:t>
            </w:r>
          </w:p>
          <w:p w14:paraId="587940DC" w14:textId="77777777" w:rsidR="00615D8D" w:rsidRDefault="00615D8D" w:rsidP="00615D8D">
            <w:pPr>
              <w:pStyle w:val="SOFinalContentTableText"/>
            </w:pPr>
            <w:r>
              <w:t>Titrate commercial vinegars to determine their concentration of ethanoic acid. This enables students to:</w:t>
            </w:r>
          </w:p>
          <w:p w14:paraId="3EBA0BEB" w14:textId="77777777" w:rsidR="00615D8D" w:rsidRDefault="00615D8D" w:rsidP="00615D8D">
            <w:pPr>
              <w:pStyle w:val="SOFinalContentTableBullets"/>
            </w:pPr>
            <w:r>
              <w:t>select and use correctly appropriate glassware</w:t>
            </w:r>
          </w:p>
          <w:p w14:paraId="0268019A" w14:textId="77777777" w:rsidR="00615D8D" w:rsidRDefault="00615D8D" w:rsidP="00615D8D">
            <w:pPr>
              <w:pStyle w:val="SOFinalContentTableBullets"/>
            </w:pPr>
            <w:r>
              <w:t>collect data to an appropriate number of significant figures</w:t>
            </w:r>
          </w:p>
          <w:p w14:paraId="6B123281" w14:textId="77777777" w:rsidR="00615D8D" w:rsidRDefault="00615D8D" w:rsidP="00615D8D">
            <w:pPr>
              <w:pStyle w:val="SOFinalContentTableBullets"/>
            </w:pPr>
            <w:r>
              <w:t>analyse results</w:t>
            </w:r>
          </w:p>
          <w:p w14:paraId="34287C99" w14:textId="77777777" w:rsidR="00615D8D" w:rsidRDefault="00615D8D" w:rsidP="00615D8D">
            <w:pPr>
              <w:pStyle w:val="SOFinalContentTableBullets"/>
            </w:pPr>
            <w:r>
              <w:t>evaluate the procedure and results.</w:t>
            </w:r>
          </w:p>
        </w:tc>
        <w:tc>
          <w:tcPr>
            <w:tcW w:w="618" w:type="dxa"/>
            <w:noWrap/>
            <w:tcMar>
              <w:left w:w="0" w:type="dxa"/>
              <w:bottom w:w="62" w:type="dxa"/>
              <w:right w:w="0" w:type="dxa"/>
            </w:tcMar>
          </w:tcPr>
          <w:p w14:paraId="1040BC32"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3F7EC5E3" wp14:editId="0701C82F">
                  <wp:extent cx="269875" cy="336550"/>
                  <wp:effectExtent l="0" t="0" r="0" b="6350"/>
                  <wp:docPr id="218" name="Picture 218" descr="image is an icon of a question mark."/>
                  <wp:cNvGraphicFramePr/>
                  <a:graphic xmlns:a="http://schemas.openxmlformats.org/drawingml/2006/main">
                    <a:graphicData uri="http://schemas.openxmlformats.org/drawingml/2006/picture">
                      <pic:pic xmlns:pic="http://schemas.openxmlformats.org/drawingml/2006/picture">
                        <pic:nvPicPr>
                          <pic:cNvPr id="218" name="Picture 218"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15D8D" w:rsidRPr="00D41D09" w14:paraId="7835FAFD" w14:textId="77777777" w:rsidTr="003371E4">
        <w:tc>
          <w:tcPr>
            <w:tcW w:w="3651" w:type="dxa"/>
            <w:vMerge/>
            <w:tcMar>
              <w:bottom w:w="62" w:type="dxa"/>
              <w:right w:w="108" w:type="dxa"/>
            </w:tcMar>
          </w:tcPr>
          <w:p w14:paraId="45210E91" w14:textId="77777777" w:rsidR="00615D8D" w:rsidRDefault="00615D8D" w:rsidP="00615D8D">
            <w:pPr>
              <w:pStyle w:val="SOFinalContentTableText"/>
            </w:pPr>
          </w:p>
        </w:tc>
        <w:tc>
          <w:tcPr>
            <w:tcW w:w="3651" w:type="dxa"/>
            <w:tcMar>
              <w:left w:w="108" w:type="dxa"/>
              <w:bottom w:w="62" w:type="dxa"/>
            </w:tcMar>
          </w:tcPr>
          <w:p w14:paraId="20389DDB" w14:textId="77777777" w:rsidR="00615D8D" w:rsidRDefault="00615D8D" w:rsidP="00391F4D">
            <w:pPr>
              <w:pStyle w:val="SOFinalContentTableText"/>
            </w:pPr>
            <w:r w:rsidRPr="00615D8D">
              <w:t xml:space="preserve">Discuss how knowledge of carboxylic acid chemistry has enabled chemists to design new, more effective drugs that have benefits to society </w:t>
            </w:r>
            <w:r w:rsidR="00391F4D">
              <w:t>(e.g.</w:t>
            </w:r>
            <w:r w:rsidRPr="00615D8D">
              <w:t xml:space="preserve"> soluble aspirin</w:t>
            </w:r>
            <w:r w:rsidR="00391F4D">
              <w:t>)</w:t>
            </w:r>
            <w:r w:rsidRPr="00615D8D">
              <w:t>.</w:t>
            </w:r>
          </w:p>
        </w:tc>
        <w:tc>
          <w:tcPr>
            <w:tcW w:w="618" w:type="dxa"/>
            <w:noWrap/>
            <w:tcMar>
              <w:left w:w="0" w:type="dxa"/>
              <w:bottom w:w="62" w:type="dxa"/>
              <w:right w:w="0" w:type="dxa"/>
            </w:tcMar>
          </w:tcPr>
          <w:p w14:paraId="370C917B"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5D071544" wp14:editId="78F87936">
                  <wp:extent cx="269640" cy="504000"/>
                  <wp:effectExtent l="0" t="0" r="0" b="0"/>
                  <wp:docPr id="201" name="Picture 201"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9EABDE9" w14:textId="77777777" w:rsidR="006C6AE7" w:rsidRDefault="006C6AE7">
      <w:r>
        <w:br w:type="page"/>
      </w:r>
    </w:p>
    <w:p w14:paraId="4D84732D" w14:textId="77777777" w:rsidR="006C6AE7" w:rsidRDefault="006C6AE7" w:rsidP="006C6AE7">
      <w:pPr>
        <w:pStyle w:val="SOFinalContentTableHead2Left"/>
      </w:pPr>
      <w:r>
        <w:lastRenderedPageBreak/>
        <w:t xml:space="preserve">Subtopic 3.6: </w:t>
      </w:r>
      <w:r w:rsidR="00615D8D" w:rsidRPr="00615D8D">
        <w:t>Amin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6C164D9" w14:textId="77777777" w:rsidTr="003371E4">
        <w:trPr>
          <w:tblHeader/>
        </w:trPr>
        <w:tc>
          <w:tcPr>
            <w:tcW w:w="3651" w:type="dxa"/>
            <w:tcMar>
              <w:top w:w="62" w:type="dxa"/>
              <w:bottom w:w="62" w:type="dxa"/>
              <w:right w:w="108" w:type="dxa"/>
            </w:tcMar>
          </w:tcPr>
          <w:p w14:paraId="6D4375E3" w14:textId="77777777" w:rsidR="006C6AE7" w:rsidRPr="006124DB" w:rsidRDefault="006C6AE7" w:rsidP="003371E4">
            <w:pPr>
              <w:pStyle w:val="SOFinalContentTableHead2"/>
              <w:spacing w:after="0"/>
            </w:pPr>
            <w:bookmarkStart w:id="38" w:name="ColumnTitle_Science_Understanding_13"/>
            <w:r>
              <w:t>Science Understanding</w:t>
            </w:r>
            <w:bookmarkEnd w:id="38"/>
          </w:p>
        </w:tc>
        <w:tc>
          <w:tcPr>
            <w:tcW w:w="3651" w:type="dxa"/>
            <w:tcMar>
              <w:top w:w="62" w:type="dxa"/>
              <w:left w:w="108" w:type="dxa"/>
              <w:bottom w:w="62" w:type="dxa"/>
            </w:tcMar>
          </w:tcPr>
          <w:p w14:paraId="500E7EEC" w14:textId="77777777" w:rsidR="006C6AE7" w:rsidRPr="006124DB" w:rsidRDefault="006C6AE7" w:rsidP="00F305E3">
            <w:pPr>
              <w:pStyle w:val="SOFinalContentTableHead2"/>
              <w:spacing w:after="0"/>
            </w:pPr>
            <w:bookmarkStart w:id="39" w:name="ColumnTitle_Possible_context_14"/>
            <w:r>
              <w:t xml:space="preserve">Possible </w:t>
            </w:r>
            <w:r w:rsidR="00F305E3">
              <w:t>c</w:t>
            </w:r>
            <w:r>
              <w:t>ontexts</w:t>
            </w:r>
            <w:bookmarkEnd w:id="39"/>
          </w:p>
        </w:tc>
        <w:tc>
          <w:tcPr>
            <w:tcW w:w="618" w:type="dxa"/>
            <w:noWrap/>
            <w:tcMar>
              <w:top w:w="62" w:type="dxa"/>
              <w:bottom w:w="62" w:type="dxa"/>
            </w:tcMar>
          </w:tcPr>
          <w:p w14:paraId="57280E82" w14:textId="77777777" w:rsidR="006C6AE7" w:rsidRPr="006124DB" w:rsidRDefault="006C6AE7" w:rsidP="003371E4">
            <w:pPr>
              <w:pStyle w:val="SOFinalContentTableHead2"/>
              <w:spacing w:after="0"/>
            </w:pPr>
          </w:p>
        </w:tc>
      </w:tr>
      <w:tr w:rsidR="00E0738C" w:rsidRPr="00D41D09" w14:paraId="6FCEDDA3" w14:textId="77777777" w:rsidTr="00E0738C">
        <w:trPr>
          <w:trHeight w:val="1359"/>
        </w:trPr>
        <w:tc>
          <w:tcPr>
            <w:tcW w:w="3651" w:type="dxa"/>
            <w:vMerge w:val="restart"/>
            <w:tcMar>
              <w:bottom w:w="62" w:type="dxa"/>
              <w:right w:w="108" w:type="dxa"/>
            </w:tcMar>
          </w:tcPr>
          <w:p w14:paraId="3446A795" w14:textId="77777777" w:rsidR="00E0738C" w:rsidRDefault="00E0738C" w:rsidP="001D3205">
            <w:pPr>
              <w:pStyle w:val="SOFinalContentTableText8ptabove"/>
            </w:pPr>
            <w:r>
              <w:t>Amines are classified as primary, secondary, or tertiary.</w:t>
            </w:r>
          </w:p>
          <w:p w14:paraId="1597D54D" w14:textId="77777777" w:rsidR="00E0738C" w:rsidRDefault="00E0738C" w:rsidP="00615D8D">
            <w:pPr>
              <w:pStyle w:val="SOFinalContentTableBullets"/>
            </w:pPr>
            <w:r>
              <w:t>Identify, name systematically, and draw structural formulae of primary amines containing:</w:t>
            </w:r>
          </w:p>
          <w:p w14:paraId="7CDE9A19" w14:textId="77777777" w:rsidR="00E0738C" w:rsidRDefault="00E0738C" w:rsidP="000B3B0A">
            <w:pPr>
              <w:pStyle w:val="SOFinalContentTableBulletsIndented"/>
            </w:pPr>
            <w:r>
              <w:t>up to eight carbon atoms in the main chain, with side chains limited to a maximum of two carbon atoms</w:t>
            </w:r>
          </w:p>
          <w:p w14:paraId="02CABAF4" w14:textId="77777777" w:rsidR="00E0738C" w:rsidRDefault="00E0738C" w:rsidP="000B3B0A">
            <w:pPr>
              <w:pStyle w:val="SOFinalContentTableBulletsIndented"/>
            </w:pPr>
            <w:r>
              <w:t>one or more amino groups.</w:t>
            </w:r>
          </w:p>
          <w:p w14:paraId="3672DE82" w14:textId="77777777" w:rsidR="00E0738C" w:rsidRDefault="00E0738C" w:rsidP="00615D8D">
            <w:pPr>
              <w:pStyle w:val="SOFinalContentTableText"/>
            </w:pPr>
            <w:r>
              <w:t>Amines act as bases.</w:t>
            </w:r>
          </w:p>
          <w:p w14:paraId="6FCF0016" w14:textId="77777777" w:rsidR="00E0738C" w:rsidRDefault="00E0738C" w:rsidP="00615D8D">
            <w:pPr>
              <w:pStyle w:val="SOFinalContentTableBullets"/>
            </w:pPr>
            <w:r>
              <w:t>Draw the structural formula of the protonated form of an amine, given the structural formula of its molecular form, and vice versa.</w:t>
            </w:r>
          </w:p>
          <w:p w14:paraId="73433B2F" w14:textId="77777777" w:rsidR="00E0738C" w:rsidRPr="00D41D09" w:rsidRDefault="00E0738C" w:rsidP="00615D8D">
            <w:pPr>
              <w:pStyle w:val="SOFinalContentTableBullets"/>
            </w:pPr>
            <w:r>
              <w:t>Explain why the protonated form of an amine is more soluble in water than its parent molecular amine.</w:t>
            </w:r>
          </w:p>
        </w:tc>
        <w:tc>
          <w:tcPr>
            <w:tcW w:w="3651" w:type="dxa"/>
            <w:tcMar>
              <w:left w:w="108" w:type="dxa"/>
              <w:bottom w:w="62" w:type="dxa"/>
            </w:tcMar>
          </w:tcPr>
          <w:p w14:paraId="75426931" w14:textId="77777777" w:rsidR="00E0738C" w:rsidRDefault="00E0738C" w:rsidP="001D3205">
            <w:pPr>
              <w:pStyle w:val="SOFinalContentTableTextItalic"/>
              <w:spacing w:before="160"/>
            </w:pPr>
            <w:r>
              <w:t>Note that this builds upon the concepts introduced in Stage 1 subtopics 4.2 and 5.2.</w:t>
            </w:r>
          </w:p>
          <w:p w14:paraId="0FCA6508" w14:textId="77777777" w:rsidR="00E0738C" w:rsidRDefault="00E0738C" w:rsidP="00615D8D">
            <w:pPr>
              <w:pStyle w:val="SOFinalContentTableText"/>
            </w:pPr>
            <w:r>
              <w:t>Use examples of amines in hormones, anaesthetics, and addictive drugs to identify amino groups and draw structural formulae of amine salts.</w:t>
            </w:r>
          </w:p>
          <w:p w14:paraId="62928A7E" w14:textId="77777777" w:rsidR="00E0738C" w:rsidRDefault="00E0738C" w:rsidP="00615D8D">
            <w:pPr>
              <w:pStyle w:val="SOFinalContentTableText"/>
            </w:pPr>
            <w:r>
              <w:t>Explore the role of amines in the function of the nervous system.</w:t>
            </w:r>
          </w:p>
          <w:p w14:paraId="2AD7F285" w14:textId="77777777" w:rsidR="00E0738C" w:rsidRPr="00D41D09" w:rsidRDefault="00E0738C" w:rsidP="00E0738C">
            <w:pPr>
              <w:pStyle w:val="SOFinalContentTableText"/>
            </w:pPr>
            <w:r>
              <w:t>Discuss information about amines and their salts in drugs.</w:t>
            </w:r>
          </w:p>
        </w:tc>
        <w:tc>
          <w:tcPr>
            <w:tcW w:w="618" w:type="dxa"/>
            <w:noWrap/>
            <w:tcMar>
              <w:left w:w="0" w:type="dxa"/>
              <w:bottom w:w="62" w:type="dxa"/>
              <w:right w:w="0" w:type="dxa"/>
            </w:tcMar>
          </w:tcPr>
          <w:p w14:paraId="397F9DA0" w14:textId="77777777" w:rsidR="00E0738C" w:rsidRDefault="00E0738C" w:rsidP="00615D8D">
            <w:pPr>
              <w:pStyle w:val="SOFinalContentTableText"/>
              <w:jc w:val="center"/>
            </w:pPr>
            <w:r>
              <w:rPr>
                <w:noProof/>
                <w:lang w:val="en-AU" w:eastAsia="en-AU"/>
              </w:rPr>
              <w:drawing>
                <wp:inline distT="0" distB="0" distL="0" distR="0" wp14:anchorId="4F37B7B8" wp14:editId="6B4218E8">
                  <wp:extent cx="365040" cy="324000"/>
                  <wp:effectExtent l="0" t="0" r="0" b="0"/>
                  <wp:docPr id="113" name="Picture 11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0738C" w:rsidRPr="00D41D09" w14:paraId="0F6EF170" w14:textId="77777777" w:rsidTr="003371E4">
        <w:trPr>
          <w:trHeight w:val="1359"/>
        </w:trPr>
        <w:tc>
          <w:tcPr>
            <w:tcW w:w="3651" w:type="dxa"/>
            <w:vMerge/>
            <w:tcMar>
              <w:bottom w:w="62" w:type="dxa"/>
              <w:right w:w="108" w:type="dxa"/>
            </w:tcMar>
          </w:tcPr>
          <w:p w14:paraId="6E19A03C" w14:textId="77777777" w:rsidR="00E0738C" w:rsidRDefault="00E0738C" w:rsidP="00615D8D">
            <w:pPr>
              <w:pStyle w:val="SOFinalContentTableText"/>
            </w:pPr>
          </w:p>
        </w:tc>
        <w:tc>
          <w:tcPr>
            <w:tcW w:w="3651" w:type="dxa"/>
            <w:tcMar>
              <w:left w:w="108" w:type="dxa"/>
              <w:bottom w:w="62" w:type="dxa"/>
            </w:tcMar>
          </w:tcPr>
          <w:p w14:paraId="68251EE5" w14:textId="77777777" w:rsidR="00E0738C" w:rsidRPr="00E0738C" w:rsidRDefault="00E0738C" w:rsidP="00615D8D">
            <w:pPr>
              <w:pStyle w:val="SOFinalContentTableTextItalic"/>
              <w:rPr>
                <w:i w:val="0"/>
                <w:iCs/>
              </w:rPr>
            </w:pPr>
            <w:r w:rsidRPr="00E0738C">
              <w:rPr>
                <w:i w:val="0"/>
                <w:iCs/>
              </w:rPr>
              <w:t>Discuss the benefits to consumers of the use of lignocaine as a numbing agent, or nicotine salts in nicotine patches, examples of drugs produced by converting an amine into its salt.</w:t>
            </w:r>
          </w:p>
        </w:tc>
        <w:tc>
          <w:tcPr>
            <w:tcW w:w="618" w:type="dxa"/>
            <w:noWrap/>
            <w:tcMar>
              <w:left w:w="0" w:type="dxa"/>
              <w:bottom w:w="62" w:type="dxa"/>
              <w:right w:w="0" w:type="dxa"/>
            </w:tcMar>
          </w:tcPr>
          <w:p w14:paraId="731F3631" w14:textId="77777777" w:rsidR="00E0738C" w:rsidRDefault="00E0738C" w:rsidP="00615D8D">
            <w:pPr>
              <w:pStyle w:val="SOFinalContentTableText"/>
              <w:jc w:val="center"/>
              <w:rPr>
                <w:noProof/>
                <w:lang w:val="en-AU" w:eastAsia="zh-CN" w:bidi="km-KH"/>
              </w:rPr>
            </w:pPr>
            <w:r>
              <w:rPr>
                <w:noProof/>
                <w:lang w:val="en-AU" w:eastAsia="en-AU"/>
              </w:rPr>
              <w:drawing>
                <wp:inline distT="0" distB="0" distL="0" distR="0" wp14:anchorId="55AF8225" wp14:editId="0DF77457">
                  <wp:extent cx="269640" cy="504000"/>
                  <wp:effectExtent l="0" t="0" r="0" b="0"/>
                  <wp:docPr id="9" name="Picture 9"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30FE13" w14:textId="77777777" w:rsidR="006C6AE7" w:rsidRDefault="006C6AE7">
      <w:r>
        <w:br w:type="page"/>
      </w:r>
    </w:p>
    <w:p w14:paraId="288FF512" w14:textId="77777777" w:rsidR="006C6AE7" w:rsidRDefault="006C6AE7" w:rsidP="006C6AE7">
      <w:pPr>
        <w:pStyle w:val="SOFinalContentTableHead2Left"/>
      </w:pPr>
      <w:r>
        <w:lastRenderedPageBreak/>
        <w:t xml:space="preserve">Subtopic 3.7: </w:t>
      </w:r>
      <w:r w:rsidR="00056331" w:rsidRPr="00056331">
        <w:t>Est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2CE99ABC" w14:textId="77777777" w:rsidTr="005D0D5B">
        <w:trPr>
          <w:tblHeader/>
        </w:trPr>
        <w:tc>
          <w:tcPr>
            <w:tcW w:w="3651" w:type="dxa"/>
            <w:tcMar>
              <w:top w:w="62" w:type="dxa"/>
              <w:bottom w:w="62" w:type="dxa"/>
              <w:right w:w="108" w:type="dxa"/>
            </w:tcMar>
          </w:tcPr>
          <w:p w14:paraId="35B98908" w14:textId="77777777" w:rsidR="006C6AE7" w:rsidRPr="006124DB" w:rsidRDefault="006C6AE7" w:rsidP="005D0D5B">
            <w:pPr>
              <w:pStyle w:val="SOFinalContentTableHead2"/>
              <w:spacing w:after="0"/>
            </w:pPr>
            <w:bookmarkStart w:id="40" w:name="ColumnTitle_Science_Understanding_14"/>
            <w:r>
              <w:t>Science Understanding</w:t>
            </w:r>
            <w:bookmarkEnd w:id="40"/>
          </w:p>
        </w:tc>
        <w:tc>
          <w:tcPr>
            <w:tcW w:w="3651" w:type="dxa"/>
            <w:tcBorders>
              <w:right w:val="nil"/>
            </w:tcBorders>
            <w:tcMar>
              <w:top w:w="62" w:type="dxa"/>
              <w:left w:w="108" w:type="dxa"/>
              <w:bottom w:w="62" w:type="dxa"/>
            </w:tcMar>
          </w:tcPr>
          <w:p w14:paraId="29CADB6A" w14:textId="77777777" w:rsidR="006C6AE7" w:rsidRPr="006124DB" w:rsidRDefault="006C6AE7" w:rsidP="00F305E3">
            <w:pPr>
              <w:pStyle w:val="SOFinalContentTableHead2"/>
              <w:spacing w:after="0"/>
            </w:pPr>
            <w:bookmarkStart w:id="41" w:name="ColumnTitle_Possible_context_15"/>
            <w:r>
              <w:t xml:space="preserve">Possible </w:t>
            </w:r>
            <w:r w:rsidR="00F305E3">
              <w:t>c</w:t>
            </w:r>
            <w:r>
              <w:t>ontexts</w:t>
            </w:r>
            <w:bookmarkEnd w:id="41"/>
          </w:p>
        </w:tc>
        <w:tc>
          <w:tcPr>
            <w:tcW w:w="618" w:type="dxa"/>
            <w:tcBorders>
              <w:left w:val="nil"/>
            </w:tcBorders>
            <w:noWrap/>
            <w:tcMar>
              <w:top w:w="62" w:type="dxa"/>
              <w:bottom w:w="62" w:type="dxa"/>
            </w:tcMar>
          </w:tcPr>
          <w:p w14:paraId="66502D60" w14:textId="77777777" w:rsidR="006C6AE7" w:rsidRPr="006124DB" w:rsidRDefault="006C6AE7" w:rsidP="005D0D5B">
            <w:pPr>
              <w:pStyle w:val="SOFinalContentTableHead2"/>
              <w:spacing w:after="0"/>
            </w:pPr>
          </w:p>
        </w:tc>
      </w:tr>
      <w:tr w:rsidR="00615D8D" w:rsidRPr="00D41D09" w14:paraId="0A011C49" w14:textId="77777777" w:rsidTr="005D0D5B">
        <w:tc>
          <w:tcPr>
            <w:tcW w:w="3651" w:type="dxa"/>
            <w:vMerge w:val="restart"/>
            <w:tcMar>
              <w:bottom w:w="62" w:type="dxa"/>
              <w:right w:w="108" w:type="dxa"/>
            </w:tcMar>
          </w:tcPr>
          <w:p w14:paraId="18E1F67D" w14:textId="77777777" w:rsidR="00615D8D" w:rsidRDefault="00615D8D" w:rsidP="001D3205">
            <w:pPr>
              <w:pStyle w:val="SOFinalContentTableText8ptabove"/>
            </w:pPr>
            <w:r>
              <w:t>Carboxylic acids undergo condensation reactions with alcohols to form esters.</w:t>
            </w:r>
          </w:p>
          <w:p w14:paraId="2FB9EB3C" w14:textId="77777777" w:rsidR="00615D8D" w:rsidRDefault="00615D8D" w:rsidP="00615D8D">
            <w:pPr>
              <w:pStyle w:val="SOFinalContentTableBullets"/>
            </w:pPr>
            <w:r>
              <w:t>Identify, name systematically, and draw structural formulae of methyl and ethyl esters of acids containing up to eight carbon atoms in the main chain, with side chains limited to a maximum of two carbon atoms.</w:t>
            </w:r>
          </w:p>
          <w:p w14:paraId="0A821DC3" w14:textId="77777777" w:rsidR="00615D8D" w:rsidRDefault="00615D8D" w:rsidP="00615D8D">
            <w:pPr>
              <w:pStyle w:val="SOFinalContentTableBullets"/>
            </w:pPr>
            <w:r>
              <w:t xml:space="preserve">Draw the structural formula of the ester that could be produced by the condensation reaction between a carboxylic acid and </w:t>
            </w:r>
            <w:r w:rsidR="00391F4D">
              <w:t xml:space="preserve">an </w:t>
            </w:r>
            <w:r>
              <w:t>alcohol, given their structural formulae or vice versa.</w:t>
            </w:r>
          </w:p>
          <w:p w14:paraId="3CBC87D3" w14:textId="77777777" w:rsidR="00615D8D" w:rsidRDefault="00615D8D" w:rsidP="00615D8D">
            <w:pPr>
              <w:pStyle w:val="SOFinalContentTableBullets"/>
            </w:pPr>
            <w:r>
              <w:t>Draw the structural formula of a polyester, given the structural formula(e) of the monomer(s) or vice versa.</w:t>
            </w:r>
          </w:p>
          <w:p w14:paraId="27B37628" w14:textId="77777777" w:rsidR="00615D8D" w:rsidRDefault="00615D8D" w:rsidP="00615D8D">
            <w:pPr>
              <w:pStyle w:val="SOFinalContentTableText"/>
            </w:pPr>
            <w:r>
              <w:t>Condensation reactions are slow at 25°C.</w:t>
            </w:r>
          </w:p>
          <w:p w14:paraId="2AC8A178" w14:textId="77777777" w:rsidR="00615D8D" w:rsidRDefault="00615D8D" w:rsidP="00615D8D">
            <w:pPr>
              <w:pStyle w:val="SOFinalContentTableBullets"/>
            </w:pPr>
            <w:r>
              <w:t>Explain the use of heating under reflux, and the use of a trace of concentrated sulfuric acid in the laboratory preparation of esters.</w:t>
            </w:r>
          </w:p>
          <w:p w14:paraId="6DE73043" w14:textId="77777777" w:rsidR="00615D8D" w:rsidRDefault="00615D8D" w:rsidP="00615D8D">
            <w:pPr>
              <w:pStyle w:val="SOFinalContentTableText"/>
            </w:pPr>
            <w:r>
              <w:t>Esters may be hydrolysed under acidic or alkaline conditions.</w:t>
            </w:r>
          </w:p>
          <w:p w14:paraId="593378F8" w14:textId="77777777" w:rsidR="00615D8D" w:rsidRPr="00D41D09" w:rsidRDefault="00615D8D" w:rsidP="00615D8D">
            <w:pPr>
              <w:pStyle w:val="SOFinalContentTableBullets"/>
            </w:pPr>
            <w:r>
              <w:t>Identify the products of acidic or alkaline hydrolysis of an ester or polyester, given the appropriate structural formula.</w:t>
            </w:r>
          </w:p>
        </w:tc>
        <w:tc>
          <w:tcPr>
            <w:tcW w:w="3651" w:type="dxa"/>
            <w:tcMar>
              <w:left w:w="108" w:type="dxa"/>
              <w:bottom w:w="62" w:type="dxa"/>
            </w:tcMar>
          </w:tcPr>
          <w:p w14:paraId="26B49B09" w14:textId="77777777" w:rsidR="00615D8D" w:rsidRDefault="00615D8D" w:rsidP="001D3205">
            <w:pPr>
              <w:pStyle w:val="SOFinalContentTableText8ptabove"/>
            </w:pPr>
            <w:r>
              <w:t>View a solvent-based extraction of caffeine from coffee and discuss the procedure.</w:t>
            </w:r>
          </w:p>
          <w:p w14:paraId="79AC730B" w14:textId="52882208" w:rsidR="00615D8D" w:rsidRPr="000C4B95" w:rsidRDefault="006109E8" w:rsidP="009151E6">
            <w:pPr>
              <w:pStyle w:val="SOFinalhyperlinkfirst2ptabove"/>
              <w:rPr>
                <w:color w:val="auto"/>
                <w:spacing w:val="-2"/>
              </w:rPr>
            </w:pPr>
            <w:hyperlink r:id="rId53" w:history="1">
              <w:r w:rsidR="00615D8D" w:rsidRPr="000C4B95">
                <w:rPr>
                  <w:rStyle w:val="Hyperlink"/>
                  <w:color w:val="auto"/>
                  <w:spacing w:val="-2"/>
                  <w:u w:val="none"/>
                </w:rPr>
                <w:t>www.youtube.com/watch?v=_CoxEgbyeK4</w:t>
              </w:r>
            </w:hyperlink>
          </w:p>
          <w:p w14:paraId="67C677D6" w14:textId="77777777" w:rsidR="005D0D5B" w:rsidRDefault="00615D8D" w:rsidP="00457988">
            <w:pPr>
              <w:pStyle w:val="SOFinalContentTableText"/>
            </w:pPr>
            <w:r>
              <w:t xml:space="preserve">Demonstrate the extraction of caffeine from tea using an aqueous solution of </w:t>
            </w:r>
            <w:r w:rsidR="00391F4D">
              <w:t>Na</w:t>
            </w:r>
            <w:r w:rsidR="00391F4D" w:rsidRPr="00391F4D">
              <w:rPr>
                <w:vertAlign w:val="subscript"/>
              </w:rPr>
              <w:t>2</w:t>
            </w:r>
            <w:r w:rsidR="00391F4D">
              <w:t>CO</w:t>
            </w:r>
            <w:r w:rsidR="00391F4D" w:rsidRPr="00391F4D">
              <w:rPr>
                <w:vertAlign w:val="subscript"/>
              </w:rPr>
              <w:t>3</w:t>
            </w:r>
            <w:r>
              <w:t xml:space="preserve"> followed by sublimation of the caffeine. One method, </w:t>
            </w:r>
            <w:r w:rsidRPr="00615D8D">
              <w:rPr>
                <w:rStyle w:val="SOFinalItalicText9pt"/>
              </w:rPr>
              <w:t>DIY: Taking the Caffeine Out of Tea</w:t>
            </w:r>
            <w:r>
              <w:t>, can be found at:</w:t>
            </w:r>
          </w:p>
          <w:p w14:paraId="43F03CE9" w14:textId="31EB94D8" w:rsidR="00615D8D" w:rsidRPr="000C4B95" w:rsidRDefault="006109E8" w:rsidP="009151E6">
            <w:pPr>
              <w:pStyle w:val="SOFinalhyperlinkfirst2ptabove"/>
            </w:pPr>
            <w:hyperlink r:id="rId54" w:history="1">
              <w:r w:rsidR="000C4B95">
                <w:rPr>
                  <w:rStyle w:val="Hyperlink"/>
                  <w:color w:val="auto"/>
                  <w:u w:val="none"/>
                </w:rPr>
                <w:t>www.open.edu/openlearn/science-maths-technology/science/chemistry/diy-taking-the-caffeine-out-tea</w:t>
              </w:r>
            </w:hyperlink>
          </w:p>
        </w:tc>
        <w:tc>
          <w:tcPr>
            <w:tcW w:w="618" w:type="dxa"/>
            <w:noWrap/>
            <w:tcMar>
              <w:left w:w="0" w:type="dxa"/>
              <w:bottom w:w="62" w:type="dxa"/>
              <w:right w:w="0" w:type="dxa"/>
            </w:tcMar>
          </w:tcPr>
          <w:p w14:paraId="725D8D42" w14:textId="77777777" w:rsidR="00615D8D" w:rsidRDefault="00E02585" w:rsidP="00615D8D">
            <w:pPr>
              <w:pStyle w:val="SOFinalContentTableText"/>
              <w:jc w:val="center"/>
            </w:pPr>
            <w:r>
              <w:rPr>
                <w:noProof/>
                <w:lang w:val="en-AU" w:eastAsia="en-AU"/>
              </w:rPr>
              <w:drawing>
                <wp:inline distT="0" distB="0" distL="0" distR="0" wp14:anchorId="02CDA75E" wp14:editId="7B62877C">
                  <wp:extent cx="365040" cy="324000"/>
                  <wp:effectExtent l="0" t="0" r="0" b="0"/>
                  <wp:docPr id="114" name="Picture 11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D8D" w:rsidRPr="00D41D09" w14:paraId="16EB8C17" w14:textId="77777777" w:rsidTr="005D0D5B">
        <w:tc>
          <w:tcPr>
            <w:tcW w:w="3651" w:type="dxa"/>
            <w:vMerge/>
            <w:tcMar>
              <w:bottom w:w="62" w:type="dxa"/>
              <w:right w:w="108" w:type="dxa"/>
            </w:tcMar>
          </w:tcPr>
          <w:p w14:paraId="67A6C102" w14:textId="77777777" w:rsidR="00615D8D" w:rsidRPr="00D41D09" w:rsidRDefault="00615D8D" w:rsidP="000C3624">
            <w:pPr>
              <w:pStyle w:val="SOFinalContentTableText"/>
            </w:pPr>
          </w:p>
        </w:tc>
        <w:tc>
          <w:tcPr>
            <w:tcW w:w="3651" w:type="dxa"/>
            <w:tcMar>
              <w:left w:w="108" w:type="dxa"/>
              <w:bottom w:w="62" w:type="dxa"/>
            </w:tcMar>
          </w:tcPr>
          <w:p w14:paraId="0347552E" w14:textId="77777777" w:rsidR="00615D8D" w:rsidRDefault="00615D8D" w:rsidP="00615D8D">
            <w:pPr>
              <w:pStyle w:val="SOFinalContentTableText"/>
            </w:pPr>
            <w:r>
              <w:t>Consider why old perfume bottles frequ</w:t>
            </w:r>
            <w:r w:rsidR="00457988">
              <w:t>ently have an unpleasant odour.</w:t>
            </w:r>
          </w:p>
          <w:p w14:paraId="629B64F4" w14:textId="77777777" w:rsidR="00615D8D" w:rsidRPr="00D41D09" w:rsidRDefault="00615D8D" w:rsidP="00391F4D">
            <w:pPr>
              <w:pStyle w:val="SOFinalContentTableText"/>
            </w:pPr>
            <w:r>
              <w:t>Prepare, or hydrolyse, an ester in the laboratory, implementing the necessary reaction conditions. These procedures provide an opportunity to use techniques of reflux, liquid</w:t>
            </w:r>
            <w:r w:rsidR="00391F4D">
              <w:t>–</w:t>
            </w:r>
            <w:r>
              <w:t>liquid extraction, and fractional distillation.</w:t>
            </w:r>
          </w:p>
        </w:tc>
        <w:tc>
          <w:tcPr>
            <w:tcW w:w="618" w:type="dxa"/>
            <w:noWrap/>
            <w:tcMar>
              <w:left w:w="0" w:type="dxa"/>
              <w:bottom w:w="62" w:type="dxa"/>
              <w:right w:w="0" w:type="dxa"/>
            </w:tcMar>
          </w:tcPr>
          <w:p w14:paraId="7E7CDB07"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0EEBEAA1" wp14:editId="67CC89B0">
                  <wp:extent cx="269875" cy="336550"/>
                  <wp:effectExtent l="0" t="0" r="0" b="6350"/>
                  <wp:docPr id="219" name="Picture 219" descr="image is an icon of a question mark."/>
                  <wp:cNvGraphicFramePr/>
                  <a:graphic xmlns:a="http://schemas.openxmlformats.org/drawingml/2006/main">
                    <a:graphicData uri="http://schemas.openxmlformats.org/drawingml/2006/picture">
                      <pic:pic xmlns:pic="http://schemas.openxmlformats.org/drawingml/2006/picture">
                        <pic:nvPicPr>
                          <pic:cNvPr id="219" name="Picture 219"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15D8D" w:rsidRPr="00D41D09" w14:paraId="7F011AEA" w14:textId="77777777" w:rsidTr="005D0D5B">
        <w:tc>
          <w:tcPr>
            <w:tcW w:w="3651" w:type="dxa"/>
            <w:vMerge/>
            <w:tcMar>
              <w:bottom w:w="62" w:type="dxa"/>
              <w:right w:w="108" w:type="dxa"/>
            </w:tcMar>
          </w:tcPr>
          <w:p w14:paraId="6569FB3C" w14:textId="77777777" w:rsidR="00615D8D" w:rsidRPr="00D41D09" w:rsidRDefault="00615D8D" w:rsidP="000C3624">
            <w:pPr>
              <w:pStyle w:val="SOFinalContentTableText"/>
            </w:pPr>
          </w:p>
        </w:tc>
        <w:tc>
          <w:tcPr>
            <w:tcW w:w="3651" w:type="dxa"/>
            <w:tcMar>
              <w:left w:w="108" w:type="dxa"/>
              <w:bottom w:w="62" w:type="dxa"/>
            </w:tcMar>
          </w:tcPr>
          <w:p w14:paraId="2DD8256F" w14:textId="77777777" w:rsidR="00615D8D" w:rsidRPr="00D41D09" w:rsidRDefault="00615D8D" w:rsidP="000C3624">
            <w:pPr>
              <w:pStyle w:val="SOFinalContentTableText"/>
            </w:pPr>
            <w:r w:rsidRPr="00615D8D">
              <w:t>Evaluate whether the description of terylene as a ‘miracle fibre’ is valid.</w:t>
            </w:r>
          </w:p>
        </w:tc>
        <w:tc>
          <w:tcPr>
            <w:tcW w:w="618" w:type="dxa"/>
            <w:noWrap/>
            <w:tcMar>
              <w:left w:w="0" w:type="dxa"/>
              <w:bottom w:w="62" w:type="dxa"/>
              <w:right w:w="0" w:type="dxa"/>
            </w:tcMar>
          </w:tcPr>
          <w:p w14:paraId="5820D7BC"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698D8321" wp14:editId="175BD5D0">
                  <wp:extent cx="269640" cy="504000"/>
                  <wp:effectExtent l="0" t="0" r="0" b="0"/>
                  <wp:docPr id="200" name="Picture 200"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72781E" w14:textId="77777777" w:rsidR="006C6AE7" w:rsidRDefault="006C6AE7">
      <w:r>
        <w:br w:type="page"/>
      </w:r>
    </w:p>
    <w:p w14:paraId="0A771382" w14:textId="77777777" w:rsidR="006C6AE7" w:rsidRDefault="006C6AE7" w:rsidP="006C6AE7">
      <w:pPr>
        <w:pStyle w:val="SOFinalContentTableHead2Left"/>
      </w:pPr>
      <w:r>
        <w:lastRenderedPageBreak/>
        <w:t xml:space="preserve">Subtopic 3.8: </w:t>
      </w:r>
      <w:r w:rsidR="00457988" w:rsidRPr="00457988">
        <w:t>Amides</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6C6AE7" w:rsidRPr="006124DB" w14:paraId="37F13F37" w14:textId="77777777" w:rsidTr="005D0D5B">
        <w:trPr>
          <w:tblHeader/>
        </w:trPr>
        <w:tc>
          <w:tcPr>
            <w:tcW w:w="3506" w:type="dxa"/>
            <w:tcMar>
              <w:top w:w="62" w:type="dxa"/>
              <w:bottom w:w="62" w:type="dxa"/>
              <w:right w:w="108" w:type="dxa"/>
            </w:tcMar>
          </w:tcPr>
          <w:p w14:paraId="15341854" w14:textId="77777777" w:rsidR="006C6AE7" w:rsidRPr="006124DB" w:rsidRDefault="006C6AE7" w:rsidP="005D0D5B">
            <w:pPr>
              <w:pStyle w:val="SOFinalContentTableHead2"/>
              <w:spacing w:after="0"/>
            </w:pPr>
            <w:bookmarkStart w:id="42" w:name="ColumnTitle_Science_Understanding_15"/>
            <w:r>
              <w:t>Science Understanding</w:t>
            </w:r>
            <w:bookmarkEnd w:id="42"/>
          </w:p>
        </w:tc>
        <w:tc>
          <w:tcPr>
            <w:tcW w:w="3507" w:type="dxa"/>
            <w:tcBorders>
              <w:right w:val="nil"/>
            </w:tcBorders>
            <w:tcMar>
              <w:top w:w="62" w:type="dxa"/>
              <w:left w:w="108" w:type="dxa"/>
              <w:bottom w:w="62" w:type="dxa"/>
            </w:tcMar>
          </w:tcPr>
          <w:p w14:paraId="0A96078A" w14:textId="77777777" w:rsidR="006C6AE7" w:rsidRPr="006124DB" w:rsidRDefault="006C6AE7" w:rsidP="00F305E3">
            <w:pPr>
              <w:pStyle w:val="SOFinalContentTableHead2"/>
              <w:spacing w:after="0"/>
            </w:pPr>
            <w:bookmarkStart w:id="43" w:name="ColumnTitle_Possible_context_16"/>
            <w:r>
              <w:t xml:space="preserve">Possible </w:t>
            </w:r>
            <w:r w:rsidR="00F305E3">
              <w:t>c</w:t>
            </w:r>
            <w:r>
              <w:t>ontexts</w:t>
            </w:r>
            <w:bookmarkEnd w:id="43"/>
          </w:p>
        </w:tc>
        <w:tc>
          <w:tcPr>
            <w:tcW w:w="857" w:type="dxa"/>
            <w:tcBorders>
              <w:left w:val="nil"/>
            </w:tcBorders>
            <w:noWrap/>
            <w:tcMar>
              <w:top w:w="62" w:type="dxa"/>
              <w:bottom w:w="62" w:type="dxa"/>
            </w:tcMar>
          </w:tcPr>
          <w:p w14:paraId="38ABF560" w14:textId="77777777" w:rsidR="006C6AE7" w:rsidRPr="006124DB" w:rsidRDefault="006C6AE7" w:rsidP="005D0D5B">
            <w:pPr>
              <w:pStyle w:val="SOFinalContentTableHead2"/>
              <w:spacing w:after="0"/>
            </w:pPr>
          </w:p>
        </w:tc>
      </w:tr>
      <w:tr w:rsidR="00457988" w:rsidRPr="00D41D09" w14:paraId="37D7188A" w14:textId="77777777" w:rsidTr="005D0D5B">
        <w:tc>
          <w:tcPr>
            <w:tcW w:w="3506" w:type="dxa"/>
            <w:vMerge w:val="restart"/>
            <w:tcMar>
              <w:bottom w:w="62" w:type="dxa"/>
              <w:right w:w="108" w:type="dxa"/>
            </w:tcMar>
          </w:tcPr>
          <w:p w14:paraId="3D12E491" w14:textId="77777777" w:rsidR="00457988" w:rsidRDefault="00457988" w:rsidP="001D3205">
            <w:pPr>
              <w:pStyle w:val="SOFinalContentTableText8ptabove"/>
            </w:pPr>
            <w:r>
              <w:t>Carboxylic acids undergo condensation reactions with amines to form amides.</w:t>
            </w:r>
          </w:p>
          <w:p w14:paraId="18D76260" w14:textId="77777777" w:rsidR="00457988" w:rsidRDefault="00457988" w:rsidP="00457988">
            <w:pPr>
              <w:pStyle w:val="SOFinalContentTableBullets"/>
            </w:pPr>
            <w:r>
              <w:t xml:space="preserve">Draw the structural formula of the amide </w:t>
            </w:r>
            <w:r w:rsidR="009151E6">
              <w:t>formed from</w:t>
            </w:r>
            <w:r>
              <w:t xml:space="preserve"> a carboxylic acid and </w:t>
            </w:r>
            <w:r w:rsidR="009151E6">
              <w:t xml:space="preserve">an </w:t>
            </w:r>
            <w:r>
              <w:t>amine, given their structural formulae or vice versa.</w:t>
            </w:r>
          </w:p>
          <w:p w14:paraId="19E5AC3B" w14:textId="77777777" w:rsidR="00457988" w:rsidRDefault="00457988" w:rsidP="00457988">
            <w:pPr>
              <w:pStyle w:val="SOFinalContentTableBullets"/>
            </w:pPr>
            <w:r>
              <w:t>Draw the structural formula of a polyamide, given the structural formula(e) of the monomer(s) or vice versa.</w:t>
            </w:r>
          </w:p>
          <w:p w14:paraId="1B0D257C" w14:textId="77777777" w:rsidR="00457988" w:rsidRDefault="00457988" w:rsidP="00457988">
            <w:pPr>
              <w:pStyle w:val="SOFinalContentTableText"/>
            </w:pPr>
            <w:r>
              <w:t>Amides may be hydrolysed under acidic or alkaline conditions.</w:t>
            </w:r>
          </w:p>
          <w:p w14:paraId="6263B58D" w14:textId="77777777" w:rsidR="00457988" w:rsidRPr="00D41D09" w:rsidRDefault="00457988" w:rsidP="00457988">
            <w:pPr>
              <w:pStyle w:val="SOFinalContentTableBullets"/>
            </w:pPr>
            <w:r>
              <w:t>Identify the products of acidic or alkaline hydrolysis of an amide or polyamide, given the appropriate structural formula.</w:t>
            </w:r>
          </w:p>
        </w:tc>
        <w:tc>
          <w:tcPr>
            <w:tcW w:w="3507" w:type="dxa"/>
            <w:tcMar>
              <w:left w:w="108" w:type="dxa"/>
              <w:bottom w:w="62" w:type="dxa"/>
            </w:tcMar>
          </w:tcPr>
          <w:p w14:paraId="2638C235" w14:textId="77777777" w:rsidR="00457988" w:rsidRDefault="00457988" w:rsidP="001D3205">
            <w:pPr>
              <w:pStyle w:val="SOFinalContentTableText8ptabove"/>
            </w:pPr>
            <w:r>
              <w:t>Use paracetamol as an example to draw hydrolysis products of an amide.</w:t>
            </w:r>
          </w:p>
          <w:p w14:paraId="6A7F38E1" w14:textId="77777777" w:rsidR="00457988" w:rsidRPr="00D41D09" w:rsidRDefault="00457988" w:rsidP="00457988">
            <w:pPr>
              <w:pStyle w:val="SOFinalContentTableText"/>
            </w:pPr>
            <w:r>
              <w:t>Discuss the behaviour of Kevlar in persistent warm and humid conditions.</w:t>
            </w:r>
          </w:p>
        </w:tc>
        <w:tc>
          <w:tcPr>
            <w:tcW w:w="857" w:type="dxa"/>
            <w:noWrap/>
            <w:tcMar>
              <w:left w:w="0" w:type="dxa"/>
              <w:bottom w:w="62" w:type="dxa"/>
              <w:right w:w="0" w:type="dxa"/>
            </w:tcMar>
          </w:tcPr>
          <w:p w14:paraId="2DB5F079" w14:textId="77777777" w:rsidR="00457988" w:rsidRDefault="00E02585" w:rsidP="00457988">
            <w:pPr>
              <w:pStyle w:val="SOFinalContentTableText"/>
              <w:jc w:val="center"/>
            </w:pPr>
            <w:r>
              <w:rPr>
                <w:noProof/>
                <w:lang w:val="en-AU" w:eastAsia="en-AU"/>
              </w:rPr>
              <w:drawing>
                <wp:inline distT="0" distB="0" distL="0" distR="0" wp14:anchorId="313E0FA3" wp14:editId="7902D39E">
                  <wp:extent cx="365040" cy="324000"/>
                  <wp:effectExtent l="0" t="0" r="0" b="0"/>
                  <wp:docPr id="115" name="Picture 115"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57988" w:rsidRPr="00D41D09" w14:paraId="21A5EE7D" w14:textId="77777777" w:rsidTr="005D0D5B">
        <w:tc>
          <w:tcPr>
            <w:tcW w:w="3506" w:type="dxa"/>
            <w:vMerge/>
            <w:tcMar>
              <w:bottom w:w="62" w:type="dxa"/>
              <w:right w:w="108" w:type="dxa"/>
            </w:tcMar>
          </w:tcPr>
          <w:p w14:paraId="51D54404" w14:textId="77777777" w:rsidR="00457988" w:rsidRPr="00D41D09" w:rsidRDefault="00457988" w:rsidP="000C3624">
            <w:pPr>
              <w:pStyle w:val="SOFinalContentTableText"/>
            </w:pPr>
          </w:p>
        </w:tc>
        <w:tc>
          <w:tcPr>
            <w:tcW w:w="3507" w:type="dxa"/>
            <w:tcMar>
              <w:left w:w="108" w:type="dxa"/>
              <w:bottom w:w="62" w:type="dxa"/>
            </w:tcMar>
          </w:tcPr>
          <w:p w14:paraId="7D9F3E24" w14:textId="77777777" w:rsidR="00457988" w:rsidRPr="00D41D09" w:rsidRDefault="00457988" w:rsidP="000C3624">
            <w:pPr>
              <w:pStyle w:val="SOFinalContentTableText"/>
            </w:pPr>
            <w:r>
              <w:t>Conduct a competition in the laboratory to make the longest strand of nylon.</w:t>
            </w:r>
          </w:p>
        </w:tc>
        <w:tc>
          <w:tcPr>
            <w:tcW w:w="857" w:type="dxa"/>
            <w:noWrap/>
            <w:tcMar>
              <w:left w:w="0" w:type="dxa"/>
              <w:bottom w:w="62" w:type="dxa"/>
              <w:right w:w="0" w:type="dxa"/>
            </w:tcMar>
          </w:tcPr>
          <w:p w14:paraId="611FF279"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2BB13F9B" wp14:editId="044C1692">
                  <wp:extent cx="269875" cy="336550"/>
                  <wp:effectExtent l="0" t="0" r="0" b="6350"/>
                  <wp:docPr id="220" name="Picture 220" descr="image is an icon of a question mark."/>
                  <wp:cNvGraphicFramePr/>
                  <a:graphic xmlns:a="http://schemas.openxmlformats.org/drawingml/2006/main">
                    <a:graphicData uri="http://schemas.openxmlformats.org/drawingml/2006/picture">
                      <pic:pic xmlns:pic="http://schemas.openxmlformats.org/drawingml/2006/picture">
                        <pic:nvPicPr>
                          <pic:cNvPr id="220" name="Picture 220"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57988" w:rsidRPr="00D41D09" w14:paraId="11F83DE8" w14:textId="77777777" w:rsidTr="005D0D5B">
        <w:tc>
          <w:tcPr>
            <w:tcW w:w="3506" w:type="dxa"/>
            <w:vMerge/>
            <w:tcMar>
              <w:bottom w:w="62" w:type="dxa"/>
              <w:right w:w="108" w:type="dxa"/>
            </w:tcMar>
          </w:tcPr>
          <w:p w14:paraId="75BB05C7" w14:textId="77777777" w:rsidR="00457988" w:rsidRPr="00D41D09" w:rsidRDefault="00457988" w:rsidP="000C3624">
            <w:pPr>
              <w:pStyle w:val="SOFinalContentTableText"/>
            </w:pPr>
          </w:p>
        </w:tc>
        <w:tc>
          <w:tcPr>
            <w:tcW w:w="3507" w:type="dxa"/>
            <w:tcMar>
              <w:left w:w="108" w:type="dxa"/>
              <w:bottom w:w="62" w:type="dxa"/>
            </w:tcMar>
          </w:tcPr>
          <w:p w14:paraId="22D9915D" w14:textId="2952F933" w:rsidR="000B3B0A" w:rsidRDefault="00457988" w:rsidP="000B3B0A">
            <w:pPr>
              <w:pStyle w:val="SOFinalContentTableText"/>
            </w:pPr>
            <w:r>
              <w:t>Investigate current examples where</w:t>
            </w:r>
            <w:r w:rsidR="001D3205">
              <w:t xml:space="preserve"> natural fibres have been replaced by synthetic fibres and </w:t>
            </w:r>
            <w:r>
              <w:t xml:space="preserve">there </w:t>
            </w:r>
            <w:r w:rsidR="001D3205">
              <w:t>have been</w:t>
            </w:r>
            <w:r>
              <w:t xml:space="preserve"> unexpected consequences for society.</w:t>
            </w:r>
          </w:p>
          <w:p w14:paraId="0FAA702F" w14:textId="77777777" w:rsidR="00457988" w:rsidRPr="00D41D09" w:rsidRDefault="00457988" w:rsidP="000B3B0A">
            <w:pPr>
              <w:pStyle w:val="SOFinalContentTableText"/>
            </w:pPr>
            <w:r>
              <w:t>Discuss potential economic and political impacts of new materials.</w:t>
            </w:r>
          </w:p>
        </w:tc>
        <w:tc>
          <w:tcPr>
            <w:tcW w:w="857" w:type="dxa"/>
            <w:noWrap/>
            <w:tcMar>
              <w:left w:w="0" w:type="dxa"/>
              <w:bottom w:w="62" w:type="dxa"/>
              <w:right w:w="0" w:type="dxa"/>
            </w:tcMar>
          </w:tcPr>
          <w:p w14:paraId="189E74EC"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7918E969" wp14:editId="4C0F2016">
                  <wp:extent cx="269640" cy="504000"/>
                  <wp:effectExtent l="0" t="0" r="0" b="0"/>
                  <wp:docPr id="199" name="Picture 199"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B6B9B49" w14:textId="77777777" w:rsidR="006C6AE7" w:rsidRDefault="006C6AE7">
      <w:r>
        <w:br w:type="page"/>
      </w:r>
    </w:p>
    <w:p w14:paraId="6A312D96" w14:textId="77777777" w:rsidR="006C6AE7" w:rsidRDefault="006C6AE7" w:rsidP="006C6AE7">
      <w:pPr>
        <w:pStyle w:val="SOFinalContentTableHead2Left"/>
      </w:pPr>
      <w:r>
        <w:lastRenderedPageBreak/>
        <w:t xml:space="preserve">Subtopic 3.9: </w:t>
      </w:r>
      <w:r w:rsidR="00457988" w:rsidRPr="00457988">
        <w:t>Triglycerid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0E0D7CB8" w14:textId="77777777" w:rsidTr="005D0D5B">
        <w:trPr>
          <w:tblHeader/>
        </w:trPr>
        <w:tc>
          <w:tcPr>
            <w:tcW w:w="3651" w:type="dxa"/>
            <w:tcMar>
              <w:top w:w="62" w:type="dxa"/>
              <w:bottom w:w="62" w:type="dxa"/>
              <w:right w:w="108" w:type="dxa"/>
            </w:tcMar>
          </w:tcPr>
          <w:p w14:paraId="7BAECD3F" w14:textId="77777777" w:rsidR="006C6AE7" w:rsidRPr="006124DB" w:rsidRDefault="006C6AE7" w:rsidP="005D0D5B">
            <w:pPr>
              <w:pStyle w:val="SOFinalContentTableHead2"/>
              <w:spacing w:after="0"/>
            </w:pPr>
            <w:bookmarkStart w:id="44" w:name="ColumnTitle_Science_Understanding_16"/>
            <w:r>
              <w:t>Science Understanding</w:t>
            </w:r>
            <w:bookmarkEnd w:id="44"/>
          </w:p>
        </w:tc>
        <w:tc>
          <w:tcPr>
            <w:tcW w:w="3651" w:type="dxa"/>
            <w:tcBorders>
              <w:right w:val="nil"/>
            </w:tcBorders>
            <w:tcMar>
              <w:top w:w="62" w:type="dxa"/>
              <w:left w:w="108" w:type="dxa"/>
              <w:bottom w:w="62" w:type="dxa"/>
            </w:tcMar>
          </w:tcPr>
          <w:p w14:paraId="7C04F074" w14:textId="77777777" w:rsidR="006C6AE7" w:rsidRPr="006124DB" w:rsidRDefault="006C6AE7" w:rsidP="00F305E3">
            <w:pPr>
              <w:pStyle w:val="SOFinalContentTableHead2"/>
              <w:spacing w:after="0"/>
            </w:pPr>
            <w:bookmarkStart w:id="45" w:name="ColumnTitle_Possible_context_17"/>
            <w:r>
              <w:t xml:space="preserve">Possible </w:t>
            </w:r>
            <w:r w:rsidR="00F305E3">
              <w:t>c</w:t>
            </w:r>
            <w:r>
              <w:t>ontexts</w:t>
            </w:r>
            <w:bookmarkEnd w:id="45"/>
          </w:p>
        </w:tc>
        <w:tc>
          <w:tcPr>
            <w:tcW w:w="618" w:type="dxa"/>
            <w:tcBorders>
              <w:left w:val="nil"/>
            </w:tcBorders>
            <w:noWrap/>
            <w:tcMar>
              <w:top w:w="62" w:type="dxa"/>
              <w:bottom w:w="62" w:type="dxa"/>
            </w:tcMar>
          </w:tcPr>
          <w:p w14:paraId="64899B08" w14:textId="77777777" w:rsidR="006C6AE7" w:rsidRPr="006124DB" w:rsidRDefault="006C6AE7" w:rsidP="005D0D5B">
            <w:pPr>
              <w:pStyle w:val="SOFinalContentTableHead2"/>
              <w:spacing w:after="0"/>
            </w:pPr>
          </w:p>
        </w:tc>
      </w:tr>
      <w:tr w:rsidR="00457988" w:rsidRPr="00D41D09" w14:paraId="2B0F044D" w14:textId="77777777" w:rsidTr="005D0D5B">
        <w:tc>
          <w:tcPr>
            <w:tcW w:w="3651" w:type="dxa"/>
            <w:vMerge w:val="restart"/>
            <w:tcMar>
              <w:bottom w:w="62" w:type="dxa"/>
              <w:right w:w="108" w:type="dxa"/>
            </w:tcMar>
          </w:tcPr>
          <w:p w14:paraId="36764728" w14:textId="107DD459" w:rsidR="00457988" w:rsidRDefault="00457988" w:rsidP="001D3205">
            <w:pPr>
              <w:pStyle w:val="SOFinalContentTableText8ptabove"/>
            </w:pPr>
            <w:r>
              <w:t xml:space="preserve">Edible oils and fats </w:t>
            </w:r>
            <w:r w:rsidR="00056EA0">
              <w:t>are esters of propane</w:t>
            </w:r>
            <w:r w:rsidR="00056EA0">
              <w:noBreakHyphen/>
            </w:r>
            <w:r>
              <w:t>1,2,3-triol (glycerol) and various carboxylic acids.</w:t>
            </w:r>
          </w:p>
          <w:p w14:paraId="729498BA" w14:textId="77777777" w:rsidR="00457988" w:rsidRDefault="00457988" w:rsidP="000E7146">
            <w:pPr>
              <w:pStyle w:val="SOFinalContentTableBullets"/>
            </w:pPr>
            <w:r>
              <w:t>Draw the structural formula of an edible oil or fat, given the structural formula(e) of the carboxylic acid(s) from which it is derived.</w:t>
            </w:r>
          </w:p>
          <w:p w14:paraId="49B4178C" w14:textId="77777777" w:rsidR="00457988" w:rsidRDefault="00457988" w:rsidP="00457988">
            <w:pPr>
              <w:pStyle w:val="SOFinalContentTableText"/>
            </w:pPr>
            <w:r>
              <w:t>Triglycerides can be hydrolysed to produce propane-1,2,3-triol and various carboxylic acids.</w:t>
            </w:r>
          </w:p>
          <w:p w14:paraId="1CF838FE" w14:textId="77777777" w:rsidR="00457988" w:rsidRDefault="00457988" w:rsidP="000E7146">
            <w:pPr>
              <w:pStyle w:val="SOFinalContentTableBullets"/>
            </w:pPr>
            <w:r>
              <w:t>Identify and draw the structural formulae of the alcohol and acid(s) from which a triglyceride is derived, given its structural formula.</w:t>
            </w:r>
          </w:p>
          <w:p w14:paraId="79AF27A9" w14:textId="77777777" w:rsidR="00457988" w:rsidRDefault="00457988" w:rsidP="00457988">
            <w:pPr>
              <w:pStyle w:val="SOFinalContentTableText"/>
            </w:pPr>
            <w:r>
              <w:t>Triglycerides may be saturated or unsaturated.</w:t>
            </w:r>
          </w:p>
          <w:p w14:paraId="4F9171DC" w14:textId="77777777" w:rsidR="00457988" w:rsidRDefault="00457988" w:rsidP="000E7146">
            <w:pPr>
              <w:pStyle w:val="SOFinalContentTableBullets"/>
            </w:pPr>
            <w:r>
              <w:t>Describe and explain the use of a solution of bromine or iodine to determine the degree of unsaturation of a compound. Draw the structural formula of the reaction product.</w:t>
            </w:r>
          </w:p>
          <w:p w14:paraId="19C9DB51" w14:textId="77777777" w:rsidR="00457988" w:rsidRDefault="00457988" w:rsidP="000E7146">
            <w:pPr>
              <w:pStyle w:val="SOFinalContentTableBullets"/>
            </w:pPr>
            <w:r>
              <w:t>Explain how the degree of unsaturation causes differences in the melting points of edible oils and fats.</w:t>
            </w:r>
          </w:p>
          <w:p w14:paraId="6FEF7675" w14:textId="77777777" w:rsidR="00457988" w:rsidRDefault="00457988" w:rsidP="000E7146">
            <w:pPr>
              <w:pStyle w:val="SOFinalContentTableText"/>
            </w:pPr>
            <w:r>
              <w:t>Liquid triglycerides can be converted into triglycerides of higher melting point.</w:t>
            </w:r>
          </w:p>
          <w:p w14:paraId="50A06402" w14:textId="77777777" w:rsidR="00457988" w:rsidRDefault="00457988" w:rsidP="000E7146">
            <w:pPr>
              <w:pStyle w:val="SOFinalContentTableBullets"/>
            </w:pPr>
            <w:r>
              <w:t>Explain the role of pressure, temperature, and a catalyst in the hydrogenation of liquid triglycerides to form triglycerides of higher melting point.</w:t>
            </w:r>
          </w:p>
          <w:p w14:paraId="34298428" w14:textId="77777777" w:rsidR="00457988" w:rsidRDefault="00457988" w:rsidP="00457988">
            <w:pPr>
              <w:pStyle w:val="SOFinalContentTableText"/>
            </w:pPr>
            <w:r>
              <w:t>Alkaline hydrolysis of triglycerides produces carboxylate ions, which have both hydrophilic and hydrophobic regions.</w:t>
            </w:r>
          </w:p>
          <w:p w14:paraId="37BFCDCB" w14:textId="3C1AFEC8" w:rsidR="00457988" w:rsidRDefault="00457988" w:rsidP="000E7146">
            <w:pPr>
              <w:pStyle w:val="SOFinalContentTableBullets"/>
            </w:pPr>
            <w:r>
              <w:t xml:space="preserve">Explain </w:t>
            </w:r>
            <w:r w:rsidR="001D3205">
              <w:t>how the structure of these carboxylate ions allow them to form micelles in solutions</w:t>
            </w:r>
            <w:r>
              <w:t>.</w:t>
            </w:r>
          </w:p>
          <w:p w14:paraId="5446C7BA" w14:textId="77777777" w:rsidR="00457988" w:rsidRPr="00D41D09" w:rsidRDefault="00457988" w:rsidP="000E7146">
            <w:pPr>
              <w:pStyle w:val="SOFinalContentTableBullets"/>
            </w:pPr>
            <w:r>
              <w:t>Explain how micelles can dissolve and move non-polar substances through an aqueous medium or vice versa.</w:t>
            </w:r>
          </w:p>
        </w:tc>
        <w:tc>
          <w:tcPr>
            <w:tcW w:w="3651" w:type="dxa"/>
            <w:tcMar>
              <w:left w:w="108" w:type="dxa"/>
              <w:bottom w:w="62" w:type="dxa"/>
            </w:tcMar>
          </w:tcPr>
          <w:p w14:paraId="3A690263" w14:textId="77777777" w:rsidR="000E7146" w:rsidRDefault="000E7146" w:rsidP="001D3205">
            <w:pPr>
              <w:pStyle w:val="SOFinalContentTableTextItalic"/>
              <w:spacing w:before="160"/>
            </w:pPr>
            <w:r>
              <w:t>Note that this builds upon concepts introduced in Stage 1 subtopic</w:t>
            </w:r>
            <w:r w:rsidR="009151E6">
              <w:t>s</w:t>
            </w:r>
            <w:r>
              <w:t xml:space="preserve"> 3.3 and 4.1.</w:t>
            </w:r>
          </w:p>
          <w:p w14:paraId="698D654E" w14:textId="77777777" w:rsidR="000E7146" w:rsidRDefault="000E7146" w:rsidP="000C4B95">
            <w:pPr>
              <w:pStyle w:val="SOFinalContentTableText"/>
            </w:pPr>
            <w:r>
              <w:t xml:space="preserve">Note that the carboxylic acid components of triglycerides are unbranched and usually contain an even number of carbon atoms between </w:t>
            </w:r>
            <w:r w:rsidR="000C4B95">
              <w:t>12</w:t>
            </w:r>
            <w:r>
              <w:t xml:space="preserve"> and </w:t>
            </w:r>
            <w:r w:rsidR="000C4B95">
              <w:t>20</w:t>
            </w:r>
            <w:r>
              <w:t>.</w:t>
            </w:r>
          </w:p>
          <w:p w14:paraId="70745D44" w14:textId="77777777" w:rsidR="000E7146" w:rsidRDefault="009151E6" w:rsidP="000E7146">
            <w:pPr>
              <w:pStyle w:val="SOFinalContentTableText"/>
            </w:pPr>
            <w:r>
              <w:t>E</w:t>
            </w:r>
            <w:r w:rsidR="000E7146">
              <w:t xml:space="preserve">dible oils </w:t>
            </w:r>
            <w:r>
              <w:t>and fats are distinguished on the basis of melting point. Explain why the structure of the oil or fat relate</w:t>
            </w:r>
            <w:r w:rsidR="00254967">
              <w:t>s</w:t>
            </w:r>
            <w:r>
              <w:t xml:space="preserve"> to its melting point.</w:t>
            </w:r>
          </w:p>
          <w:p w14:paraId="3B2AE42D" w14:textId="77777777" w:rsidR="000E7146" w:rsidRDefault="000E7146" w:rsidP="000E7146">
            <w:pPr>
              <w:pStyle w:val="SOFinalContentTableText"/>
            </w:pPr>
            <w:r>
              <w:t>Discuss methods of production of margarine.</w:t>
            </w:r>
          </w:p>
          <w:p w14:paraId="77807088" w14:textId="77777777" w:rsidR="000E7146" w:rsidRDefault="000E7146" w:rsidP="000E7146">
            <w:pPr>
              <w:pStyle w:val="SOFinalContentTableText"/>
            </w:pPr>
            <w:r>
              <w:t>Consider why hydrolysis of triglycerides (e.g. in butter) over time can lead to unpleasant odours.</w:t>
            </w:r>
          </w:p>
          <w:p w14:paraId="1569F79D" w14:textId="77777777" w:rsidR="00457988" w:rsidRPr="00D41D09" w:rsidRDefault="000E7146" w:rsidP="000E7146">
            <w:pPr>
              <w:pStyle w:val="SOFinalContentTableText"/>
            </w:pPr>
            <w:r>
              <w:t>Investigate how soap anions remove grease from surfaces and how emulsifiers stabilise salad dressings, ice creams, cosmetics, and paints.</w:t>
            </w:r>
          </w:p>
        </w:tc>
        <w:tc>
          <w:tcPr>
            <w:tcW w:w="618" w:type="dxa"/>
            <w:noWrap/>
            <w:tcMar>
              <w:left w:w="0" w:type="dxa"/>
              <w:bottom w:w="62" w:type="dxa"/>
              <w:right w:w="0" w:type="dxa"/>
            </w:tcMar>
          </w:tcPr>
          <w:p w14:paraId="1D4CEC39" w14:textId="77777777" w:rsidR="00457988" w:rsidRDefault="00E02585" w:rsidP="00457988">
            <w:pPr>
              <w:pStyle w:val="SOFinalContentTableText"/>
              <w:jc w:val="center"/>
            </w:pPr>
            <w:r>
              <w:rPr>
                <w:noProof/>
                <w:lang w:val="en-AU" w:eastAsia="en-AU"/>
              </w:rPr>
              <w:drawing>
                <wp:inline distT="0" distB="0" distL="0" distR="0" wp14:anchorId="0606BC1A" wp14:editId="6D601E12">
                  <wp:extent cx="365040" cy="324000"/>
                  <wp:effectExtent l="0" t="0" r="0" b="0"/>
                  <wp:docPr id="116" name="Picture 116"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57988" w:rsidRPr="00D41D09" w14:paraId="12690AF6" w14:textId="77777777" w:rsidTr="005D0D5B">
        <w:tc>
          <w:tcPr>
            <w:tcW w:w="3651" w:type="dxa"/>
            <w:vMerge/>
            <w:tcMar>
              <w:bottom w:w="62" w:type="dxa"/>
              <w:right w:w="108" w:type="dxa"/>
            </w:tcMar>
          </w:tcPr>
          <w:p w14:paraId="7A24BD49" w14:textId="77777777" w:rsidR="00457988" w:rsidRPr="00D41D09" w:rsidRDefault="00457988" w:rsidP="000C3624">
            <w:pPr>
              <w:pStyle w:val="SOFinalContentTableText"/>
            </w:pPr>
          </w:p>
        </w:tc>
        <w:tc>
          <w:tcPr>
            <w:tcW w:w="3651" w:type="dxa"/>
            <w:tcMar>
              <w:left w:w="108" w:type="dxa"/>
              <w:bottom w:w="62" w:type="dxa"/>
            </w:tcMar>
          </w:tcPr>
          <w:p w14:paraId="6E7E8603" w14:textId="77777777" w:rsidR="00457988" w:rsidRPr="00D41D09" w:rsidRDefault="000E7146" w:rsidP="000C3624">
            <w:pPr>
              <w:pStyle w:val="SOFinalContentTableText"/>
            </w:pPr>
            <w:r w:rsidRPr="000E7146">
              <w:t>Use bromine solution to test a range of saturated and unsaturated triglycerides.</w:t>
            </w:r>
          </w:p>
        </w:tc>
        <w:tc>
          <w:tcPr>
            <w:tcW w:w="618" w:type="dxa"/>
            <w:noWrap/>
            <w:tcMar>
              <w:left w:w="0" w:type="dxa"/>
              <w:bottom w:w="62" w:type="dxa"/>
              <w:right w:w="0" w:type="dxa"/>
            </w:tcMar>
          </w:tcPr>
          <w:p w14:paraId="06E821E5"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60895023" wp14:editId="0DEBABE8">
                  <wp:extent cx="269875" cy="336550"/>
                  <wp:effectExtent l="0" t="0" r="0" b="6350"/>
                  <wp:docPr id="221" name="Picture 221" descr="image is an icon of a question mark."/>
                  <wp:cNvGraphicFramePr/>
                  <a:graphic xmlns:a="http://schemas.openxmlformats.org/drawingml/2006/main">
                    <a:graphicData uri="http://schemas.openxmlformats.org/drawingml/2006/picture">
                      <pic:pic xmlns:pic="http://schemas.openxmlformats.org/drawingml/2006/picture">
                        <pic:nvPicPr>
                          <pic:cNvPr id="221" name="Picture 221"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57988" w:rsidRPr="00D41D09" w14:paraId="3082CA0F" w14:textId="77777777" w:rsidTr="005D0D5B">
        <w:tc>
          <w:tcPr>
            <w:tcW w:w="3651" w:type="dxa"/>
            <w:vMerge/>
            <w:tcMar>
              <w:bottom w:w="62" w:type="dxa"/>
              <w:right w:w="108" w:type="dxa"/>
            </w:tcMar>
          </w:tcPr>
          <w:p w14:paraId="62D63EC1" w14:textId="77777777" w:rsidR="00457988" w:rsidRPr="00D41D09" w:rsidRDefault="00457988" w:rsidP="000C3624">
            <w:pPr>
              <w:pStyle w:val="SOFinalContentTableText"/>
            </w:pPr>
          </w:p>
        </w:tc>
        <w:tc>
          <w:tcPr>
            <w:tcW w:w="3651" w:type="dxa"/>
            <w:tcMar>
              <w:left w:w="108" w:type="dxa"/>
              <w:bottom w:w="62" w:type="dxa"/>
            </w:tcMar>
          </w:tcPr>
          <w:p w14:paraId="50326594" w14:textId="77777777" w:rsidR="00457988" w:rsidRPr="00D41D09" w:rsidRDefault="000E7146" w:rsidP="000C3624">
            <w:pPr>
              <w:pStyle w:val="SOFinalContentTableText"/>
            </w:pPr>
            <w:r w:rsidRPr="000E7146">
              <w:t>Consider contemporary uses of amphiphilic particles such as how nano-sized micelles of biocompatible polymers can be used to encapsulate, protect, and deliver hydrophobic drugs in the body. Evaluate the benefits and limitations of these types of innovations for individuals and society.</w:t>
            </w:r>
          </w:p>
        </w:tc>
        <w:tc>
          <w:tcPr>
            <w:tcW w:w="618" w:type="dxa"/>
            <w:noWrap/>
            <w:tcMar>
              <w:left w:w="0" w:type="dxa"/>
              <w:bottom w:w="62" w:type="dxa"/>
              <w:right w:w="0" w:type="dxa"/>
            </w:tcMar>
          </w:tcPr>
          <w:p w14:paraId="386FB515"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7C0AC26B" wp14:editId="5BD2DB66">
                  <wp:extent cx="269640" cy="504000"/>
                  <wp:effectExtent l="0" t="0" r="0" b="0"/>
                  <wp:docPr id="198" name="Picture 198"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48E7CB7" w14:textId="77777777" w:rsidR="006C6AE7" w:rsidRDefault="006C6AE7">
      <w:r>
        <w:br w:type="page"/>
      </w:r>
    </w:p>
    <w:p w14:paraId="0953351A" w14:textId="77777777" w:rsidR="006C6AE7" w:rsidRDefault="006C6AE7" w:rsidP="006C6AE7">
      <w:pPr>
        <w:pStyle w:val="SOFinalContentTableHead2Left"/>
      </w:pPr>
      <w:r>
        <w:lastRenderedPageBreak/>
        <w:t xml:space="preserve">Subtopic 3.10: </w:t>
      </w:r>
      <w:r w:rsidR="000E7146" w:rsidRPr="000E7146">
        <w:t>Protei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DB167BC" w14:textId="77777777" w:rsidTr="005D0D5B">
        <w:trPr>
          <w:tblHeader/>
        </w:trPr>
        <w:tc>
          <w:tcPr>
            <w:tcW w:w="3651" w:type="dxa"/>
            <w:tcMar>
              <w:top w:w="62" w:type="dxa"/>
              <w:bottom w:w="62" w:type="dxa"/>
              <w:right w:w="108" w:type="dxa"/>
            </w:tcMar>
          </w:tcPr>
          <w:p w14:paraId="5828D7E6" w14:textId="77777777" w:rsidR="006C6AE7" w:rsidRPr="006124DB" w:rsidRDefault="006C6AE7" w:rsidP="005D0D5B">
            <w:pPr>
              <w:pStyle w:val="SOFinalContentTableHead2"/>
              <w:spacing w:after="0"/>
            </w:pPr>
            <w:bookmarkStart w:id="46" w:name="ColumnTitle_Science_Understanding_17"/>
            <w:r>
              <w:t>Science Understanding</w:t>
            </w:r>
            <w:bookmarkEnd w:id="46"/>
          </w:p>
        </w:tc>
        <w:tc>
          <w:tcPr>
            <w:tcW w:w="3651" w:type="dxa"/>
            <w:tcMar>
              <w:top w:w="62" w:type="dxa"/>
              <w:left w:w="108" w:type="dxa"/>
              <w:bottom w:w="62" w:type="dxa"/>
            </w:tcMar>
          </w:tcPr>
          <w:p w14:paraId="31EF67E6" w14:textId="77777777" w:rsidR="006C6AE7" w:rsidRPr="006124DB" w:rsidRDefault="006C6AE7" w:rsidP="00F305E3">
            <w:pPr>
              <w:pStyle w:val="SOFinalContentTableHead2"/>
              <w:spacing w:after="0"/>
            </w:pPr>
            <w:bookmarkStart w:id="47" w:name="ColumnTitle_Possible_context_18"/>
            <w:r>
              <w:t xml:space="preserve">Possible </w:t>
            </w:r>
            <w:r w:rsidR="00F305E3">
              <w:t>c</w:t>
            </w:r>
            <w:r>
              <w:t>ontexts</w:t>
            </w:r>
            <w:bookmarkEnd w:id="47"/>
          </w:p>
        </w:tc>
        <w:tc>
          <w:tcPr>
            <w:tcW w:w="618" w:type="dxa"/>
            <w:noWrap/>
            <w:tcMar>
              <w:top w:w="62" w:type="dxa"/>
              <w:bottom w:w="62" w:type="dxa"/>
            </w:tcMar>
          </w:tcPr>
          <w:p w14:paraId="4871B81F" w14:textId="77777777" w:rsidR="006C6AE7" w:rsidRPr="006124DB" w:rsidRDefault="006C6AE7" w:rsidP="005D0D5B">
            <w:pPr>
              <w:pStyle w:val="SOFinalContentTableHead2"/>
              <w:spacing w:after="0"/>
            </w:pPr>
          </w:p>
        </w:tc>
      </w:tr>
      <w:tr w:rsidR="000E7146" w:rsidRPr="00D41D09" w14:paraId="4E376092" w14:textId="77777777" w:rsidTr="005D0D5B">
        <w:tc>
          <w:tcPr>
            <w:tcW w:w="3651" w:type="dxa"/>
            <w:vMerge w:val="restart"/>
            <w:tcMar>
              <w:bottom w:w="62" w:type="dxa"/>
              <w:right w:w="108" w:type="dxa"/>
            </w:tcMar>
          </w:tcPr>
          <w:p w14:paraId="29E57569" w14:textId="77777777" w:rsidR="000E7146" w:rsidRDefault="000E7146" w:rsidP="001D3205">
            <w:pPr>
              <w:pStyle w:val="SOFinalContentTableText8ptabove"/>
            </w:pPr>
            <w:r>
              <w:t>Proteins are polymers of amino acids.</w:t>
            </w:r>
          </w:p>
          <w:p w14:paraId="62D5F603" w14:textId="77777777" w:rsidR="000E7146" w:rsidRDefault="000E7146" w:rsidP="000E7146">
            <w:pPr>
              <w:pStyle w:val="SOFinalContentTableText"/>
            </w:pPr>
            <w:r>
              <w:t>Amino acids contain a carboxyl group and an amino group.</w:t>
            </w:r>
          </w:p>
          <w:p w14:paraId="454BCC1F" w14:textId="77777777" w:rsidR="000E7146" w:rsidRDefault="000E7146" w:rsidP="000E7146">
            <w:pPr>
              <w:pStyle w:val="SOFinalContentTableBullets"/>
            </w:pPr>
            <w:r>
              <w:t>Write the general formula of amino acids and recognise their structural formulae.</w:t>
            </w:r>
          </w:p>
          <w:p w14:paraId="07E2A4D8" w14:textId="77777777" w:rsidR="000E7146" w:rsidRDefault="000E7146" w:rsidP="000E7146">
            <w:pPr>
              <w:pStyle w:val="SOFinalContentTableText"/>
            </w:pPr>
            <w:r>
              <w:t>Amino acids have both acidic and basic properties.</w:t>
            </w:r>
          </w:p>
          <w:p w14:paraId="1CDAB54F" w14:textId="77777777" w:rsidR="000E7146" w:rsidRDefault="000E7146" w:rsidP="000E7146">
            <w:pPr>
              <w:pStyle w:val="SOFinalContentTableBullets"/>
            </w:pPr>
            <w:r>
              <w:t>Draw the structural formula of the product formed when an amino acid self-ionises, given its structural formula.</w:t>
            </w:r>
          </w:p>
          <w:p w14:paraId="0D6A4C14" w14:textId="77777777" w:rsidR="000E7146" w:rsidRDefault="000E7146" w:rsidP="000E7146">
            <w:pPr>
              <w:pStyle w:val="SOFinalContentTableText"/>
            </w:pPr>
            <w:r>
              <w:t>Amino acids can undergo condensation to form protein chains.</w:t>
            </w:r>
          </w:p>
          <w:p w14:paraId="41F54D78" w14:textId="77777777" w:rsidR="000E7146" w:rsidRDefault="000E7146" w:rsidP="000E7146">
            <w:pPr>
              <w:pStyle w:val="SOFinalContentTableText"/>
            </w:pPr>
            <w:r>
              <w:t>The amide groups within proteins are also known as ‘peptide links’.</w:t>
            </w:r>
          </w:p>
          <w:p w14:paraId="7AA9C2E4" w14:textId="77777777" w:rsidR="000E7146" w:rsidRPr="000E7146" w:rsidRDefault="000E7146" w:rsidP="000E7146">
            <w:pPr>
              <w:pStyle w:val="SOFinalContentTableBullets"/>
            </w:pPr>
            <w:r w:rsidRPr="000E7146">
              <w:t>Draw the structural formula of a section of a protein chain that could be formed from amino acids, given their structural formulae or vice versa.</w:t>
            </w:r>
          </w:p>
          <w:p w14:paraId="5DA69DE9" w14:textId="77777777" w:rsidR="000E7146" w:rsidRDefault="000E7146" w:rsidP="000E7146">
            <w:pPr>
              <w:pStyle w:val="SOFinalContentTableText"/>
            </w:pPr>
            <w:r>
              <w:t>The unique spatial arrangement of a protein depends on secondary interactions between sections of the chain and, in aqueous environments, between the chain and water.</w:t>
            </w:r>
          </w:p>
          <w:p w14:paraId="5C04E1DD" w14:textId="77777777" w:rsidR="000E7146" w:rsidRDefault="000E7146" w:rsidP="000E7146">
            <w:pPr>
              <w:pStyle w:val="SOFinalContentTableBullets"/>
            </w:pPr>
            <w:r>
              <w:t>Identify where secondary interactions can occur, given the structural formula of a section of a protein chain.</w:t>
            </w:r>
          </w:p>
          <w:p w14:paraId="4259BC8B" w14:textId="77777777" w:rsidR="000E7146" w:rsidRDefault="000E7146" w:rsidP="000E7146">
            <w:pPr>
              <w:pStyle w:val="SOFinalContentTableText"/>
            </w:pPr>
            <w:r>
              <w:t>The biological function of a protein is a consequence of its spatial arrangement.</w:t>
            </w:r>
          </w:p>
          <w:p w14:paraId="07A2F17F" w14:textId="77777777" w:rsidR="000E7146" w:rsidRPr="00D41D09" w:rsidRDefault="000E7146" w:rsidP="000E7146">
            <w:pPr>
              <w:pStyle w:val="SOFinalContentTableBullets"/>
            </w:pPr>
            <w:r>
              <w:t>Explain why the biological function of a protein (e.g. an enzyme) may be affected by changes in pH and temperature.</w:t>
            </w:r>
          </w:p>
        </w:tc>
        <w:tc>
          <w:tcPr>
            <w:tcW w:w="3651" w:type="dxa"/>
            <w:tcMar>
              <w:left w:w="108" w:type="dxa"/>
              <w:bottom w:w="62" w:type="dxa"/>
            </w:tcMar>
          </w:tcPr>
          <w:p w14:paraId="1117562D" w14:textId="77777777" w:rsidR="000E7146" w:rsidRDefault="000E7146" w:rsidP="001D3205">
            <w:pPr>
              <w:pStyle w:val="SOFinalContentTableTextItalic"/>
              <w:spacing w:before="160"/>
            </w:pPr>
            <w:r>
              <w:t>Note that this subtopic revisits concepts introduced in Stage 1 subtopics 3.1, 3.2</w:t>
            </w:r>
            <w:r w:rsidR="00B34A6D">
              <w:t>,</w:t>
            </w:r>
            <w:r>
              <w:t xml:space="preserve"> and 4.2</w:t>
            </w:r>
            <w:r w:rsidR="0076180E">
              <w:t>,</w:t>
            </w:r>
            <w:r>
              <w:t xml:space="preserve"> and in Stage 2 subtopics 3.5 and 3.6.</w:t>
            </w:r>
          </w:p>
          <w:p w14:paraId="4751C94D" w14:textId="77777777" w:rsidR="000E7146" w:rsidRDefault="000E7146" w:rsidP="000E7146">
            <w:pPr>
              <w:pStyle w:val="SOFinalContentTableText"/>
            </w:pPr>
            <w:r>
              <w:t>Recognise that in the biologically important amino acids that form proteins, the amino group is on the carbon atom adjacent to the carbo</w:t>
            </w:r>
            <w:r w:rsidR="00B364B3">
              <w:t xml:space="preserve">xyl group. These are known as </w:t>
            </w:r>
            <w:r w:rsidR="00427922">
              <w:rPr>
                <w:rFonts w:ascii="Symbol" w:eastAsia="Symbol" w:hAnsi="Symbol" w:cs="Symbol"/>
              </w:rPr>
              <w:t>a</w:t>
            </w:r>
            <w:r w:rsidR="00B364B3">
              <w:noBreakHyphen/>
            </w:r>
            <w:r>
              <w:t>amino acids.</w:t>
            </w:r>
          </w:p>
          <w:p w14:paraId="27A4575B" w14:textId="77777777" w:rsidR="00B364B3" w:rsidRDefault="00B364B3" w:rsidP="000E7146">
            <w:pPr>
              <w:pStyle w:val="SOFinalContentTableText"/>
            </w:pPr>
            <w:r>
              <w:t>Construct a model of an amino acid molecule and note how the orientation of the amino and carboxyl groups facilitates self-ionisation.</w:t>
            </w:r>
          </w:p>
          <w:p w14:paraId="66B8035D" w14:textId="77777777" w:rsidR="000E7146" w:rsidRDefault="000E7146" w:rsidP="000E7146">
            <w:pPr>
              <w:pStyle w:val="SOFinalContentTableText"/>
            </w:pPr>
            <w:r>
              <w:t>Discuss why certain amino acids are referred to as ‘essential’ amino acids.</w:t>
            </w:r>
          </w:p>
          <w:p w14:paraId="3C6607AA" w14:textId="77777777" w:rsidR="000E7146" w:rsidRDefault="000E7146" w:rsidP="000E7146">
            <w:pPr>
              <w:pStyle w:val="SOFinalContentTableText"/>
            </w:pPr>
            <w:r>
              <w:t>Apply understanding of physical properties of protein chains to their function as major struct</w:t>
            </w:r>
            <w:r w:rsidR="00B34A6D">
              <w:t>ural materials in animal tissue</w:t>
            </w:r>
            <w:r>
              <w:t xml:space="preserve"> </w:t>
            </w:r>
            <w:r w:rsidR="00B34A6D">
              <w:t>(</w:t>
            </w:r>
            <w:r>
              <w:t>e.g.</w:t>
            </w:r>
            <w:r w:rsidR="00B34A6D">
              <w:t> </w:t>
            </w:r>
            <w:r>
              <w:t>hair, spider silk</w:t>
            </w:r>
            <w:r w:rsidR="00B34A6D">
              <w:t>)</w:t>
            </w:r>
            <w:r>
              <w:t>.</w:t>
            </w:r>
          </w:p>
          <w:p w14:paraId="3140C86B" w14:textId="77777777" w:rsidR="000E7146" w:rsidRDefault="000E7146" w:rsidP="000E7146">
            <w:pPr>
              <w:pStyle w:val="SOFinalContentTableText"/>
            </w:pPr>
            <w:r>
              <w:t>Consider the importance of the sequence of amino acids in a protein.</w:t>
            </w:r>
          </w:p>
          <w:p w14:paraId="1D558B89" w14:textId="77777777" w:rsidR="000E7146" w:rsidRPr="00D41D09" w:rsidRDefault="000E7146" w:rsidP="000E7146">
            <w:pPr>
              <w:pStyle w:val="SOFinalContentTableText"/>
            </w:pPr>
            <w:r>
              <w:t>Discuss the importance of enzymes in the maintenance and regulation of life processes.</w:t>
            </w:r>
          </w:p>
        </w:tc>
        <w:tc>
          <w:tcPr>
            <w:tcW w:w="618" w:type="dxa"/>
            <w:noWrap/>
            <w:tcMar>
              <w:left w:w="0" w:type="dxa"/>
              <w:bottom w:w="62" w:type="dxa"/>
              <w:right w:w="0" w:type="dxa"/>
            </w:tcMar>
          </w:tcPr>
          <w:p w14:paraId="75D6D85D" w14:textId="77777777" w:rsidR="000E7146" w:rsidRDefault="00E02585" w:rsidP="000E7146">
            <w:pPr>
              <w:pStyle w:val="SOFinalContentTableText"/>
              <w:jc w:val="center"/>
            </w:pPr>
            <w:r>
              <w:rPr>
                <w:noProof/>
                <w:lang w:val="en-AU" w:eastAsia="en-AU"/>
              </w:rPr>
              <w:drawing>
                <wp:inline distT="0" distB="0" distL="0" distR="0" wp14:anchorId="575C248C" wp14:editId="32F936BD">
                  <wp:extent cx="365040" cy="324000"/>
                  <wp:effectExtent l="0" t="0" r="0" b="0"/>
                  <wp:docPr id="119" name="Picture 119"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7146" w:rsidRPr="00D41D09" w14:paraId="6C53B5B7" w14:textId="77777777" w:rsidTr="005D0D5B">
        <w:tc>
          <w:tcPr>
            <w:tcW w:w="3651" w:type="dxa"/>
            <w:vMerge/>
            <w:tcMar>
              <w:bottom w:w="62" w:type="dxa"/>
              <w:right w:w="108" w:type="dxa"/>
            </w:tcMar>
          </w:tcPr>
          <w:p w14:paraId="3D809363" w14:textId="77777777" w:rsidR="000E7146" w:rsidRPr="00D41D09" w:rsidRDefault="000E7146" w:rsidP="000C3624">
            <w:pPr>
              <w:pStyle w:val="SOFinalContentTableText"/>
            </w:pPr>
          </w:p>
        </w:tc>
        <w:tc>
          <w:tcPr>
            <w:tcW w:w="3651" w:type="dxa"/>
            <w:tcMar>
              <w:left w:w="108" w:type="dxa"/>
              <w:bottom w:w="62" w:type="dxa"/>
            </w:tcMar>
          </w:tcPr>
          <w:p w14:paraId="08A30859" w14:textId="6939DA55" w:rsidR="000E7146" w:rsidRPr="00D41D09" w:rsidRDefault="000E7146" w:rsidP="000C3624">
            <w:pPr>
              <w:pStyle w:val="SOFinalContentTableText"/>
            </w:pPr>
            <w:r>
              <w:t xml:space="preserve">Explore how the work of scientists from various disciplines </w:t>
            </w:r>
            <w:r w:rsidR="001D3205">
              <w:t>contributes to the development of the technique of amino acid sequencing and how this technique contributes to our knowledge of protein function</w:t>
            </w:r>
            <w:r>
              <w:t>.</w:t>
            </w:r>
          </w:p>
        </w:tc>
        <w:tc>
          <w:tcPr>
            <w:tcW w:w="618" w:type="dxa"/>
            <w:noWrap/>
            <w:tcMar>
              <w:left w:w="0" w:type="dxa"/>
              <w:bottom w:w="62" w:type="dxa"/>
              <w:right w:w="0" w:type="dxa"/>
            </w:tcMar>
          </w:tcPr>
          <w:p w14:paraId="7183E777" w14:textId="77777777" w:rsidR="000E7146" w:rsidRDefault="00E02585" w:rsidP="000E7146">
            <w:pPr>
              <w:pStyle w:val="SOFinalContentTableText"/>
              <w:jc w:val="center"/>
              <w:rPr>
                <w:noProof/>
                <w:lang w:val="en-AU" w:eastAsia="zh-CN"/>
              </w:rPr>
            </w:pPr>
            <w:r>
              <w:rPr>
                <w:noProof/>
                <w:lang w:val="en-AU" w:eastAsia="en-AU"/>
              </w:rPr>
              <w:drawing>
                <wp:inline distT="0" distB="0" distL="0" distR="0" wp14:anchorId="78796E4E" wp14:editId="4CEAB645">
                  <wp:extent cx="269640" cy="504000"/>
                  <wp:effectExtent l="0" t="0" r="0" b="0"/>
                  <wp:docPr id="197" name="Picture 197"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26F267D" w14:textId="77777777" w:rsidR="006C6AE7" w:rsidRDefault="006C6AE7">
      <w:r>
        <w:br w:type="page"/>
      </w:r>
    </w:p>
    <w:p w14:paraId="5D2470BC" w14:textId="77777777" w:rsidR="006C6AE7" w:rsidRPr="000C419A" w:rsidRDefault="006C6AE7" w:rsidP="006C6AE7">
      <w:pPr>
        <w:pStyle w:val="SOFinalContentTableHead1TOP"/>
      </w:pPr>
      <w:r w:rsidRPr="000C419A">
        <w:lastRenderedPageBreak/>
        <w:t xml:space="preserve">Topic </w:t>
      </w:r>
      <w:r>
        <w:t>4</w:t>
      </w:r>
      <w:r w:rsidRPr="000C419A">
        <w:t xml:space="preserve">: </w:t>
      </w:r>
      <w:r w:rsidR="000E7146" w:rsidRPr="000E7146">
        <w:t xml:space="preserve">Managing </w:t>
      </w:r>
      <w:r w:rsidR="006460C8">
        <w:t>r</w:t>
      </w:r>
      <w:r w:rsidR="000E7146" w:rsidRPr="000E7146">
        <w:t>esources</w:t>
      </w:r>
    </w:p>
    <w:p w14:paraId="5A05C8A4" w14:textId="77777777" w:rsidR="000E7146" w:rsidRDefault="000E7146" w:rsidP="000E7146">
      <w:pPr>
        <w:pStyle w:val="SOFinalBodyText"/>
      </w:pPr>
      <w:r>
        <w:t>Recent centuries have seen great increases in human consumption of energy and other resources, linked to new understandings and new technologies. Although these developments can provide benefits, they also pose risks. Chemists are able to respond to social concerns and inform public debate, for example</w:t>
      </w:r>
      <w:r w:rsidR="00B34A6D">
        <w:t>,</w:t>
      </w:r>
      <w:r>
        <w:t xml:space="preserve"> on environmental issues, as well as explore and undertake development of strategies to address issues of concern.</w:t>
      </w:r>
    </w:p>
    <w:p w14:paraId="2AEF2E72" w14:textId="77777777" w:rsidR="000E7146" w:rsidRDefault="000E7146" w:rsidP="000E7146">
      <w:pPr>
        <w:pStyle w:val="SOFinalBodyText"/>
      </w:pPr>
      <w:r>
        <w:t>Students examine issues that have arisen as a consequence of human exploitation of the Earth’s resources, and how these issues might be addressed. Possible practical investigations include fermentation, biodiesel production, and the energy available from different fuels.</w:t>
      </w:r>
    </w:p>
    <w:p w14:paraId="34D59059" w14:textId="77777777" w:rsidR="006C6AE7" w:rsidRDefault="000E7146" w:rsidP="000E7146">
      <w:pPr>
        <w:pStyle w:val="SOFinalBodyText"/>
      </w:pPr>
      <w:r>
        <w:t>Students consider energy resources such as fossil and renewable fuels, and the use of electrical energy to facilitate greater use of intermittent sources such as sunlight. They examine material sources such as natural materials, water, and soil, as well as synthetic polymers. They also examine benefits and problems associated with recycling of materials.</w:t>
      </w:r>
    </w:p>
    <w:p w14:paraId="000F845F" w14:textId="77777777" w:rsidR="006C6AE7" w:rsidRDefault="006C6AE7" w:rsidP="00B364B3">
      <w:pPr>
        <w:pStyle w:val="SOFinalBodyText"/>
        <w:rPr>
          <w:rFonts w:ascii="Arial Narrow" w:hAnsi="Arial Narrow"/>
          <w:sz w:val="24"/>
        </w:rPr>
      </w:pPr>
      <w:r>
        <w:br w:type="page"/>
      </w:r>
    </w:p>
    <w:p w14:paraId="6E55E269" w14:textId="77777777" w:rsidR="006C6AE7" w:rsidRDefault="006C6AE7" w:rsidP="006C6AE7">
      <w:pPr>
        <w:pStyle w:val="SOFinalContentTableHead2Left"/>
      </w:pPr>
      <w:r>
        <w:lastRenderedPageBreak/>
        <w:t xml:space="preserve">Subtopic 4.1: </w:t>
      </w:r>
      <w:r w:rsidR="000E7146" w:rsidRPr="000E7146">
        <w:t>Energy</w:t>
      </w:r>
    </w:p>
    <w:tbl>
      <w:tblPr>
        <w:tblStyle w:val="SOFinalContentTable"/>
        <w:tblW w:w="7932"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742"/>
        <w:gridCol w:w="3572"/>
        <w:gridCol w:w="618"/>
      </w:tblGrid>
      <w:tr w:rsidR="006C6AE7" w:rsidRPr="006124DB" w14:paraId="4275225D" w14:textId="77777777" w:rsidTr="00EE0CA2">
        <w:trPr>
          <w:tblHeader/>
        </w:trPr>
        <w:tc>
          <w:tcPr>
            <w:tcW w:w="3742" w:type="dxa"/>
            <w:tcMar>
              <w:top w:w="62" w:type="dxa"/>
              <w:bottom w:w="62" w:type="dxa"/>
              <w:right w:w="108" w:type="dxa"/>
            </w:tcMar>
          </w:tcPr>
          <w:p w14:paraId="6FDBD54C" w14:textId="77777777" w:rsidR="006C6AE7" w:rsidRPr="006124DB" w:rsidRDefault="006C6AE7" w:rsidP="00CD02F5">
            <w:pPr>
              <w:pStyle w:val="SOFinalContentTableHead2"/>
              <w:spacing w:after="0"/>
            </w:pPr>
            <w:bookmarkStart w:id="48" w:name="ColumnTitle_Science_Understanding_18"/>
            <w:r>
              <w:t>Science Understanding</w:t>
            </w:r>
            <w:bookmarkEnd w:id="48"/>
          </w:p>
        </w:tc>
        <w:tc>
          <w:tcPr>
            <w:tcW w:w="3572" w:type="dxa"/>
            <w:tcMar>
              <w:top w:w="62" w:type="dxa"/>
              <w:left w:w="108" w:type="dxa"/>
              <w:bottom w:w="62" w:type="dxa"/>
            </w:tcMar>
          </w:tcPr>
          <w:p w14:paraId="5F92B586" w14:textId="77777777" w:rsidR="006C6AE7" w:rsidRPr="006124DB" w:rsidRDefault="006C6AE7" w:rsidP="00F305E3">
            <w:pPr>
              <w:pStyle w:val="SOFinalContentTableHead2"/>
              <w:spacing w:after="0"/>
            </w:pPr>
            <w:bookmarkStart w:id="49" w:name="ColumnTitle_Possible_context_19"/>
            <w:r>
              <w:t xml:space="preserve">Possible </w:t>
            </w:r>
            <w:r w:rsidR="00F305E3">
              <w:t>c</w:t>
            </w:r>
            <w:r>
              <w:t>ontexts</w:t>
            </w:r>
            <w:bookmarkEnd w:id="49"/>
          </w:p>
        </w:tc>
        <w:tc>
          <w:tcPr>
            <w:tcW w:w="618" w:type="dxa"/>
            <w:noWrap/>
            <w:tcMar>
              <w:top w:w="62" w:type="dxa"/>
              <w:bottom w:w="62" w:type="dxa"/>
            </w:tcMar>
          </w:tcPr>
          <w:p w14:paraId="1A4ACBB2" w14:textId="77777777" w:rsidR="006C6AE7" w:rsidRPr="006124DB" w:rsidRDefault="006C6AE7" w:rsidP="00CD02F5">
            <w:pPr>
              <w:pStyle w:val="SOFinalContentTableHead2"/>
              <w:spacing w:after="0"/>
            </w:pPr>
          </w:p>
        </w:tc>
      </w:tr>
      <w:tr w:rsidR="006C6AE7" w:rsidRPr="00D41D09" w14:paraId="3645FE86" w14:textId="77777777" w:rsidTr="00EE0CA2">
        <w:tc>
          <w:tcPr>
            <w:tcW w:w="3742" w:type="dxa"/>
            <w:tcMar>
              <w:bottom w:w="62" w:type="dxa"/>
              <w:right w:w="108" w:type="dxa"/>
            </w:tcMar>
          </w:tcPr>
          <w:p w14:paraId="22B41431" w14:textId="77777777" w:rsidR="000E7146" w:rsidRDefault="000E7146" w:rsidP="001D3205">
            <w:pPr>
              <w:pStyle w:val="SOFinalContentTableText8ptabove"/>
            </w:pPr>
            <w:r>
              <w:t>Photosynthesis and respiration are important processes in the cycling of carbon and oxygen on Earth.</w:t>
            </w:r>
          </w:p>
          <w:p w14:paraId="71775D6F" w14:textId="77777777" w:rsidR="000E7146" w:rsidRPr="003C4EE5" w:rsidRDefault="000E7146" w:rsidP="00EE0CA2">
            <w:pPr>
              <w:pStyle w:val="SOFinalContentTableText"/>
              <w:spacing w:line="200" w:lineRule="exact"/>
              <w:rPr>
                <w:spacing w:val="-2"/>
              </w:rPr>
            </w:pPr>
            <w:r w:rsidRPr="003C4EE5">
              <w:rPr>
                <w:spacing w:val="-2"/>
              </w:rPr>
              <w:t>In photosynthesis the light energy absorbed by chlorophyll is stored as chemical energy in carbohydrates such as glucose.</w:t>
            </w:r>
          </w:p>
          <w:p w14:paraId="0B487007" w14:textId="77777777" w:rsidR="000E7146" w:rsidRDefault="000E7146" w:rsidP="00EE0CA2">
            <w:pPr>
              <w:pStyle w:val="SOFinalContentTableBullets"/>
              <w:spacing w:line="200" w:lineRule="exact"/>
            </w:pPr>
            <w:r>
              <w:t>Describe and write the equation for photosynthesis.</w:t>
            </w:r>
          </w:p>
          <w:p w14:paraId="74FE6407" w14:textId="77777777" w:rsidR="000E7146" w:rsidRDefault="000E7146" w:rsidP="00EE0CA2">
            <w:pPr>
              <w:pStyle w:val="SOFinalContentTableText"/>
              <w:spacing w:line="200" w:lineRule="exact"/>
            </w:pPr>
            <w:r>
              <w:t>The chemical energy present in carbohydrates can be accessed by respiration and combustion.</w:t>
            </w:r>
          </w:p>
          <w:p w14:paraId="5E50562E" w14:textId="77777777" w:rsidR="006C6AE7" w:rsidRPr="00D41D09" w:rsidRDefault="000E7146" w:rsidP="00EE0CA2">
            <w:pPr>
              <w:pStyle w:val="SOFinalContentTableBullets"/>
              <w:spacing w:line="200" w:lineRule="exact"/>
            </w:pPr>
            <w:r>
              <w:t>Describe and write the equation for the aerobic respiration of glucose.</w:t>
            </w:r>
          </w:p>
        </w:tc>
        <w:tc>
          <w:tcPr>
            <w:tcW w:w="3572" w:type="dxa"/>
            <w:tcMar>
              <w:left w:w="108" w:type="dxa"/>
              <w:bottom w:w="62" w:type="dxa"/>
            </w:tcMar>
          </w:tcPr>
          <w:p w14:paraId="4B070371" w14:textId="77777777" w:rsidR="006C6AE7" w:rsidRPr="00D41D09" w:rsidRDefault="00D91ACA" w:rsidP="001D3205">
            <w:pPr>
              <w:pStyle w:val="SOFinalContentTableTextItalic"/>
              <w:spacing w:before="160" w:line="200" w:lineRule="exact"/>
            </w:pPr>
            <w:r w:rsidRPr="00D91ACA">
              <w:t>Note that the concepts of energy change in reactions, introduced in Stage 1 subtopic</w:t>
            </w:r>
            <w:r w:rsidR="00B34A6D">
              <w:t> </w:t>
            </w:r>
            <w:r w:rsidRPr="00D91ACA">
              <w:t>4.4, can be applied in this subtopic.</w:t>
            </w:r>
          </w:p>
        </w:tc>
        <w:tc>
          <w:tcPr>
            <w:tcW w:w="618" w:type="dxa"/>
            <w:noWrap/>
            <w:tcMar>
              <w:left w:w="0" w:type="dxa"/>
              <w:bottom w:w="62" w:type="dxa"/>
              <w:right w:w="0" w:type="dxa"/>
            </w:tcMar>
          </w:tcPr>
          <w:p w14:paraId="671BF2FF" w14:textId="77777777" w:rsidR="006C6AE7" w:rsidRDefault="00E02585" w:rsidP="000E7146">
            <w:pPr>
              <w:pStyle w:val="SOFinalContentTableText"/>
              <w:jc w:val="center"/>
            </w:pPr>
            <w:r>
              <w:rPr>
                <w:noProof/>
                <w:lang w:val="en-AU" w:eastAsia="en-AU"/>
              </w:rPr>
              <w:drawing>
                <wp:inline distT="0" distB="0" distL="0" distR="0" wp14:anchorId="6B4E3EBE" wp14:editId="2E16BAA2">
                  <wp:extent cx="365040" cy="324000"/>
                  <wp:effectExtent l="0" t="0" r="0" b="0"/>
                  <wp:docPr id="120" name="Picture 12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7146" w:rsidRPr="00D41D09" w14:paraId="70912318" w14:textId="77777777" w:rsidTr="00EE0CA2">
        <w:tc>
          <w:tcPr>
            <w:tcW w:w="3742" w:type="dxa"/>
            <w:tcMar>
              <w:bottom w:w="62" w:type="dxa"/>
              <w:right w:w="108" w:type="dxa"/>
            </w:tcMar>
          </w:tcPr>
          <w:p w14:paraId="36422502" w14:textId="77777777" w:rsidR="00D91ACA" w:rsidRDefault="00D91ACA" w:rsidP="00EE0CA2">
            <w:pPr>
              <w:pStyle w:val="SOFinalContentTableText8ptabove"/>
              <w:spacing w:line="200" w:lineRule="exact"/>
            </w:pPr>
            <w:r>
              <w:t>Fossil fuels (coal, petroleum, and natural gas) have been formed over geological time scales by anaerobic decomposition of dead organisms. They are considered to be non-renewable because reserves are depleted more quickly than they are formed.</w:t>
            </w:r>
          </w:p>
          <w:p w14:paraId="22929EC3" w14:textId="77777777" w:rsidR="00D91ACA" w:rsidRDefault="00D91ACA" w:rsidP="00EE0CA2">
            <w:pPr>
              <w:pStyle w:val="SOFinalContentTableText"/>
              <w:spacing w:line="200" w:lineRule="exact"/>
            </w:pPr>
            <w:r>
              <w:t>Carbon-based fuels provide energy and are feedstock for the chemical industry.</w:t>
            </w:r>
          </w:p>
          <w:p w14:paraId="6DE15AEE" w14:textId="77777777" w:rsidR="000E7146" w:rsidRPr="00D41D09" w:rsidRDefault="00D91ACA" w:rsidP="00EE0CA2">
            <w:pPr>
              <w:pStyle w:val="SOFinalContentTableBullets"/>
              <w:spacing w:line="200" w:lineRule="exact"/>
            </w:pPr>
            <w:r>
              <w:t>Discuss the advantages and disadvantages of using carbon-based fuels as sources of heat energy, compared with their use as feedstock.</w:t>
            </w:r>
          </w:p>
        </w:tc>
        <w:tc>
          <w:tcPr>
            <w:tcW w:w="3572" w:type="dxa"/>
            <w:tcMar>
              <w:left w:w="108" w:type="dxa"/>
              <w:bottom w:w="62" w:type="dxa"/>
            </w:tcMar>
          </w:tcPr>
          <w:p w14:paraId="796A5039" w14:textId="77777777" w:rsidR="00D91ACA" w:rsidRDefault="00D91ACA" w:rsidP="00EE0CA2">
            <w:pPr>
              <w:pStyle w:val="SOFinalContentTableText8ptabove"/>
              <w:spacing w:line="200" w:lineRule="exact"/>
            </w:pPr>
            <w:r>
              <w:t xml:space="preserve">Compare the environmental, social, and/or economic impact of using carbon-based fuels in two or more different types of locations </w:t>
            </w:r>
            <w:r w:rsidR="00B34A6D">
              <w:t>(</w:t>
            </w:r>
            <w:r>
              <w:t>e.g. urban and rural, different countries</w:t>
            </w:r>
            <w:r w:rsidR="00B34A6D">
              <w:t>)</w:t>
            </w:r>
            <w:r>
              <w:t>.</w:t>
            </w:r>
          </w:p>
          <w:p w14:paraId="7E948CF8" w14:textId="77777777" w:rsidR="000E7146" w:rsidRPr="00D41D09" w:rsidRDefault="00D91ACA" w:rsidP="00EE0CA2">
            <w:pPr>
              <w:pStyle w:val="SOFinalContentTableText"/>
              <w:spacing w:line="200" w:lineRule="exact"/>
            </w:pPr>
            <w:r>
              <w:t>Discuss how the rapid increase in the use of fuels has led to the need for the development of new technologies that enable more efficient energy production or for devices that use energy more efficiently and hence have less impact on the environment.</w:t>
            </w:r>
          </w:p>
        </w:tc>
        <w:tc>
          <w:tcPr>
            <w:tcW w:w="618" w:type="dxa"/>
            <w:noWrap/>
            <w:tcMar>
              <w:left w:w="0" w:type="dxa"/>
              <w:bottom w:w="62" w:type="dxa"/>
              <w:right w:w="0" w:type="dxa"/>
            </w:tcMar>
          </w:tcPr>
          <w:p w14:paraId="23F10673" w14:textId="77777777" w:rsidR="000E7146" w:rsidRDefault="00E02585" w:rsidP="000E7146">
            <w:pPr>
              <w:pStyle w:val="SOFinalContentTableText"/>
              <w:jc w:val="center"/>
              <w:rPr>
                <w:noProof/>
                <w:lang w:val="en-AU" w:eastAsia="zh-CN"/>
              </w:rPr>
            </w:pPr>
            <w:r>
              <w:rPr>
                <w:noProof/>
                <w:lang w:val="en-AU" w:eastAsia="en-AU"/>
              </w:rPr>
              <w:drawing>
                <wp:inline distT="0" distB="0" distL="0" distR="0" wp14:anchorId="67AA41E1" wp14:editId="342AF385">
                  <wp:extent cx="269640" cy="504000"/>
                  <wp:effectExtent l="0" t="0" r="0" b="0"/>
                  <wp:docPr id="196" name="Picture 19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91ACA" w:rsidRPr="00D41D09" w14:paraId="0E36C744" w14:textId="77777777" w:rsidTr="00EE0CA2">
        <w:tc>
          <w:tcPr>
            <w:tcW w:w="3742" w:type="dxa"/>
            <w:vMerge w:val="restart"/>
            <w:tcMar>
              <w:bottom w:w="62" w:type="dxa"/>
              <w:right w:w="108" w:type="dxa"/>
            </w:tcMar>
          </w:tcPr>
          <w:p w14:paraId="0AFC4E34" w14:textId="77777777" w:rsidR="00D91ACA" w:rsidRDefault="00D91ACA" w:rsidP="001D3205">
            <w:pPr>
              <w:pStyle w:val="SOFinalContentTableText8ptabove"/>
            </w:pPr>
            <w:r>
              <w:t>Renewable energy is generated over time scales of years to decades, from sources that are replenished much more quickly than fossil fuels.</w:t>
            </w:r>
          </w:p>
          <w:p w14:paraId="0C50C562" w14:textId="27CE2A20" w:rsidR="00D91ACA" w:rsidRDefault="00D91ACA" w:rsidP="00EE0CA2">
            <w:pPr>
              <w:pStyle w:val="SOFinalContentTableBullets"/>
              <w:spacing w:line="200" w:lineRule="exact"/>
            </w:pPr>
            <w:r>
              <w:t xml:space="preserve">Identify </w:t>
            </w:r>
            <w:r w:rsidR="001D3205">
              <w:t xml:space="preserve">biofuels, such as </w:t>
            </w:r>
            <w:r>
              <w:t>bioethanol</w:t>
            </w:r>
            <w:r w:rsidR="001D3205">
              <w:t xml:space="preserve"> and</w:t>
            </w:r>
            <w:r>
              <w:t xml:space="preserve"> biodiesel, sunlight, and wind as renewable energy sources.</w:t>
            </w:r>
          </w:p>
          <w:p w14:paraId="11B105B0" w14:textId="77777777" w:rsidR="00D91ACA" w:rsidRDefault="00D91ACA" w:rsidP="00EE0CA2">
            <w:pPr>
              <w:pStyle w:val="SOFinalContentTableBullets"/>
              <w:spacing w:line="200" w:lineRule="exact"/>
            </w:pPr>
            <w:r>
              <w:t>Compare the contributions of fossil fuels to global warming with those from renewable energy sources.</w:t>
            </w:r>
          </w:p>
          <w:p w14:paraId="4F33F68C" w14:textId="77777777" w:rsidR="00D91ACA" w:rsidRDefault="00D91ACA" w:rsidP="00EE0CA2">
            <w:pPr>
              <w:pStyle w:val="SOFinalContentTableText"/>
              <w:spacing w:line="200" w:lineRule="exact"/>
            </w:pPr>
            <w:r>
              <w:t>Biofuels are produced by present-day biological processes.</w:t>
            </w:r>
          </w:p>
          <w:p w14:paraId="10DB3FA5" w14:textId="40444035" w:rsidR="00D91ACA" w:rsidRDefault="00D91ACA" w:rsidP="00EE0CA2">
            <w:pPr>
              <w:pStyle w:val="SOFinalContentTableBullets"/>
              <w:pageBreakBefore/>
              <w:spacing w:line="200" w:lineRule="exact"/>
            </w:pPr>
            <w:r>
              <w:t xml:space="preserve">Describe the production, from biological materials, of </w:t>
            </w:r>
            <w:r w:rsidR="001D3205">
              <w:t>bio</w:t>
            </w:r>
            <w:r>
              <w:t>ethanol and biodiesel, including the writing of chemical equations for the reactions involved.</w:t>
            </w:r>
          </w:p>
          <w:p w14:paraId="462552BD" w14:textId="77777777" w:rsidR="00D91ACA" w:rsidRPr="00D41D09" w:rsidRDefault="00D91ACA" w:rsidP="00EE0CA2">
            <w:pPr>
              <w:pStyle w:val="SOFinalContentTableBullets"/>
              <w:spacing w:line="200" w:lineRule="exact"/>
            </w:pPr>
            <w:r>
              <w:t>Explain how fossil fuels contribute more than biofuels to global warming.</w:t>
            </w:r>
          </w:p>
        </w:tc>
        <w:tc>
          <w:tcPr>
            <w:tcW w:w="3572" w:type="dxa"/>
            <w:tcMar>
              <w:left w:w="108" w:type="dxa"/>
              <w:bottom w:w="62" w:type="dxa"/>
            </w:tcMar>
          </w:tcPr>
          <w:p w14:paraId="20E40689" w14:textId="77777777" w:rsidR="00D91ACA" w:rsidRDefault="00D91ACA" w:rsidP="001D3205">
            <w:pPr>
              <w:pStyle w:val="SOFinalContentTableText8ptabove"/>
            </w:pPr>
            <w:r>
              <w:t>Investigate the issues associated with increasing the contribution of agriculture to the production of biofuels.</w:t>
            </w:r>
          </w:p>
          <w:p w14:paraId="66DB827E" w14:textId="77777777" w:rsidR="00D91ACA" w:rsidRDefault="00D91ACA" w:rsidP="00EE0CA2">
            <w:pPr>
              <w:pStyle w:val="SOFinalContentTableText"/>
              <w:spacing w:line="200" w:lineRule="exact"/>
            </w:pPr>
            <w:r>
              <w:t>Examine how the use of agriculture for fuel production might affect the food available for a growing world population.</w:t>
            </w:r>
          </w:p>
          <w:p w14:paraId="0E2A1BFB" w14:textId="77777777" w:rsidR="00D91ACA" w:rsidRDefault="00D91ACA" w:rsidP="00EE0CA2">
            <w:pPr>
              <w:pStyle w:val="SOFinalContentTableText"/>
              <w:spacing w:line="200" w:lineRule="exact"/>
            </w:pPr>
            <w:r>
              <w:t>Discuss the principle of green chemistry that, where practicable, renewable raw materials should be used for chemical processes.</w:t>
            </w:r>
          </w:p>
          <w:p w14:paraId="0080177F" w14:textId="77777777" w:rsidR="00D91ACA" w:rsidRDefault="00D91ACA" w:rsidP="00EE0CA2">
            <w:pPr>
              <w:pStyle w:val="SOFinalContentTableText"/>
              <w:spacing w:line="200" w:lineRule="exact"/>
            </w:pPr>
            <w:r>
              <w:t>Investigate the growing of algae as a source of biofuels such as ethanol, butanol, methane, and hydrogen.</w:t>
            </w:r>
          </w:p>
          <w:p w14:paraId="1E2C6533" w14:textId="77777777" w:rsidR="00D91ACA" w:rsidRDefault="00D91ACA" w:rsidP="00EE0CA2">
            <w:pPr>
              <w:pStyle w:val="SOFinalContentTableText"/>
              <w:spacing w:line="200" w:lineRule="exact"/>
            </w:pPr>
            <w:r>
              <w:t>Explore the possibility of the development of microbes that are able to generate hydrogen from waste.</w:t>
            </w:r>
          </w:p>
          <w:p w14:paraId="4D12162A" w14:textId="155FFAFC" w:rsidR="001D3205" w:rsidRPr="00D41D09" w:rsidRDefault="001D3205" w:rsidP="00EE0CA2">
            <w:pPr>
              <w:pStyle w:val="SOFinalContentTableText"/>
              <w:spacing w:line="200" w:lineRule="exact"/>
            </w:pPr>
          </w:p>
        </w:tc>
        <w:tc>
          <w:tcPr>
            <w:tcW w:w="618" w:type="dxa"/>
            <w:noWrap/>
            <w:tcMar>
              <w:left w:w="0" w:type="dxa"/>
              <w:bottom w:w="62" w:type="dxa"/>
              <w:right w:w="0" w:type="dxa"/>
            </w:tcMar>
          </w:tcPr>
          <w:p w14:paraId="49E9177C"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001D11CE" wp14:editId="7A641D61">
                  <wp:extent cx="365040" cy="324000"/>
                  <wp:effectExtent l="0" t="0" r="0" b="0"/>
                  <wp:docPr id="121" name="Picture 12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37A94A4E" w14:textId="77777777" w:rsidTr="00EE0CA2">
        <w:tc>
          <w:tcPr>
            <w:tcW w:w="3742" w:type="dxa"/>
            <w:vMerge/>
            <w:tcMar>
              <w:bottom w:w="62" w:type="dxa"/>
              <w:right w:w="108" w:type="dxa"/>
            </w:tcMar>
          </w:tcPr>
          <w:p w14:paraId="66873FA9" w14:textId="77777777" w:rsidR="00D91ACA" w:rsidRPr="00D41D09" w:rsidRDefault="00D91ACA" w:rsidP="000C3624">
            <w:pPr>
              <w:pStyle w:val="SOFinalContentTableText"/>
            </w:pPr>
          </w:p>
        </w:tc>
        <w:tc>
          <w:tcPr>
            <w:tcW w:w="3572" w:type="dxa"/>
            <w:tcMar>
              <w:left w:w="108" w:type="dxa"/>
              <w:bottom w:w="62" w:type="dxa"/>
            </w:tcMar>
          </w:tcPr>
          <w:p w14:paraId="6DA22CEE" w14:textId="77777777" w:rsidR="00D91ACA" w:rsidRDefault="00D91ACA" w:rsidP="00D91ACA">
            <w:pPr>
              <w:pStyle w:val="SOFinalContentTableText"/>
            </w:pPr>
            <w:r>
              <w:t>Carry out fermentation and fractional distillation processes.</w:t>
            </w:r>
          </w:p>
          <w:p w14:paraId="01A28DF1" w14:textId="77777777" w:rsidR="00D91ACA" w:rsidRPr="00D41D09" w:rsidRDefault="00D91ACA" w:rsidP="00D91ACA">
            <w:pPr>
              <w:pStyle w:val="SOFinalContentTableText"/>
            </w:pPr>
            <w:r>
              <w:t>Research the methods available to produce biodiesel and prepare a sample from a renewable resource.</w:t>
            </w:r>
          </w:p>
        </w:tc>
        <w:tc>
          <w:tcPr>
            <w:tcW w:w="618" w:type="dxa"/>
            <w:noWrap/>
            <w:tcMar>
              <w:left w:w="0" w:type="dxa"/>
              <w:bottom w:w="62" w:type="dxa"/>
              <w:right w:w="0" w:type="dxa"/>
            </w:tcMar>
          </w:tcPr>
          <w:p w14:paraId="542C042E"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2BDB9E8A" wp14:editId="0696EAF2">
                  <wp:extent cx="269875" cy="336550"/>
                  <wp:effectExtent l="0" t="0" r="0" b="6350"/>
                  <wp:docPr id="222" name="Picture 222" descr="image is an icon of a question mark."/>
                  <wp:cNvGraphicFramePr/>
                  <a:graphic xmlns:a="http://schemas.openxmlformats.org/drawingml/2006/main">
                    <a:graphicData uri="http://schemas.openxmlformats.org/drawingml/2006/picture">
                      <pic:pic xmlns:pic="http://schemas.openxmlformats.org/drawingml/2006/picture">
                        <pic:nvPicPr>
                          <pic:cNvPr id="222" name="Picture 222"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E7146" w:rsidRPr="00D41D09" w14:paraId="2A0A7EF7" w14:textId="77777777" w:rsidTr="00EE0CA2">
        <w:tc>
          <w:tcPr>
            <w:tcW w:w="3742" w:type="dxa"/>
            <w:tcMar>
              <w:bottom w:w="62" w:type="dxa"/>
              <w:right w:w="108" w:type="dxa"/>
            </w:tcMar>
          </w:tcPr>
          <w:p w14:paraId="74945F5C" w14:textId="77777777" w:rsidR="00D91ACA" w:rsidRDefault="00D91ACA" w:rsidP="00D91ACA">
            <w:pPr>
              <w:pStyle w:val="SOFinalContentTableText8ptabove"/>
            </w:pPr>
            <w:r>
              <w:t>The complete combustion of fuels containing carbon and hydrogen produces carbon dioxide and water and energy.</w:t>
            </w:r>
          </w:p>
          <w:p w14:paraId="7B1B4222" w14:textId="77777777" w:rsidR="00D91ACA" w:rsidRDefault="00D91ACA" w:rsidP="00D91ACA">
            <w:pPr>
              <w:pStyle w:val="SOFinalContentTableBullets"/>
            </w:pPr>
            <w:r>
              <w:t>Write thermochemical equations for the complete combustion of fuels in which the only products are carbon dioxide and water.</w:t>
            </w:r>
          </w:p>
          <w:p w14:paraId="5FC4F9FA" w14:textId="77777777" w:rsidR="00D91ACA" w:rsidRDefault="00D91ACA" w:rsidP="00D91ACA">
            <w:pPr>
              <w:pStyle w:val="SOFinalContentTableText"/>
            </w:pPr>
            <w:r>
              <w:t>Incomplete combustion, producing carbon (soot) and carbon monoxide, is more likely with longer-chain carbon-based fuels.</w:t>
            </w:r>
          </w:p>
          <w:p w14:paraId="22B6CDC1" w14:textId="77777777" w:rsidR="00D91ACA" w:rsidRDefault="00D91ACA" w:rsidP="00D91ACA">
            <w:pPr>
              <w:pStyle w:val="SOFinalContentTableBullets"/>
            </w:pPr>
            <w:r>
              <w:t>Explain why incomplete combustion is more likely with longer-chain carbon-based fuels than with shorter chains.</w:t>
            </w:r>
          </w:p>
          <w:p w14:paraId="5A002819" w14:textId="77777777" w:rsidR="000E7146" w:rsidRPr="00D41D09" w:rsidRDefault="00D91ACA" w:rsidP="00D91ACA">
            <w:pPr>
              <w:pStyle w:val="SOFinalContentTableBullets"/>
            </w:pPr>
            <w:r>
              <w:t>Discuss the undesirable consequences of incomplete combustion.</w:t>
            </w:r>
          </w:p>
        </w:tc>
        <w:tc>
          <w:tcPr>
            <w:tcW w:w="3572" w:type="dxa"/>
            <w:tcMar>
              <w:left w:w="108" w:type="dxa"/>
              <w:bottom w:w="62" w:type="dxa"/>
            </w:tcMar>
          </w:tcPr>
          <w:p w14:paraId="530F2FC2" w14:textId="77777777" w:rsidR="00D91ACA" w:rsidRPr="00D91ACA" w:rsidRDefault="00D91ACA" w:rsidP="00D91ACA">
            <w:pPr>
              <w:pStyle w:val="SOFinalContentTableText8ptabove"/>
              <w:rPr>
                <w:rStyle w:val="SOFinalItalicText9pt"/>
              </w:rPr>
            </w:pPr>
            <w:r w:rsidRPr="00D91ACA">
              <w:rPr>
                <w:rStyle w:val="SOFinalItalicText9pt"/>
              </w:rPr>
              <w:t>Note that this extends the work on writing combustion equations introduced in Stage</w:t>
            </w:r>
            <w:r w:rsidR="00B34A6D">
              <w:rPr>
                <w:rStyle w:val="SOFinalItalicText9pt"/>
              </w:rPr>
              <w:t> </w:t>
            </w:r>
            <w:r w:rsidRPr="00D91ACA">
              <w:rPr>
                <w:rStyle w:val="SOFinalItalicText9pt"/>
              </w:rPr>
              <w:t>1 subtopic 3.3.</w:t>
            </w:r>
          </w:p>
          <w:p w14:paraId="08A7F5CE" w14:textId="77777777" w:rsidR="00D91ACA" w:rsidRDefault="00D91ACA" w:rsidP="00D91ACA">
            <w:pPr>
              <w:pStyle w:val="SOFinalContentTableText"/>
            </w:pPr>
            <w:r>
              <w:t>Consider diesel and biodiesel as examples of longer</w:t>
            </w:r>
            <w:r w:rsidR="00B34A6D">
              <w:t>-</w:t>
            </w:r>
            <w:r>
              <w:t>chain fuels, and methane, ethanol, and octane (petrol) as examples of shorter-chain fuels.</w:t>
            </w:r>
          </w:p>
          <w:p w14:paraId="2E8D8886" w14:textId="77777777" w:rsidR="00B34A6D" w:rsidRDefault="00D91ACA" w:rsidP="00B34A6D">
            <w:pPr>
              <w:pStyle w:val="SOFinalContentTableText"/>
            </w:pPr>
            <w:r>
              <w:t xml:space="preserve">View and discuss </w:t>
            </w:r>
            <w:r w:rsidR="00B34A6D">
              <w:t xml:space="preserve">a </w:t>
            </w:r>
            <w:r>
              <w:t>high</w:t>
            </w:r>
            <w:r w:rsidR="00254967">
              <w:t>-</w:t>
            </w:r>
            <w:r>
              <w:t xml:space="preserve">speed </w:t>
            </w:r>
            <w:r w:rsidR="00B34A6D">
              <w:t>video</w:t>
            </w:r>
            <w:r>
              <w:t xml:space="preserve"> of incomplete combustion: </w:t>
            </w:r>
          </w:p>
          <w:p w14:paraId="06BB485C" w14:textId="3834355A" w:rsidR="000E7146" w:rsidRPr="001231A2" w:rsidRDefault="006109E8" w:rsidP="00B34A6D">
            <w:pPr>
              <w:pStyle w:val="SOFinalhyperlinkfirst2ptabove"/>
              <w:rPr>
                <w:spacing w:val="-4"/>
              </w:rPr>
            </w:pPr>
            <w:hyperlink r:id="rId55" w:history="1">
              <w:r w:rsidR="00D91ACA" w:rsidRPr="001231A2">
                <w:rPr>
                  <w:rStyle w:val="Hyperlink"/>
                  <w:color w:val="auto"/>
                  <w:spacing w:val="-4"/>
                  <w:u w:val="none"/>
                </w:rPr>
                <w:t>www.sciencephoto.com/media/595178/view</w:t>
              </w:r>
            </w:hyperlink>
          </w:p>
        </w:tc>
        <w:tc>
          <w:tcPr>
            <w:tcW w:w="618" w:type="dxa"/>
            <w:noWrap/>
            <w:tcMar>
              <w:left w:w="0" w:type="dxa"/>
              <w:bottom w:w="62" w:type="dxa"/>
              <w:right w:w="0" w:type="dxa"/>
            </w:tcMar>
          </w:tcPr>
          <w:p w14:paraId="59D3B66E" w14:textId="77777777" w:rsidR="000E7146" w:rsidRDefault="00E02585" w:rsidP="00F0372D">
            <w:pPr>
              <w:pStyle w:val="SOFinalContentTableText8ptabove"/>
              <w:jc w:val="center"/>
              <w:rPr>
                <w:noProof/>
              </w:rPr>
            </w:pPr>
            <w:r>
              <w:rPr>
                <w:noProof/>
                <w:lang w:eastAsia="en-AU"/>
              </w:rPr>
              <w:drawing>
                <wp:inline distT="0" distB="0" distL="0" distR="0" wp14:anchorId="657F3B20" wp14:editId="68B8D439">
                  <wp:extent cx="365040" cy="324000"/>
                  <wp:effectExtent l="0" t="0" r="0" b="0"/>
                  <wp:docPr id="122" name="Picture 12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28DBD271" w14:textId="77777777" w:rsidTr="00EE0CA2">
        <w:tc>
          <w:tcPr>
            <w:tcW w:w="3742" w:type="dxa"/>
            <w:vMerge w:val="restart"/>
            <w:tcMar>
              <w:bottom w:w="62" w:type="dxa"/>
              <w:right w:w="108" w:type="dxa"/>
            </w:tcMar>
          </w:tcPr>
          <w:p w14:paraId="6FB59DDF" w14:textId="77777777" w:rsidR="00D91ACA" w:rsidRDefault="00D91ACA" w:rsidP="00D91ACA">
            <w:pPr>
              <w:pStyle w:val="SOFinalContentTableText8ptabove"/>
            </w:pPr>
            <w:r>
              <w:t>The energy released in combustion of fuels can be determined experimentally.</w:t>
            </w:r>
          </w:p>
          <w:p w14:paraId="2576738B" w14:textId="77777777" w:rsidR="00D91ACA" w:rsidRDefault="00D91ACA" w:rsidP="00D91ACA">
            <w:pPr>
              <w:pStyle w:val="SOFinalContentTableBullets"/>
            </w:pPr>
            <w:r>
              <w:t>Use experimental data to determine the enthalpy of combustion of a fuel.</w:t>
            </w:r>
          </w:p>
          <w:p w14:paraId="4C3B54F7" w14:textId="77777777" w:rsidR="00D91ACA" w:rsidRDefault="00D91ACA" w:rsidP="00D91ACA">
            <w:pPr>
              <w:pStyle w:val="SOFinalContentTableBullets"/>
            </w:pPr>
            <w:r>
              <w:t>Undertake thermochemical calculations involving enthalpy changes and temperature changes of a specified mass of water given the necessary data.</w:t>
            </w:r>
          </w:p>
          <w:p w14:paraId="1B376DC9" w14:textId="77777777" w:rsidR="00D91ACA" w:rsidRDefault="00D91ACA" w:rsidP="00D91ACA">
            <w:pPr>
              <w:pStyle w:val="SOFinalContentTableText"/>
            </w:pPr>
            <w:r>
              <w:t>Fuels, including fossil fuels and biofuels, can be compared in terms of their energy output and the nature of products of combustion.</w:t>
            </w:r>
          </w:p>
          <w:p w14:paraId="387B7AA2" w14:textId="77777777" w:rsidR="00D91ACA" w:rsidRDefault="00D91ACA" w:rsidP="00D91ACA">
            <w:pPr>
              <w:pStyle w:val="SOFinalContentTableBullets"/>
            </w:pPr>
            <w:r>
              <w:t>Calculate the quantities of heat evolved per mole, per gram, and per litre (for liquids) for the complete combustion of fuels.</w:t>
            </w:r>
          </w:p>
          <w:p w14:paraId="741C5EAF" w14:textId="77777777" w:rsidR="00D91ACA" w:rsidRPr="00D41D09" w:rsidRDefault="00D91ACA" w:rsidP="00D91ACA">
            <w:pPr>
              <w:pStyle w:val="SOFinalContentTableBullets"/>
            </w:pPr>
            <w:r>
              <w:t>Compare fuels given appropriate data</w:t>
            </w:r>
            <w:r w:rsidR="00B34A6D">
              <w:t>.</w:t>
            </w:r>
          </w:p>
        </w:tc>
        <w:tc>
          <w:tcPr>
            <w:tcW w:w="3572" w:type="dxa"/>
            <w:tcMar>
              <w:left w:w="108" w:type="dxa"/>
              <w:bottom w:w="62" w:type="dxa"/>
            </w:tcMar>
          </w:tcPr>
          <w:p w14:paraId="7F694480" w14:textId="77777777" w:rsidR="00D91ACA" w:rsidRPr="00D91ACA" w:rsidRDefault="00D91ACA" w:rsidP="00D91ACA">
            <w:pPr>
              <w:pStyle w:val="SOFinalContentTableText8ptabove"/>
              <w:rPr>
                <w:rStyle w:val="SOFinalItalicText9pt"/>
              </w:rPr>
            </w:pPr>
            <w:r w:rsidRPr="00D91ACA">
              <w:rPr>
                <w:rStyle w:val="SOFinalItalicText9pt"/>
              </w:rPr>
              <w:t>Note that this extends the work on enthalpy</w:t>
            </w:r>
            <w:r w:rsidR="00B34A6D">
              <w:rPr>
                <w:rStyle w:val="SOFinalItalicText9pt"/>
              </w:rPr>
              <w:t xml:space="preserve"> introduced in Stage 1 subtopic </w:t>
            </w:r>
            <w:r w:rsidRPr="00D91ACA">
              <w:rPr>
                <w:rStyle w:val="SOFinalItalicText9pt"/>
              </w:rPr>
              <w:t>4.4.</w:t>
            </w:r>
          </w:p>
          <w:p w14:paraId="0475D61E" w14:textId="77777777" w:rsidR="00D91ACA" w:rsidRPr="00D41D09" w:rsidRDefault="00D91ACA" w:rsidP="00D91ACA">
            <w:pPr>
              <w:pStyle w:val="SOFinalContentTableText"/>
            </w:pPr>
            <w:r>
              <w:t>Evaluate the advantages and disadvantages of different fuels for various purposes and justify the use of a fuel for a particular purpose.</w:t>
            </w:r>
          </w:p>
        </w:tc>
        <w:tc>
          <w:tcPr>
            <w:tcW w:w="618" w:type="dxa"/>
            <w:noWrap/>
            <w:tcMar>
              <w:left w:w="0" w:type="dxa"/>
              <w:bottom w:w="62" w:type="dxa"/>
              <w:right w:w="0" w:type="dxa"/>
            </w:tcMar>
          </w:tcPr>
          <w:p w14:paraId="37A3FADD" w14:textId="77777777" w:rsidR="00D91ACA" w:rsidRDefault="00E02585" w:rsidP="00F0372D">
            <w:pPr>
              <w:pStyle w:val="SOFinalContentTableText8ptabove"/>
              <w:jc w:val="center"/>
              <w:rPr>
                <w:noProof/>
              </w:rPr>
            </w:pPr>
            <w:r>
              <w:rPr>
                <w:noProof/>
                <w:lang w:eastAsia="en-AU"/>
              </w:rPr>
              <w:drawing>
                <wp:inline distT="0" distB="0" distL="0" distR="0" wp14:anchorId="39286977" wp14:editId="7868B67F">
                  <wp:extent cx="365040" cy="324000"/>
                  <wp:effectExtent l="0" t="0" r="0" b="0"/>
                  <wp:docPr id="123" name="Picture 12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1DD494DC" w14:textId="77777777" w:rsidTr="00EE0CA2">
        <w:tc>
          <w:tcPr>
            <w:tcW w:w="3742" w:type="dxa"/>
            <w:vMerge/>
            <w:tcMar>
              <w:bottom w:w="62" w:type="dxa"/>
              <w:right w:w="108" w:type="dxa"/>
            </w:tcMar>
          </w:tcPr>
          <w:p w14:paraId="142510F2" w14:textId="77777777" w:rsidR="00D91ACA" w:rsidRPr="00D41D09" w:rsidRDefault="00D91ACA" w:rsidP="000C3624">
            <w:pPr>
              <w:pStyle w:val="SOFinalContentTableText"/>
            </w:pPr>
          </w:p>
        </w:tc>
        <w:tc>
          <w:tcPr>
            <w:tcW w:w="3572" w:type="dxa"/>
            <w:tcMar>
              <w:left w:w="108" w:type="dxa"/>
              <w:bottom w:w="62" w:type="dxa"/>
            </w:tcMar>
          </w:tcPr>
          <w:p w14:paraId="6D07C9DC" w14:textId="77777777" w:rsidR="00D91ACA" w:rsidRPr="00D41D09" w:rsidRDefault="00D91ACA" w:rsidP="000C3624">
            <w:pPr>
              <w:pStyle w:val="SOFinalContentTableText"/>
            </w:pPr>
            <w:r>
              <w:t>Experimentally determine the enthalpy of combustion of an alcohol using a spirit burner. Evaluate the practical procedure and consider the impact on the data of systematic and random errors.</w:t>
            </w:r>
          </w:p>
        </w:tc>
        <w:tc>
          <w:tcPr>
            <w:tcW w:w="618" w:type="dxa"/>
            <w:noWrap/>
            <w:tcMar>
              <w:left w:w="0" w:type="dxa"/>
              <w:bottom w:w="62" w:type="dxa"/>
              <w:right w:w="0" w:type="dxa"/>
            </w:tcMar>
          </w:tcPr>
          <w:p w14:paraId="5ED7F4BB"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0E522087" wp14:editId="6F7E6F99">
                  <wp:extent cx="269875" cy="336550"/>
                  <wp:effectExtent l="0" t="0" r="0" b="6350"/>
                  <wp:docPr id="223" name="Picture 223" descr="image is an icon of a question mark."/>
                  <wp:cNvGraphicFramePr/>
                  <a:graphic xmlns:a="http://schemas.openxmlformats.org/drawingml/2006/main">
                    <a:graphicData uri="http://schemas.openxmlformats.org/drawingml/2006/picture">
                      <pic:pic xmlns:pic="http://schemas.openxmlformats.org/drawingml/2006/picture">
                        <pic:nvPicPr>
                          <pic:cNvPr id="223" name="Picture 223"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34830" w:rsidRPr="00D41D09" w14:paraId="561BD4D7" w14:textId="77777777" w:rsidTr="00EE0CA2">
        <w:tc>
          <w:tcPr>
            <w:tcW w:w="3742" w:type="dxa"/>
            <w:vMerge w:val="restart"/>
            <w:tcMar>
              <w:bottom w:w="62" w:type="dxa"/>
              <w:right w:w="108" w:type="dxa"/>
            </w:tcMar>
          </w:tcPr>
          <w:p w14:paraId="7F5F771D" w14:textId="77777777" w:rsidR="00134830" w:rsidRDefault="00134830" w:rsidP="001D3205">
            <w:pPr>
              <w:pStyle w:val="SOFinalContentTableText8ptabove"/>
            </w:pPr>
            <w:r>
              <w:lastRenderedPageBreak/>
              <w:t>Although most electricity is generated using fuels to drive steam turbines, electrical energy can be also be generated using photovoltaic cells (known as solar cells) and directly from oxidation of fuels using galvanic cells.</w:t>
            </w:r>
          </w:p>
          <w:p w14:paraId="0C698069" w14:textId="77777777" w:rsidR="00134830" w:rsidRDefault="00AF3AEA" w:rsidP="00D91ACA">
            <w:pPr>
              <w:pStyle w:val="SOFinalContentTableBullets"/>
            </w:pPr>
            <w:r>
              <w:t>Explain</w:t>
            </w:r>
            <w:r w:rsidR="00134830">
              <w:t xml:space="preserve"> the advantages and disadvantages of direct electricity generation (photovoltaic and fuel cells) compared to using steam turbines.</w:t>
            </w:r>
          </w:p>
          <w:p w14:paraId="466FECC6" w14:textId="77777777" w:rsidR="00134830" w:rsidRDefault="00134830" w:rsidP="00D91ACA">
            <w:pPr>
              <w:pStyle w:val="SOFinalContentTableText"/>
            </w:pPr>
            <w:r>
              <w:t>Fuel cells, including flow cells, are galvanic cells in which the electrode reactants are available in continuous supply.</w:t>
            </w:r>
          </w:p>
          <w:p w14:paraId="4EDB3D59" w14:textId="77777777" w:rsidR="00134830" w:rsidRDefault="00134830" w:rsidP="00D91ACA">
            <w:pPr>
              <w:pStyle w:val="SOFinalContentTableBullets"/>
            </w:pPr>
            <w:r>
              <w:t>State the advantages and disadvantages of fuel cells compared with other galvanic cells.</w:t>
            </w:r>
          </w:p>
          <w:p w14:paraId="4BCD5BDE" w14:textId="77777777" w:rsidR="00134830" w:rsidRDefault="00134830" w:rsidP="00D91ACA">
            <w:pPr>
              <w:pStyle w:val="SOFinalContentTableBullets"/>
            </w:pPr>
            <w:r>
              <w:t>Identify the anode and cathode and their charges, as well as the direction of ion and electron flow, in a fuel cell, given sufficient information.</w:t>
            </w:r>
          </w:p>
          <w:p w14:paraId="204A3A01" w14:textId="77777777" w:rsidR="00134830" w:rsidRDefault="00134830" w:rsidP="00D91ACA">
            <w:pPr>
              <w:pStyle w:val="SOFinalContentTableBullets"/>
            </w:pPr>
            <w:r>
              <w:t>Write electrode half-equations for a fuel cell given sufficient information.</w:t>
            </w:r>
          </w:p>
          <w:p w14:paraId="47209B9B" w14:textId="77777777" w:rsidR="006F0EC7" w:rsidRDefault="00BB27D7" w:rsidP="00D91ACA">
            <w:pPr>
              <w:pStyle w:val="SOFinalContentTableBullets"/>
            </w:pPr>
            <w:r>
              <w:t>Discuss the advantages of flow cells compared with other fuel cells.</w:t>
            </w:r>
          </w:p>
          <w:p w14:paraId="4789C52B" w14:textId="77777777" w:rsidR="001D3205" w:rsidRDefault="001D3205" w:rsidP="001D3205">
            <w:pPr>
              <w:pStyle w:val="SOFinalContentTableText"/>
            </w:pPr>
            <w:r>
              <w:t>Hydrogen is a fuel that is produced from fossil fuels, biomass, or water.</w:t>
            </w:r>
          </w:p>
          <w:p w14:paraId="0B5DCEC0" w14:textId="77777777" w:rsidR="001D3205" w:rsidRDefault="001D3205" w:rsidP="001D3205">
            <w:pPr>
              <w:pStyle w:val="SOFinalContentTableBullets"/>
            </w:pPr>
            <w:r>
              <w:t>Compare the benefits of producing hydrogen from each of these three sources.</w:t>
            </w:r>
          </w:p>
          <w:p w14:paraId="5A9FF07C" w14:textId="28D16435" w:rsidR="001D3205" w:rsidRPr="00D41D09" w:rsidRDefault="001D3205" w:rsidP="001D3205">
            <w:pPr>
              <w:pStyle w:val="SOFinalContentTableBullets"/>
            </w:pPr>
            <w:r>
              <w:t>Describe the benefits of using hydrogen, rather than fossil fuels, as a fuel.</w:t>
            </w:r>
          </w:p>
        </w:tc>
        <w:tc>
          <w:tcPr>
            <w:tcW w:w="3572" w:type="dxa"/>
            <w:tcMar>
              <w:left w:w="108" w:type="dxa"/>
              <w:bottom w:w="62" w:type="dxa"/>
            </w:tcMar>
          </w:tcPr>
          <w:p w14:paraId="44D9A0C2" w14:textId="77777777" w:rsidR="00134830" w:rsidRDefault="00134830" w:rsidP="001D3205">
            <w:pPr>
              <w:pStyle w:val="SOFinalContentTableTextItalic"/>
              <w:spacing w:before="160"/>
            </w:pPr>
            <w:r>
              <w:t>Note that this extends the work on galvanic cells introduced in Stage 1 subtopic 6.3.</w:t>
            </w:r>
          </w:p>
          <w:p w14:paraId="6BF918E7" w14:textId="77777777" w:rsidR="001C70A3" w:rsidRDefault="001C70A3" w:rsidP="00D91ACA">
            <w:pPr>
              <w:pStyle w:val="SOFinalContentTableText"/>
            </w:pPr>
            <w:r>
              <w:t>Discuss discoveries, such as that at Lund University, about the mechanisms of energy transfer in photosynthetic organisms.</w:t>
            </w:r>
          </w:p>
          <w:p w14:paraId="4E3D3B5F" w14:textId="77777777" w:rsidR="00CD02F5" w:rsidRDefault="00134830" w:rsidP="00D91ACA">
            <w:pPr>
              <w:pStyle w:val="SOFinalContentTableText"/>
            </w:pPr>
            <w:r>
              <w:t xml:space="preserve">Note that chlorophyll, which is essential for photosynthesis in green plants, absorbs light and releases electrons, </w:t>
            </w:r>
            <w:r w:rsidR="00CD02F5">
              <w:t>similar</w:t>
            </w:r>
            <w:r w:rsidR="00E0738C">
              <w:t>ly</w:t>
            </w:r>
            <w:r w:rsidR="00CD02F5">
              <w:t xml:space="preserve"> to a photovoltaic cell</w:t>
            </w:r>
            <w:r w:rsidR="000537CC">
              <w:t>.</w:t>
            </w:r>
          </w:p>
          <w:p w14:paraId="1E1B8341" w14:textId="77777777" w:rsidR="00134830" w:rsidRDefault="00E0738C" w:rsidP="00D91ACA">
            <w:pPr>
              <w:pStyle w:val="SOFinalContentTableText"/>
            </w:pPr>
            <w:r>
              <w:t>D</w:t>
            </w:r>
            <w:r w:rsidR="00134830">
              <w:t>iscuss the benefits of developing more effective materials for photovoltaic cells.</w:t>
            </w:r>
          </w:p>
          <w:p w14:paraId="208722FE" w14:textId="77777777" w:rsidR="00CD02F5" w:rsidRDefault="00134830" w:rsidP="00D91ACA">
            <w:pPr>
              <w:pStyle w:val="SOFinalContentTableText"/>
            </w:pPr>
            <w:r>
              <w:t xml:space="preserve">View and discuss a video </w:t>
            </w:r>
            <w:r w:rsidR="00CD02F5">
              <w:t>on hydrogen fuel cells:</w:t>
            </w:r>
          </w:p>
          <w:p w14:paraId="7B561D99" w14:textId="1005FD71" w:rsidR="00134830" w:rsidRPr="001C70A3" w:rsidRDefault="006109E8" w:rsidP="00B34A6D">
            <w:pPr>
              <w:pStyle w:val="SOFinalhyperlinkfirst2ptabove"/>
              <w:rPr>
                <w:spacing w:val="-2"/>
              </w:rPr>
            </w:pPr>
            <w:hyperlink r:id="rId56" w:history="1">
              <w:r w:rsidR="001C70A3" w:rsidRPr="001C70A3">
                <w:rPr>
                  <w:rStyle w:val="Hyperlink"/>
                  <w:color w:val="000000" w:themeColor="text1"/>
                  <w:spacing w:val="-2"/>
                  <w:u w:val="none"/>
                </w:rPr>
                <w:t>http://www.youtube.com/watch?v=08ZH7vwzzEg</w:t>
              </w:r>
            </w:hyperlink>
          </w:p>
        </w:tc>
        <w:tc>
          <w:tcPr>
            <w:tcW w:w="618" w:type="dxa"/>
            <w:noWrap/>
            <w:tcMar>
              <w:left w:w="0" w:type="dxa"/>
              <w:bottom w:w="62" w:type="dxa"/>
              <w:right w:w="0" w:type="dxa"/>
            </w:tcMar>
          </w:tcPr>
          <w:p w14:paraId="31BA60AF" w14:textId="77777777" w:rsidR="00134830" w:rsidRDefault="00E02585" w:rsidP="000E7146">
            <w:pPr>
              <w:pStyle w:val="SOFinalContentTableText"/>
              <w:jc w:val="center"/>
              <w:rPr>
                <w:noProof/>
                <w:lang w:val="en-AU" w:eastAsia="zh-CN"/>
              </w:rPr>
            </w:pPr>
            <w:r>
              <w:rPr>
                <w:noProof/>
                <w:lang w:val="en-AU" w:eastAsia="en-AU"/>
              </w:rPr>
              <w:drawing>
                <wp:inline distT="0" distB="0" distL="0" distR="0" wp14:anchorId="1A9489D6" wp14:editId="5A4DC03E">
                  <wp:extent cx="365040" cy="324000"/>
                  <wp:effectExtent l="0" t="0" r="0" b="0"/>
                  <wp:docPr id="124" name="Picture 12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34830" w:rsidRPr="00D41D09" w14:paraId="150F9B51" w14:textId="77777777" w:rsidTr="00EE0CA2">
        <w:tc>
          <w:tcPr>
            <w:tcW w:w="3742" w:type="dxa"/>
            <w:vMerge/>
            <w:tcMar>
              <w:bottom w:w="62" w:type="dxa"/>
              <w:right w:w="108" w:type="dxa"/>
            </w:tcMar>
          </w:tcPr>
          <w:p w14:paraId="04C12FF3" w14:textId="77777777" w:rsidR="00134830" w:rsidRPr="00D41D09" w:rsidRDefault="00134830" w:rsidP="000C3624">
            <w:pPr>
              <w:pStyle w:val="SOFinalContentTableText"/>
            </w:pPr>
          </w:p>
        </w:tc>
        <w:tc>
          <w:tcPr>
            <w:tcW w:w="3572" w:type="dxa"/>
            <w:tcMar>
              <w:left w:w="108" w:type="dxa"/>
              <w:bottom w:w="62" w:type="dxa"/>
            </w:tcMar>
          </w:tcPr>
          <w:p w14:paraId="025929B7" w14:textId="77777777" w:rsidR="00134830" w:rsidRDefault="00134830" w:rsidP="00D91ACA">
            <w:pPr>
              <w:pStyle w:val="SOFinalContentTableText"/>
            </w:pPr>
            <w:r>
              <w:t>Compare the advantages and disadvantages of using fuel cells to generate electricity with electricity produced by renewable energy sources,</w:t>
            </w:r>
            <w:r w:rsidR="0076180E">
              <w:t xml:space="preserve"> such as wind and solar energy.</w:t>
            </w:r>
          </w:p>
          <w:p w14:paraId="31A1F9F1" w14:textId="77777777" w:rsidR="00134830" w:rsidRPr="00D41D09" w:rsidRDefault="00B34A6D" w:rsidP="00D91ACA">
            <w:pPr>
              <w:pStyle w:val="SOFinalContentTableText"/>
            </w:pPr>
            <w:r>
              <w:t>Evaluate</w:t>
            </w:r>
            <w:r w:rsidR="00134830">
              <w:t xml:space="preserve"> the economic, social, environmental, and ethical considerations of the production of electricity from different sources.</w:t>
            </w:r>
          </w:p>
        </w:tc>
        <w:tc>
          <w:tcPr>
            <w:tcW w:w="618" w:type="dxa"/>
            <w:noWrap/>
            <w:tcMar>
              <w:left w:w="0" w:type="dxa"/>
              <w:bottom w:w="62" w:type="dxa"/>
              <w:right w:w="0" w:type="dxa"/>
            </w:tcMar>
          </w:tcPr>
          <w:p w14:paraId="2DFE6FB1" w14:textId="77777777" w:rsidR="00134830" w:rsidRDefault="00E02585" w:rsidP="000E7146">
            <w:pPr>
              <w:pStyle w:val="SOFinalContentTableText"/>
              <w:jc w:val="center"/>
              <w:rPr>
                <w:noProof/>
                <w:lang w:val="en-AU" w:eastAsia="zh-CN"/>
              </w:rPr>
            </w:pPr>
            <w:r>
              <w:rPr>
                <w:noProof/>
                <w:lang w:val="en-AU" w:eastAsia="en-AU"/>
              </w:rPr>
              <w:drawing>
                <wp:inline distT="0" distB="0" distL="0" distR="0" wp14:anchorId="5DBA5F42" wp14:editId="079B6DD8">
                  <wp:extent cx="269640" cy="504000"/>
                  <wp:effectExtent l="0" t="0" r="0" b="0"/>
                  <wp:docPr id="195" name="Picture 195"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2C626E1" w14:textId="77777777" w:rsidR="00A33A54" w:rsidRDefault="00A33A54">
      <w:r>
        <w:br w:type="page"/>
      </w:r>
    </w:p>
    <w:p w14:paraId="56CE3EE8" w14:textId="77777777" w:rsidR="00A33A54" w:rsidRDefault="00A33A54" w:rsidP="00A33A54">
      <w:pPr>
        <w:pStyle w:val="SOFinalContentTableHead2Left"/>
      </w:pPr>
      <w:r>
        <w:lastRenderedPageBreak/>
        <w:t xml:space="preserve">Subtopic 4.2: </w:t>
      </w:r>
      <w:r w:rsidR="00134830" w:rsidRPr="00134830">
        <w:t>Wat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59D615A5" w14:textId="77777777" w:rsidTr="00CD02F5">
        <w:trPr>
          <w:tblHeader/>
        </w:trPr>
        <w:tc>
          <w:tcPr>
            <w:tcW w:w="3651" w:type="dxa"/>
            <w:tcMar>
              <w:top w:w="62" w:type="dxa"/>
              <w:bottom w:w="62" w:type="dxa"/>
              <w:right w:w="108" w:type="dxa"/>
            </w:tcMar>
          </w:tcPr>
          <w:p w14:paraId="41503AD3" w14:textId="77777777" w:rsidR="00A33A54" w:rsidRPr="006124DB" w:rsidRDefault="00A33A54" w:rsidP="00CD02F5">
            <w:pPr>
              <w:pStyle w:val="SOFinalContentTableHead2"/>
              <w:spacing w:after="0"/>
            </w:pPr>
            <w:bookmarkStart w:id="50" w:name="ColumnTitle_Science_Understanding_19"/>
            <w:r>
              <w:t>Science Understanding</w:t>
            </w:r>
            <w:bookmarkEnd w:id="50"/>
          </w:p>
        </w:tc>
        <w:tc>
          <w:tcPr>
            <w:tcW w:w="3651" w:type="dxa"/>
            <w:tcMar>
              <w:top w:w="62" w:type="dxa"/>
              <w:left w:w="108" w:type="dxa"/>
              <w:bottom w:w="62" w:type="dxa"/>
            </w:tcMar>
          </w:tcPr>
          <w:p w14:paraId="3DED83C0" w14:textId="77777777" w:rsidR="00A33A54" w:rsidRPr="006124DB" w:rsidRDefault="00A33A54" w:rsidP="00F305E3">
            <w:pPr>
              <w:pStyle w:val="SOFinalContentTableHead2"/>
              <w:spacing w:after="0"/>
            </w:pPr>
            <w:bookmarkStart w:id="51" w:name="ColumnTitle_Possible_context_20"/>
            <w:r>
              <w:t xml:space="preserve">Possible </w:t>
            </w:r>
            <w:r w:rsidR="00F305E3">
              <w:t>c</w:t>
            </w:r>
            <w:r>
              <w:t>ontexts</w:t>
            </w:r>
            <w:bookmarkEnd w:id="51"/>
          </w:p>
        </w:tc>
        <w:tc>
          <w:tcPr>
            <w:tcW w:w="618" w:type="dxa"/>
            <w:noWrap/>
            <w:tcMar>
              <w:top w:w="62" w:type="dxa"/>
              <w:bottom w:w="62" w:type="dxa"/>
            </w:tcMar>
          </w:tcPr>
          <w:p w14:paraId="5BE42115" w14:textId="77777777" w:rsidR="00A33A54" w:rsidRPr="006124DB" w:rsidRDefault="00A33A54" w:rsidP="00CD02F5">
            <w:pPr>
              <w:pStyle w:val="SOFinalContentTableHead2"/>
              <w:spacing w:after="0"/>
            </w:pPr>
          </w:p>
        </w:tc>
      </w:tr>
      <w:tr w:rsidR="00134830" w:rsidRPr="00D41D09" w14:paraId="6FE2C87C" w14:textId="77777777" w:rsidTr="00CD02F5">
        <w:tc>
          <w:tcPr>
            <w:tcW w:w="3651" w:type="dxa"/>
            <w:vMerge w:val="restart"/>
            <w:tcMar>
              <w:bottom w:w="62" w:type="dxa"/>
              <w:right w:w="108" w:type="dxa"/>
            </w:tcMar>
          </w:tcPr>
          <w:p w14:paraId="05092DD1" w14:textId="77777777" w:rsidR="00134830" w:rsidRDefault="00134830" w:rsidP="001D3205">
            <w:pPr>
              <w:pStyle w:val="SOFinalContentTableText8ptabove"/>
            </w:pPr>
            <w:r>
              <w:t xml:space="preserve">Water from different sources is treated with different methods depending on its origin and intended use. </w:t>
            </w:r>
          </w:p>
          <w:p w14:paraId="4C2F5A5B" w14:textId="60850B0B" w:rsidR="00134830" w:rsidRDefault="00134830" w:rsidP="00134830">
            <w:pPr>
              <w:pStyle w:val="SOFinalContentTableText"/>
            </w:pPr>
            <w:r>
              <w:t>Suspended matter is commonly removed from water by flocculation</w:t>
            </w:r>
            <w:r w:rsidR="001D3205">
              <w:t xml:space="preserve"> and coagulation</w:t>
            </w:r>
            <w:r>
              <w:t>, followed by sedimentation and filtration.</w:t>
            </w:r>
          </w:p>
          <w:p w14:paraId="4FAA2E13" w14:textId="77777777" w:rsidR="00134830" w:rsidRDefault="00134830" w:rsidP="00134830">
            <w:pPr>
              <w:pStyle w:val="SOFinalContentTableText"/>
            </w:pPr>
            <w:r>
              <w:t>The surface of fine silicate and aluminosilicate particles in clays is negatively charged and can be flocculated into larger particles by the addition of salts containing highly charged cations such as aluminium ions or polymers.</w:t>
            </w:r>
          </w:p>
          <w:p w14:paraId="4EB660A6" w14:textId="77777777" w:rsidR="00134830" w:rsidRDefault="00134830" w:rsidP="00134830">
            <w:pPr>
              <w:pStyle w:val="SOFinalContentTableBullets"/>
            </w:pPr>
            <w:r>
              <w:t>Explain the use of aluminium ions and polymers in flocculating clay particles suspended in water.</w:t>
            </w:r>
          </w:p>
          <w:p w14:paraId="45A6A0AA" w14:textId="77777777" w:rsidR="00134830" w:rsidRDefault="00134830" w:rsidP="00134830">
            <w:pPr>
              <w:pStyle w:val="SOFinalContentTableText"/>
            </w:pPr>
            <w:r>
              <w:t>Hard water contains high concentrations of Ca</w:t>
            </w:r>
            <w:r w:rsidRPr="00B34A6D">
              <w:rPr>
                <w:vertAlign w:val="superscript"/>
              </w:rPr>
              <w:t>2+</w:t>
            </w:r>
            <w:r>
              <w:t xml:space="preserve"> and Mg</w:t>
            </w:r>
            <w:r w:rsidRPr="00B34A6D">
              <w:rPr>
                <w:vertAlign w:val="superscript"/>
              </w:rPr>
              <w:t>2+</w:t>
            </w:r>
            <w:r>
              <w:t xml:space="preserve"> ions. Hard water renders soaps less effective and causes build-up of precipitates.</w:t>
            </w:r>
          </w:p>
          <w:p w14:paraId="246E63DD" w14:textId="77777777" w:rsidR="00134830" w:rsidRDefault="00134830" w:rsidP="00134830">
            <w:pPr>
              <w:pStyle w:val="SOFinalContentTableText"/>
            </w:pPr>
            <w:r>
              <w:t>Natural and modified zeolites can be used in the purification and softening of water, through the exchange of cations.</w:t>
            </w:r>
          </w:p>
          <w:p w14:paraId="39F9E16A" w14:textId="77777777" w:rsidR="00134830" w:rsidRDefault="00134830" w:rsidP="00134830">
            <w:pPr>
              <w:pStyle w:val="SOFinalContentTableBullets"/>
            </w:pPr>
            <w:r>
              <w:t>Explain the use of zeolites in water softeners.</w:t>
            </w:r>
          </w:p>
          <w:p w14:paraId="424967F7" w14:textId="77777777" w:rsidR="00134830" w:rsidRDefault="00134830" w:rsidP="00134830">
            <w:pPr>
              <w:pStyle w:val="SOFinalContentTableText"/>
            </w:pPr>
            <w:r>
              <w:t>Reverse osmosis is a filtration technique whereby water is forced, under pressure, through a semi-permeable membrane.</w:t>
            </w:r>
          </w:p>
          <w:p w14:paraId="15263B03" w14:textId="77777777" w:rsidR="00134830" w:rsidRDefault="00134830" w:rsidP="00134830">
            <w:pPr>
              <w:pStyle w:val="SOFinalContentTableBullets"/>
            </w:pPr>
            <w:r>
              <w:t>Explain how reverse osmosis produces potable water from saline water.</w:t>
            </w:r>
          </w:p>
          <w:p w14:paraId="76B2921E" w14:textId="77777777" w:rsidR="00134830" w:rsidRDefault="00134830" w:rsidP="00134830">
            <w:pPr>
              <w:pStyle w:val="SOFinalContentTableText"/>
            </w:pPr>
            <w:r>
              <w:t>Desalination is a process used to remove minerals from saline water to produce fresh potable water. Reverse osmosis and thermal distillation are two widely used methods for desalination.</w:t>
            </w:r>
          </w:p>
          <w:p w14:paraId="3B9C734C" w14:textId="77777777" w:rsidR="00134830" w:rsidRDefault="00134830" w:rsidP="00134830">
            <w:pPr>
              <w:pStyle w:val="SOFinalContentTableBullets"/>
            </w:pPr>
            <w:r>
              <w:t>Describe the disadvantages of using desalination for the production of potable water.</w:t>
            </w:r>
          </w:p>
          <w:p w14:paraId="7C0001BF" w14:textId="77777777" w:rsidR="00134830" w:rsidRDefault="00134830" w:rsidP="00134830">
            <w:pPr>
              <w:pStyle w:val="SOFinalContentTableText"/>
            </w:pPr>
            <w:r>
              <w:t>Hypochlorous acid, chlorine, and hypochlorites are oxidisers used for water disinfection.</w:t>
            </w:r>
          </w:p>
          <w:p w14:paraId="2750061B" w14:textId="77777777" w:rsidR="00134830" w:rsidRPr="00D41D09" w:rsidRDefault="00134830" w:rsidP="00B34A6D">
            <w:pPr>
              <w:pStyle w:val="SOFinalContentTableBullets"/>
            </w:pPr>
            <w:r>
              <w:t xml:space="preserve">Explain the effect of </w:t>
            </w:r>
            <w:r w:rsidR="00B34A6D">
              <w:t xml:space="preserve">pH </w:t>
            </w:r>
            <w:r>
              <w:t>on the equilibrium between chlorine</w:t>
            </w:r>
            <w:r w:rsidR="00B34A6D">
              <w:t xml:space="preserve"> and</w:t>
            </w:r>
            <w:r>
              <w:t xml:space="preserve"> water, and hydrochloric acid and hypochlorous acid.</w:t>
            </w:r>
          </w:p>
        </w:tc>
        <w:tc>
          <w:tcPr>
            <w:tcW w:w="3651" w:type="dxa"/>
            <w:tcMar>
              <w:left w:w="108" w:type="dxa"/>
              <w:bottom w:w="62" w:type="dxa"/>
            </w:tcMar>
          </w:tcPr>
          <w:p w14:paraId="44070E41" w14:textId="77777777" w:rsidR="00134830" w:rsidRDefault="00134830" w:rsidP="001D3205">
            <w:pPr>
              <w:pStyle w:val="SOFinalContentTableTextItalic"/>
              <w:spacing w:before="160"/>
            </w:pPr>
            <w:r>
              <w:t>Note that this extends the work on ionic interactions introduced in Stage 1 subtopic</w:t>
            </w:r>
            <w:r w:rsidR="00B34A6D">
              <w:t> </w:t>
            </w:r>
            <w:r>
              <w:t>4.2 and on pH in Stage 1 subtopic</w:t>
            </w:r>
            <w:r w:rsidR="00B34A6D">
              <w:t> </w:t>
            </w:r>
            <w:r>
              <w:t>5.3.</w:t>
            </w:r>
          </w:p>
          <w:p w14:paraId="5DBAA249" w14:textId="77777777" w:rsidR="00134830" w:rsidRDefault="00134830" w:rsidP="00134830">
            <w:pPr>
              <w:pStyle w:val="SOFinalContentTableText"/>
            </w:pPr>
            <w:r>
              <w:t>Recognise that some sources distinguish between coagulation and flocculation. Coagulation involves neutralisation of the negative charge on clay minerals. This is followed by flocculation, in which neutral particles come together.</w:t>
            </w:r>
          </w:p>
          <w:p w14:paraId="5BF0C015" w14:textId="77777777" w:rsidR="00134830" w:rsidRDefault="00134830" w:rsidP="00134830">
            <w:pPr>
              <w:pStyle w:val="SOFinalContentTableText"/>
            </w:pPr>
            <w:r>
              <w:t>Explore SA Water’s school resources to consider how water is treated and supplied.</w:t>
            </w:r>
          </w:p>
          <w:p w14:paraId="3E05BF3E" w14:textId="77777777" w:rsidR="00134830" w:rsidRDefault="00134830" w:rsidP="00134830">
            <w:pPr>
              <w:pStyle w:val="SOFinalContentTableText"/>
            </w:pPr>
            <w:r>
              <w:t>Visit the website LifeStraw, which reports on water filters for Majority World countries.</w:t>
            </w:r>
          </w:p>
          <w:p w14:paraId="7D8690A6" w14:textId="77777777" w:rsidR="00134830" w:rsidRPr="00D41D09" w:rsidRDefault="00134830" w:rsidP="00134830">
            <w:pPr>
              <w:pStyle w:val="SOFinalContentTableText"/>
            </w:pPr>
            <w:r>
              <w:t xml:space="preserve">Visit the website </w:t>
            </w:r>
            <w:r w:rsidR="00B34A6D">
              <w:t xml:space="preserve">of the </w:t>
            </w:r>
            <w:r>
              <w:t>Adelaide Desalination Plant (SA Water).</w:t>
            </w:r>
          </w:p>
        </w:tc>
        <w:tc>
          <w:tcPr>
            <w:tcW w:w="618" w:type="dxa"/>
            <w:noWrap/>
            <w:tcMar>
              <w:left w:w="0" w:type="dxa"/>
              <w:bottom w:w="62" w:type="dxa"/>
              <w:right w:w="0" w:type="dxa"/>
            </w:tcMar>
          </w:tcPr>
          <w:p w14:paraId="2E683C6C" w14:textId="77777777" w:rsidR="00134830" w:rsidRDefault="00E02585" w:rsidP="00134830">
            <w:pPr>
              <w:pStyle w:val="SOFinalContentTableText"/>
              <w:jc w:val="center"/>
            </w:pPr>
            <w:r>
              <w:rPr>
                <w:noProof/>
                <w:lang w:val="en-AU" w:eastAsia="en-AU"/>
              </w:rPr>
              <w:drawing>
                <wp:inline distT="0" distB="0" distL="0" distR="0" wp14:anchorId="62FA2356" wp14:editId="4D74057A">
                  <wp:extent cx="365040" cy="324000"/>
                  <wp:effectExtent l="0" t="0" r="0" b="0"/>
                  <wp:docPr id="125" name="Picture 125"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34830" w:rsidRPr="00D41D09" w14:paraId="3D55D0EE" w14:textId="77777777" w:rsidTr="00CD02F5">
        <w:tc>
          <w:tcPr>
            <w:tcW w:w="3651" w:type="dxa"/>
            <w:vMerge/>
            <w:tcMar>
              <w:bottom w:w="62" w:type="dxa"/>
              <w:right w:w="108" w:type="dxa"/>
            </w:tcMar>
          </w:tcPr>
          <w:p w14:paraId="6A32214C" w14:textId="77777777" w:rsidR="00134830" w:rsidRPr="00D41D09" w:rsidRDefault="00134830" w:rsidP="000C3624">
            <w:pPr>
              <w:pStyle w:val="SOFinalContentTableText"/>
            </w:pPr>
          </w:p>
        </w:tc>
        <w:tc>
          <w:tcPr>
            <w:tcW w:w="3651" w:type="dxa"/>
            <w:tcMar>
              <w:left w:w="108" w:type="dxa"/>
              <w:bottom w:w="62" w:type="dxa"/>
            </w:tcMar>
          </w:tcPr>
          <w:p w14:paraId="20346250" w14:textId="77777777" w:rsidR="00134830" w:rsidRDefault="00134830" w:rsidP="00134830">
            <w:pPr>
              <w:pStyle w:val="SOFinalContentTableText"/>
            </w:pPr>
            <w:r>
              <w:t>Visit a water</w:t>
            </w:r>
            <w:r w:rsidR="00B34A6D">
              <w:t>-</w:t>
            </w:r>
            <w:r>
              <w:t>treatment plant, such as the plant at Mount Pleasant, which utilises ion exchange for Murray River water (SA Water).</w:t>
            </w:r>
          </w:p>
          <w:p w14:paraId="14AC5AA7" w14:textId="77777777" w:rsidR="00134830" w:rsidRDefault="00134830" w:rsidP="00134830">
            <w:pPr>
              <w:pStyle w:val="SOFinalContentTableText"/>
            </w:pPr>
            <w:r>
              <w:t>Conduct an online investigation on:</w:t>
            </w:r>
          </w:p>
          <w:p w14:paraId="331E6600" w14:textId="77777777" w:rsidR="00134830" w:rsidRDefault="00134830" w:rsidP="00134830">
            <w:pPr>
              <w:pStyle w:val="SOFinalContentTableBullets"/>
            </w:pPr>
            <w:r>
              <w:t>water softeners used domestically in home water</w:t>
            </w:r>
            <w:r w:rsidR="00B34A6D">
              <w:t>-</w:t>
            </w:r>
            <w:r>
              <w:t xml:space="preserve">filtration systems </w:t>
            </w:r>
            <w:r w:rsidR="00B34A6D">
              <w:t>(e.g. </w:t>
            </w:r>
            <w:r>
              <w:t>dishwashers, coffee machines</w:t>
            </w:r>
            <w:r w:rsidR="00B34A6D">
              <w:t>)</w:t>
            </w:r>
          </w:p>
          <w:p w14:paraId="303BE3B8" w14:textId="77777777" w:rsidR="00134830" w:rsidRDefault="00134830" w:rsidP="00134830">
            <w:pPr>
              <w:pStyle w:val="SOFinalContentTableBullets"/>
            </w:pPr>
            <w:r>
              <w:t>reverse osmosis units utilised in, for example, school laboratories and caf</w:t>
            </w:r>
            <w:r w:rsidR="00B34A6D">
              <w:t>e</w:t>
            </w:r>
            <w:r>
              <w:t>s to control concentrations of dissolved salts.</w:t>
            </w:r>
          </w:p>
          <w:p w14:paraId="049BDBE5" w14:textId="77777777" w:rsidR="00134830" w:rsidRDefault="00134830" w:rsidP="00134830">
            <w:pPr>
              <w:pStyle w:val="SOFinalContentTableText"/>
            </w:pPr>
            <w:r>
              <w:t>Extract copper ions from solution using ion</w:t>
            </w:r>
            <w:r w:rsidR="003100AA">
              <w:t xml:space="preserve"> </w:t>
            </w:r>
            <w:r>
              <w:t>exchange resins.</w:t>
            </w:r>
          </w:p>
          <w:p w14:paraId="6A4F8FB2" w14:textId="77777777" w:rsidR="00134830" w:rsidRPr="00D41D09" w:rsidRDefault="00134830" w:rsidP="00134830">
            <w:pPr>
              <w:pStyle w:val="SOFinalContentTableText"/>
            </w:pPr>
            <w:r>
              <w:t>Investigate coagulation and flocculation using alum and polyDADMAC.</w:t>
            </w:r>
          </w:p>
        </w:tc>
        <w:tc>
          <w:tcPr>
            <w:tcW w:w="618" w:type="dxa"/>
            <w:noWrap/>
            <w:tcMar>
              <w:left w:w="0" w:type="dxa"/>
              <w:bottom w:w="62" w:type="dxa"/>
              <w:right w:w="0" w:type="dxa"/>
            </w:tcMar>
          </w:tcPr>
          <w:p w14:paraId="09487FA7" w14:textId="77777777" w:rsidR="00134830" w:rsidRDefault="00E02585" w:rsidP="00134830">
            <w:pPr>
              <w:pStyle w:val="SOFinalContentTableText"/>
              <w:jc w:val="center"/>
              <w:rPr>
                <w:noProof/>
                <w:lang w:val="en-AU" w:eastAsia="zh-CN"/>
              </w:rPr>
            </w:pPr>
            <w:r>
              <w:rPr>
                <w:noProof/>
                <w:lang w:val="en-AU" w:eastAsia="en-AU"/>
              </w:rPr>
              <w:drawing>
                <wp:inline distT="0" distB="0" distL="0" distR="0" wp14:anchorId="49266816" wp14:editId="7EE6390A">
                  <wp:extent cx="269875" cy="336550"/>
                  <wp:effectExtent l="0" t="0" r="0" b="6350"/>
                  <wp:docPr id="224" name="Picture 224" descr="image is an icon of a question mark."/>
                  <wp:cNvGraphicFramePr/>
                  <a:graphic xmlns:a="http://schemas.openxmlformats.org/drawingml/2006/main">
                    <a:graphicData uri="http://schemas.openxmlformats.org/drawingml/2006/picture">
                      <pic:pic xmlns:pic="http://schemas.openxmlformats.org/drawingml/2006/picture">
                        <pic:nvPicPr>
                          <pic:cNvPr id="224" name="Picture 224"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03D1B32" w14:textId="77777777" w:rsidR="00A33A54" w:rsidRDefault="00A33A54">
      <w:r>
        <w:br w:type="page"/>
      </w:r>
    </w:p>
    <w:p w14:paraId="634913BF" w14:textId="77777777" w:rsidR="00A33A54" w:rsidRDefault="00A33A54" w:rsidP="00A33A54">
      <w:pPr>
        <w:pStyle w:val="SOFinalContentTableHead2Left"/>
      </w:pPr>
      <w:r>
        <w:lastRenderedPageBreak/>
        <w:t xml:space="preserve">Subtopic 4.3: </w:t>
      </w:r>
      <w:r w:rsidR="00134830" w:rsidRPr="00134830">
        <w:t>Soi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6EE657AE" w14:textId="77777777" w:rsidTr="00CD02F5">
        <w:trPr>
          <w:tblHeader/>
        </w:trPr>
        <w:tc>
          <w:tcPr>
            <w:tcW w:w="3651" w:type="dxa"/>
            <w:tcMar>
              <w:top w:w="62" w:type="dxa"/>
              <w:bottom w:w="62" w:type="dxa"/>
              <w:right w:w="108" w:type="dxa"/>
            </w:tcMar>
          </w:tcPr>
          <w:p w14:paraId="05876447" w14:textId="77777777" w:rsidR="00A33A54" w:rsidRPr="006124DB" w:rsidRDefault="00A33A54" w:rsidP="00CD02F5">
            <w:pPr>
              <w:pStyle w:val="SOFinalContentTableHead2"/>
              <w:spacing w:after="0"/>
            </w:pPr>
            <w:bookmarkStart w:id="52" w:name="ColumnTitle_Science_Understanding_20"/>
            <w:r>
              <w:t>Science Understanding</w:t>
            </w:r>
            <w:bookmarkEnd w:id="52"/>
          </w:p>
        </w:tc>
        <w:tc>
          <w:tcPr>
            <w:tcW w:w="3651" w:type="dxa"/>
            <w:tcBorders>
              <w:right w:val="nil"/>
            </w:tcBorders>
            <w:tcMar>
              <w:top w:w="62" w:type="dxa"/>
              <w:left w:w="108" w:type="dxa"/>
              <w:bottom w:w="62" w:type="dxa"/>
            </w:tcMar>
          </w:tcPr>
          <w:p w14:paraId="361E9BC2" w14:textId="77777777" w:rsidR="00A33A54" w:rsidRPr="006124DB" w:rsidRDefault="00A33A54" w:rsidP="00F305E3">
            <w:pPr>
              <w:pStyle w:val="SOFinalContentTableHead2"/>
              <w:spacing w:after="0"/>
            </w:pPr>
            <w:bookmarkStart w:id="53" w:name="ColumnTitle_Possible_context_21"/>
            <w:r>
              <w:t xml:space="preserve">Possible </w:t>
            </w:r>
            <w:r w:rsidR="00F305E3">
              <w:t>c</w:t>
            </w:r>
            <w:r>
              <w:t>ontexts</w:t>
            </w:r>
            <w:bookmarkEnd w:id="53"/>
          </w:p>
        </w:tc>
        <w:tc>
          <w:tcPr>
            <w:tcW w:w="618" w:type="dxa"/>
            <w:tcBorders>
              <w:left w:val="nil"/>
            </w:tcBorders>
            <w:noWrap/>
            <w:tcMar>
              <w:top w:w="62" w:type="dxa"/>
              <w:bottom w:w="62" w:type="dxa"/>
            </w:tcMar>
          </w:tcPr>
          <w:p w14:paraId="4F4A4282" w14:textId="77777777" w:rsidR="00A33A54" w:rsidRPr="006124DB" w:rsidRDefault="00A33A54" w:rsidP="00CD02F5">
            <w:pPr>
              <w:pStyle w:val="SOFinalContentTableHead2"/>
              <w:spacing w:after="0"/>
            </w:pPr>
          </w:p>
        </w:tc>
      </w:tr>
      <w:tr w:rsidR="00A33A54" w:rsidRPr="00D41D09" w14:paraId="091EFD10" w14:textId="77777777" w:rsidTr="00CD02F5">
        <w:tc>
          <w:tcPr>
            <w:tcW w:w="3651" w:type="dxa"/>
            <w:tcMar>
              <w:bottom w:w="62" w:type="dxa"/>
              <w:right w:w="108" w:type="dxa"/>
            </w:tcMar>
          </w:tcPr>
          <w:p w14:paraId="15BEA1FA" w14:textId="77777777" w:rsidR="00134830" w:rsidRDefault="00134830" w:rsidP="001D3205">
            <w:pPr>
              <w:pStyle w:val="SOFinalContentTableText8ptabove"/>
            </w:pPr>
            <w:r>
              <w:t>Plants require nutrients, which they obtain from the soil.</w:t>
            </w:r>
          </w:p>
          <w:p w14:paraId="4D58BFB9" w14:textId="77777777" w:rsidR="00134830" w:rsidRDefault="00134830" w:rsidP="00F0372D">
            <w:pPr>
              <w:pStyle w:val="SOFinalContentTableBullets"/>
              <w:spacing w:line="200" w:lineRule="exact"/>
            </w:pPr>
            <w:r>
              <w:t>Explain why plants need soil nutrients in soluble form.</w:t>
            </w:r>
          </w:p>
          <w:p w14:paraId="60BFF61F" w14:textId="77777777" w:rsidR="00134830" w:rsidRDefault="00134830" w:rsidP="00F0372D">
            <w:pPr>
              <w:pStyle w:val="SOFinalContentTableText"/>
              <w:spacing w:line="200" w:lineRule="exact"/>
            </w:pPr>
            <w:r>
              <w:t>Soil productivity is related to the availability of plant nutrients, which need to be replenished naturally or by the addition of fertilisers.</w:t>
            </w:r>
          </w:p>
          <w:p w14:paraId="3F51DBE7" w14:textId="77777777" w:rsidR="00134830" w:rsidRDefault="00134830" w:rsidP="00F0372D">
            <w:pPr>
              <w:pStyle w:val="SOFinalContentTableText"/>
              <w:spacing w:line="200" w:lineRule="exact"/>
            </w:pPr>
            <w:r>
              <w:t>Nitrogen, phosphorus, and potassium are the major nutrients that plants require from the soil.</w:t>
            </w:r>
          </w:p>
          <w:p w14:paraId="426E0230" w14:textId="77777777" w:rsidR="00134830" w:rsidRDefault="00134830" w:rsidP="00F0372D">
            <w:pPr>
              <w:pStyle w:val="SOFinalContentTableBullets"/>
              <w:spacing w:line="200" w:lineRule="exact"/>
            </w:pPr>
            <w:r>
              <w:t>Explain how natural processes (including lightning, nitrogen</w:t>
            </w:r>
            <w:r w:rsidR="005F20D4">
              <w:t>-</w:t>
            </w:r>
            <w:r>
              <w:t>fixing bacteria</w:t>
            </w:r>
            <w:r w:rsidR="005F20D4">
              <w:t>,</w:t>
            </w:r>
            <w:r>
              <w:t xml:space="preserve"> and decay) replenish soil nitrogen.</w:t>
            </w:r>
          </w:p>
          <w:p w14:paraId="1156BA0A" w14:textId="77777777" w:rsidR="00134830" w:rsidRDefault="00134830" w:rsidP="00F0372D">
            <w:pPr>
              <w:pStyle w:val="SOFinalContentTableBullets"/>
              <w:spacing w:line="200" w:lineRule="exact"/>
            </w:pPr>
            <w:r>
              <w:t>Explain why fertilisers are required to improve the productivity of some soils.</w:t>
            </w:r>
          </w:p>
          <w:p w14:paraId="472BD9DD" w14:textId="77777777" w:rsidR="00134830" w:rsidRDefault="00134830" w:rsidP="00F0372D">
            <w:pPr>
              <w:pStyle w:val="SOFinalContentTableText"/>
              <w:spacing w:line="200" w:lineRule="exact"/>
            </w:pPr>
            <w:r>
              <w:t>Excess nitrogen and phosphorus can be leached from soils and can cause eutrophication in water bodies.</w:t>
            </w:r>
          </w:p>
          <w:p w14:paraId="7851D104" w14:textId="77777777" w:rsidR="00A33A54" w:rsidRPr="00D41D09" w:rsidRDefault="00134830" w:rsidP="00F0372D">
            <w:pPr>
              <w:pStyle w:val="SOFinalContentTableBullets"/>
              <w:spacing w:line="200" w:lineRule="exact"/>
            </w:pPr>
            <w:r w:rsidRPr="0067469B">
              <w:rPr>
                <w:rStyle w:val="SOFinalContentTableBulletsChar"/>
              </w:rPr>
              <w:t>Explain the process and consequences of eutrophication</w:t>
            </w:r>
            <w:r>
              <w:t>.</w:t>
            </w:r>
          </w:p>
        </w:tc>
        <w:tc>
          <w:tcPr>
            <w:tcW w:w="3651" w:type="dxa"/>
            <w:tcMar>
              <w:left w:w="108" w:type="dxa"/>
              <w:bottom w:w="62" w:type="dxa"/>
            </w:tcMar>
          </w:tcPr>
          <w:p w14:paraId="75CC8F92" w14:textId="77777777" w:rsidR="0067469B" w:rsidRDefault="0067469B" w:rsidP="001D3205">
            <w:pPr>
              <w:pStyle w:val="SOFinalContentTableText8ptabove"/>
            </w:pPr>
            <w:r>
              <w:t>Discuss why fertilisers providing calcium, magnesium, and sulfur are not usually necessary in Australian soils.</w:t>
            </w:r>
          </w:p>
          <w:p w14:paraId="43ACBD77" w14:textId="77777777" w:rsidR="0067469B" w:rsidRDefault="0067469B" w:rsidP="0067469B">
            <w:pPr>
              <w:pStyle w:val="SOFinalContentTableText"/>
            </w:pPr>
            <w:r>
              <w:t xml:space="preserve">Discuss what is meant by the terms </w:t>
            </w:r>
            <w:r w:rsidR="005F20D4">
              <w:t>‘</w:t>
            </w:r>
            <w:r w:rsidRPr="005F20D4">
              <w:rPr>
                <w:rStyle w:val="SOFinalItalicText9pt"/>
                <w:i w:val="0"/>
              </w:rPr>
              <w:t>macronutrients</w:t>
            </w:r>
            <w:r w:rsidR="005F20D4">
              <w:rPr>
                <w:rStyle w:val="SOFinalItalicText9pt"/>
                <w:i w:val="0"/>
              </w:rPr>
              <w:t>’</w:t>
            </w:r>
            <w:r>
              <w:t xml:space="preserve"> and </w:t>
            </w:r>
            <w:r w:rsidR="005F20D4">
              <w:t>‘</w:t>
            </w:r>
            <w:r w:rsidRPr="005F20D4">
              <w:rPr>
                <w:rStyle w:val="SOFinalItalicText9pt"/>
                <w:i w:val="0"/>
              </w:rPr>
              <w:t>micronutrients</w:t>
            </w:r>
            <w:r w:rsidR="005F20D4">
              <w:rPr>
                <w:rStyle w:val="SOFinalItalicText9pt"/>
                <w:i w:val="0"/>
              </w:rPr>
              <w:t>’</w:t>
            </w:r>
            <w:r>
              <w:t>.</w:t>
            </w:r>
          </w:p>
          <w:p w14:paraId="54ED4796" w14:textId="77777777" w:rsidR="00A33A54" w:rsidRPr="00D41D09" w:rsidRDefault="0067469B" w:rsidP="0067469B">
            <w:pPr>
              <w:pStyle w:val="SOFinalContentTableText"/>
            </w:pPr>
            <w:r>
              <w:t>Consider the increased contribution to soil fertility of nitrogen ferti</w:t>
            </w:r>
            <w:r w:rsidR="005F20D4">
              <w:t>lisers resulting from the Haber–</w:t>
            </w:r>
            <w:r>
              <w:t>Bosch process compared with the fixation of nitrogen by biological means.</w:t>
            </w:r>
          </w:p>
        </w:tc>
        <w:tc>
          <w:tcPr>
            <w:tcW w:w="618" w:type="dxa"/>
            <w:noWrap/>
            <w:tcMar>
              <w:left w:w="0" w:type="dxa"/>
              <w:bottom w:w="62" w:type="dxa"/>
              <w:right w:w="0" w:type="dxa"/>
            </w:tcMar>
          </w:tcPr>
          <w:p w14:paraId="2DE018AA" w14:textId="77777777" w:rsidR="00A33A54" w:rsidRDefault="00E02585" w:rsidP="0067469B">
            <w:pPr>
              <w:pStyle w:val="SOFinalContentTableText"/>
              <w:jc w:val="center"/>
            </w:pPr>
            <w:r>
              <w:rPr>
                <w:noProof/>
                <w:lang w:val="en-AU" w:eastAsia="en-AU"/>
              </w:rPr>
              <w:drawing>
                <wp:inline distT="0" distB="0" distL="0" distR="0" wp14:anchorId="3A0CF84E" wp14:editId="48007483">
                  <wp:extent cx="365040" cy="324000"/>
                  <wp:effectExtent l="0" t="0" r="0" b="0"/>
                  <wp:docPr id="126" name="Picture 126"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7469B" w:rsidRPr="00D41D09" w14:paraId="0293F2DA" w14:textId="77777777" w:rsidTr="00CD02F5">
        <w:tc>
          <w:tcPr>
            <w:tcW w:w="3651" w:type="dxa"/>
            <w:tcMar>
              <w:bottom w:w="62" w:type="dxa"/>
              <w:right w:w="108" w:type="dxa"/>
            </w:tcMar>
          </w:tcPr>
          <w:p w14:paraId="04DF1759" w14:textId="77777777" w:rsidR="0067469B" w:rsidRDefault="0067469B" w:rsidP="00F0372D">
            <w:pPr>
              <w:pStyle w:val="SOFinalContentTableText8ptabove"/>
            </w:pPr>
            <w:r>
              <w:t>Silicon dioxide, silicates, and aluminosilicates are important components of rocks and soils.</w:t>
            </w:r>
          </w:p>
          <w:p w14:paraId="7D8F5E36" w14:textId="77777777" w:rsidR="0067469B" w:rsidRDefault="0067469B" w:rsidP="0067469B">
            <w:pPr>
              <w:pStyle w:val="SOFinalContentTableBullets"/>
            </w:pPr>
            <w:r>
              <w:t>Write the formula of the anion given the formula of a silicate or aluminosilicate.</w:t>
            </w:r>
          </w:p>
          <w:p w14:paraId="001E3642" w14:textId="77777777" w:rsidR="0067469B" w:rsidRDefault="0067469B" w:rsidP="0067469B">
            <w:pPr>
              <w:pStyle w:val="SOFinalContentTableText"/>
            </w:pPr>
            <w:r>
              <w:t>Cations adsorbed on the surface of soil silicates and aluminosilicates are in equilibrium, and can be exchanged with, the cations in soil water, which are available as sources of plant nutrients.</w:t>
            </w:r>
          </w:p>
          <w:p w14:paraId="2214202D" w14:textId="77777777" w:rsidR="0067469B" w:rsidRDefault="0067469B" w:rsidP="0067469B">
            <w:pPr>
              <w:pStyle w:val="SOFinalContentTableText"/>
              <w:spacing w:line="220" w:lineRule="exact"/>
            </w:pPr>
            <w:r>
              <w:t xml:space="preserve">Soil silicates and aluminosilicates are able to adsorb </w:t>
            </w:r>
            <w:r w:rsidR="005F20D4">
              <w:t>H</w:t>
            </w:r>
            <w:r w:rsidR="005F20D4" w:rsidRPr="005F20D4">
              <w:rPr>
                <w:vertAlign w:val="superscript"/>
              </w:rPr>
              <w:t>+</w:t>
            </w:r>
            <w:r w:rsidR="005F20D4">
              <w:t xml:space="preserve"> </w:t>
            </w:r>
            <w:r>
              <w:t>and release cations.</w:t>
            </w:r>
          </w:p>
          <w:p w14:paraId="7923198A" w14:textId="77777777" w:rsidR="0067469B" w:rsidRDefault="0067469B" w:rsidP="0067469B">
            <w:pPr>
              <w:pStyle w:val="SOFinalContentTableBullets"/>
            </w:pPr>
            <w:r>
              <w:t>Explain how cations on the surface of soil silicates and aluminosilicates become available to plants.</w:t>
            </w:r>
          </w:p>
          <w:p w14:paraId="5297BE64" w14:textId="77777777" w:rsidR="0067469B" w:rsidRDefault="0067469B" w:rsidP="0067469B">
            <w:pPr>
              <w:pStyle w:val="SOFinalContentTableText"/>
              <w:spacing w:line="220" w:lineRule="exact"/>
            </w:pPr>
            <w:r>
              <w:t xml:space="preserve">Nutrient cations on the surface of soil silicates and aluminosilicates are replaced if the concentrations of </w:t>
            </w:r>
            <w:r w:rsidR="005F20D4">
              <w:t>H</w:t>
            </w:r>
            <w:r w:rsidR="005F20D4" w:rsidRPr="005F20D4">
              <w:rPr>
                <w:vertAlign w:val="superscript"/>
              </w:rPr>
              <w:t>+</w:t>
            </w:r>
            <w:r>
              <w:t xml:space="preserve"> or </w:t>
            </w:r>
            <w:r w:rsidR="005F20D4">
              <w:t>Na</w:t>
            </w:r>
            <w:r w:rsidR="005F20D4" w:rsidRPr="005F20D4">
              <w:rPr>
                <w:vertAlign w:val="superscript"/>
              </w:rPr>
              <w:t>+</w:t>
            </w:r>
            <w:r w:rsidR="005F20D4">
              <w:rPr>
                <w:vertAlign w:val="superscript"/>
              </w:rPr>
              <w:t xml:space="preserve"> </w:t>
            </w:r>
            <w:r>
              <w:t>in soil water become too high.</w:t>
            </w:r>
          </w:p>
          <w:p w14:paraId="226FD487" w14:textId="77777777" w:rsidR="0067469B" w:rsidRDefault="0067469B" w:rsidP="005F20D4">
            <w:pPr>
              <w:pStyle w:val="SOFinalContentTableBullets"/>
              <w:spacing w:line="220" w:lineRule="exact"/>
            </w:pPr>
            <w:r>
              <w:t xml:space="preserve">Explain how acidic or saline conditions (i.e. high concentrations of </w:t>
            </w:r>
            <w:r w:rsidR="005F20D4">
              <w:t>H</w:t>
            </w:r>
            <w:r w:rsidR="005F20D4" w:rsidRPr="005F20D4">
              <w:rPr>
                <w:vertAlign w:val="superscript"/>
              </w:rPr>
              <w:t>+</w:t>
            </w:r>
            <w:r>
              <w:t xml:space="preserve"> or</w:t>
            </w:r>
            <w:r w:rsidR="005F20D4">
              <w:t xml:space="preserve"> Na</w:t>
            </w:r>
            <w:r w:rsidR="005F20D4" w:rsidRPr="005F20D4">
              <w:rPr>
                <w:vertAlign w:val="superscript"/>
              </w:rPr>
              <w:t>+</w:t>
            </w:r>
            <w:r>
              <w:t>) deplete the nutrient value of soils.</w:t>
            </w:r>
          </w:p>
        </w:tc>
        <w:tc>
          <w:tcPr>
            <w:tcW w:w="3651" w:type="dxa"/>
            <w:tcMar>
              <w:left w:w="108" w:type="dxa"/>
              <w:bottom w:w="62" w:type="dxa"/>
            </w:tcMar>
          </w:tcPr>
          <w:p w14:paraId="3738FC7C" w14:textId="77777777" w:rsidR="000D690D" w:rsidRPr="00F0372D" w:rsidRDefault="000D690D" w:rsidP="00F0372D">
            <w:pPr>
              <w:pStyle w:val="SOFinalContentTableText8ptabove"/>
              <w:rPr>
                <w:i/>
              </w:rPr>
            </w:pPr>
            <w:r w:rsidRPr="00F0372D">
              <w:rPr>
                <w:i/>
              </w:rPr>
              <w:t>Note that this revisits concepts about ionic substances introduced in</w:t>
            </w:r>
            <w:r w:rsidR="00F0372D" w:rsidRPr="00F0372D">
              <w:rPr>
                <w:i/>
              </w:rPr>
              <w:t xml:space="preserve"> Stage 1 subtopics 2.2 and 4.2.</w:t>
            </w:r>
          </w:p>
          <w:p w14:paraId="203AF8CA" w14:textId="77777777" w:rsidR="000D690D" w:rsidRDefault="000D690D" w:rsidP="000D690D">
            <w:pPr>
              <w:pStyle w:val="SOFinalContentTableTextItalic"/>
            </w:pPr>
            <w:r>
              <w:t>Note that this revisits concepts of equilibrium introduced in subtopic 2.2.</w:t>
            </w:r>
          </w:p>
          <w:p w14:paraId="11672BC3" w14:textId="77777777" w:rsidR="000D690D" w:rsidRDefault="000D690D" w:rsidP="00F0372D">
            <w:pPr>
              <w:pStyle w:val="SOFinalContentTableText"/>
              <w:spacing w:line="200" w:lineRule="exact"/>
            </w:pPr>
            <w:r>
              <w:t xml:space="preserve">Note that some sources use the term </w:t>
            </w:r>
            <w:r w:rsidR="005F20D4">
              <w:t>‘</w:t>
            </w:r>
            <w:r w:rsidRPr="005F20D4">
              <w:rPr>
                <w:rStyle w:val="SOFinalTextItalics"/>
                <w:i w:val="0"/>
              </w:rPr>
              <w:t>soil solution</w:t>
            </w:r>
            <w:r w:rsidR="005F20D4">
              <w:rPr>
                <w:rStyle w:val="SOFinalTextItalics"/>
                <w:i w:val="0"/>
              </w:rPr>
              <w:t>’</w:t>
            </w:r>
            <w:r w:rsidRPr="005F20D4">
              <w:rPr>
                <w:i/>
              </w:rPr>
              <w:t xml:space="preserve"> </w:t>
            </w:r>
            <w:r>
              <w:t xml:space="preserve">rather than </w:t>
            </w:r>
            <w:r w:rsidR="005F20D4">
              <w:t>‘</w:t>
            </w:r>
            <w:r>
              <w:t>soil water</w:t>
            </w:r>
            <w:r w:rsidR="005F20D4">
              <w:t>’</w:t>
            </w:r>
            <w:r>
              <w:t xml:space="preserve"> to emphasise the importance of the ions that are present in the water in the soil.</w:t>
            </w:r>
          </w:p>
          <w:p w14:paraId="3E068B2B" w14:textId="77777777" w:rsidR="000D690D" w:rsidRDefault="000D690D" w:rsidP="00F0372D">
            <w:pPr>
              <w:pStyle w:val="SOFinalContentTableText"/>
              <w:spacing w:line="200" w:lineRule="exact"/>
            </w:pPr>
            <w:r>
              <w:t>Consider in more detail aspects of the absorption of nutrient cations by roots. Examples could include how:</w:t>
            </w:r>
          </w:p>
          <w:p w14:paraId="1C15B45C" w14:textId="77777777" w:rsidR="000D690D" w:rsidRDefault="000D690D" w:rsidP="00F0372D">
            <w:pPr>
              <w:pStyle w:val="SOFinalContentTableBullets"/>
              <w:spacing w:line="200" w:lineRule="exact"/>
            </w:pPr>
            <w:r>
              <w:t>mineral concentrations in root cells are greater than in the soil so energy is needed for their absorption</w:t>
            </w:r>
          </w:p>
          <w:p w14:paraId="07B4E8B2" w14:textId="77777777" w:rsidR="000D690D" w:rsidRDefault="000D690D" w:rsidP="00F0372D">
            <w:pPr>
              <w:pStyle w:val="SOFinalContentTableBullets"/>
              <w:spacing w:line="200" w:lineRule="exact"/>
            </w:pPr>
            <w:r>
              <w:t xml:space="preserve">root hairs pump </w:t>
            </w:r>
            <w:r w:rsidR="005F20D4">
              <w:t>H</w:t>
            </w:r>
            <w:r w:rsidR="005F20D4" w:rsidRPr="005F20D4">
              <w:rPr>
                <w:vertAlign w:val="superscript"/>
              </w:rPr>
              <w:t>+</w:t>
            </w:r>
            <w:r w:rsidR="005F20D4">
              <w:rPr>
                <w:vertAlign w:val="superscript"/>
              </w:rPr>
              <w:t xml:space="preserve"> </w:t>
            </w:r>
            <w:r>
              <w:t>ions into the soil to displace cations attached to silicate and aluminosilicate minerals, so that the cations are available for uptake by the root.</w:t>
            </w:r>
          </w:p>
          <w:p w14:paraId="424F9BC7" w14:textId="77777777" w:rsidR="00CD02F5" w:rsidRDefault="000D690D" w:rsidP="00F0372D">
            <w:pPr>
              <w:pStyle w:val="SOFinalContentTableText"/>
              <w:spacing w:line="200" w:lineRule="exact"/>
            </w:pPr>
            <w:r>
              <w:t>Consider the origin and impacts of sodic soils.</w:t>
            </w:r>
          </w:p>
          <w:p w14:paraId="0317F418" w14:textId="1EA9E900" w:rsidR="0067469B" w:rsidRPr="003100AA" w:rsidRDefault="006109E8" w:rsidP="005F20D4">
            <w:pPr>
              <w:pStyle w:val="SOFinalhyperlinkfirst2ptabove"/>
            </w:pPr>
            <w:hyperlink r:id="rId57" w:history="1">
              <w:r w:rsidR="002A138B" w:rsidRPr="002A138B">
                <w:rPr>
                  <w:rStyle w:val="Hyperlink"/>
                  <w:color w:val="000000" w:themeColor="text1"/>
                  <w:u w:val="none"/>
                </w:rPr>
                <w:t>www.dpi.nsw.gov.au/__data/assets/pdf_file/0009/127278/Sodic-soil-management.pdf</w:t>
              </w:r>
            </w:hyperlink>
          </w:p>
        </w:tc>
        <w:tc>
          <w:tcPr>
            <w:tcW w:w="618" w:type="dxa"/>
            <w:noWrap/>
            <w:tcMar>
              <w:left w:w="0" w:type="dxa"/>
              <w:bottom w:w="62" w:type="dxa"/>
              <w:right w:w="0" w:type="dxa"/>
            </w:tcMar>
          </w:tcPr>
          <w:p w14:paraId="48FBE52E" w14:textId="77777777" w:rsidR="0067469B" w:rsidRDefault="00E02585" w:rsidP="0067469B">
            <w:pPr>
              <w:pStyle w:val="SOFinalContentTableText"/>
              <w:jc w:val="center"/>
              <w:rPr>
                <w:noProof/>
                <w:lang w:val="en-AU" w:eastAsia="zh-CN"/>
              </w:rPr>
            </w:pPr>
            <w:r>
              <w:rPr>
                <w:noProof/>
                <w:lang w:val="en-AU" w:eastAsia="en-AU"/>
              </w:rPr>
              <w:drawing>
                <wp:inline distT="0" distB="0" distL="0" distR="0" wp14:anchorId="485E5765" wp14:editId="34DCF198">
                  <wp:extent cx="365040" cy="324000"/>
                  <wp:effectExtent l="0" t="0" r="0" b="0"/>
                  <wp:docPr id="127" name="Picture 127"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06966713" w14:textId="77777777" w:rsidR="00A33A54" w:rsidRDefault="00A33A54" w:rsidP="00A33A54">
      <w:pPr>
        <w:pStyle w:val="SOFinalContentTableHead2Left"/>
      </w:pPr>
      <w:r>
        <w:lastRenderedPageBreak/>
        <w:t xml:space="preserve">Subtopic 4.4: </w:t>
      </w:r>
      <w:r w:rsidR="0067469B" w:rsidRPr="0067469B">
        <w:t>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5D5849B1" w14:textId="77777777" w:rsidTr="00CD02F5">
        <w:trPr>
          <w:tblHeader/>
        </w:trPr>
        <w:tc>
          <w:tcPr>
            <w:tcW w:w="3651" w:type="dxa"/>
            <w:tcMar>
              <w:top w:w="62" w:type="dxa"/>
              <w:bottom w:w="62" w:type="dxa"/>
              <w:right w:w="108" w:type="dxa"/>
            </w:tcMar>
          </w:tcPr>
          <w:p w14:paraId="52FCEDB5" w14:textId="77777777" w:rsidR="00A33A54" w:rsidRPr="006124DB" w:rsidRDefault="00A33A54" w:rsidP="00CD02F5">
            <w:pPr>
              <w:pStyle w:val="SOFinalContentTableHead2"/>
              <w:spacing w:after="0"/>
            </w:pPr>
            <w:bookmarkStart w:id="54" w:name="ColumnTitle_Science_Understanding_21"/>
            <w:r>
              <w:t>Science Understanding</w:t>
            </w:r>
            <w:bookmarkEnd w:id="54"/>
          </w:p>
        </w:tc>
        <w:tc>
          <w:tcPr>
            <w:tcW w:w="3651" w:type="dxa"/>
            <w:tcBorders>
              <w:right w:val="nil"/>
            </w:tcBorders>
            <w:tcMar>
              <w:top w:w="62" w:type="dxa"/>
              <w:left w:w="108" w:type="dxa"/>
              <w:bottom w:w="62" w:type="dxa"/>
            </w:tcMar>
          </w:tcPr>
          <w:p w14:paraId="4C380D1B" w14:textId="77777777" w:rsidR="00A33A54" w:rsidRPr="006124DB" w:rsidRDefault="00A33A54" w:rsidP="00F305E3">
            <w:pPr>
              <w:pStyle w:val="SOFinalContentTableHead2"/>
              <w:spacing w:after="0"/>
            </w:pPr>
            <w:bookmarkStart w:id="55" w:name="ColumnTitle_Possible_context_22"/>
            <w:r>
              <w:t xml:space="preserve">Possible </w:t>
            </w:r>
            <w:r w:rsidR="00F305E3">
              <w:t>c</w:t>
            </w:r>
            <w:r>
              <w:t>ontexts</w:t>
            </w:r>
            <w:bookmarkEnd w:id="55"/>
          </w:p>
        </w:tc>
        <w:tc>
          <w:tcPr>
            <w:tcW w:w="618" w:type="dxa"/>
            <w:tcBorders>
              <w:left w:val="nil"/>
            </w:tcBorders>
            <w:noWrap/>
            <w:tcMar>
              <w:top w:w="62" w:type="dxa"/>
              <w:bottom w:w="62" w:type="dxa"/>
            </w:tcMar>
          </w:tcPr>
          <w:p w14:paraId="1D5B9463" w14:textId="77777777" w:rsidR="00A33A54" w:rsidRPr="006124DB" w:rsidRDefault="00A33A54" w:rsidP="00CD02F5">
            <w:pPr>
              <w:pStyle w:val="SOFinalContentTableHead2"/>
              <w:spacing w:after="0"/>
            </w:pPr>
          </w:p>
        </w:tc>
      </w:tr>
      <w:tr w:rsidR="00A33A54" w:rsidRPr="00D41D09" w14:paraId="40E44D15" w14:textId="77777777" w:rsidTr="00CD02F5">
        <w:tc>
          <w:tcPr>
            <w:tcW w:w="3651" w:type="dxa"/>
            <w:tcMar>
              <w:bottom w:w="62" w:type="dxa"/>
              <w:right w:w="108" w:type="dxa"/>
            </w:tcMar>
          </w:tcPr>
          <w:p w14:paraId="1F100031" w14:textId="77777777" w:rsidR="0067469B" w:rsidRPr="0067469B" w:rsidRDefault="0067469B" w:rsidP="001D3205">
            <w:pPr>
              <w:pStyle w:val="SOFinalContentTableText"/>
              <w:spacing w:before="160"/>
              <w:rPr>
                <w:rStyle w:val="SOFinalItalicText9pt"/>
              </w:rPr>
            </w:pPr>
            <w:r w:rsidRPr="0067469B">
              <w:rPr>
                <w:rStyle w:val="SOFinalItalicText9pt"/>
              </w:rPr>
              <w:t>Polymers</w:t>
            </w:r>
          </w:p>
          <w:p w14:paraId="43E41910" w14:textId="77777777" w:rsidR="0067469B" w:rsidRDefault="0067469B" w:rsidP="0067469B">
            <w:pPr>
              <w:pStyle w:val="SOFinalContentTableText"/>
            </w:pPr>
            <w:r>
              <w:t>Polymers are produced from monomers by addition or condensation reactions.</w:t>
            </w:r>
          </w:p>
          <w:p w14:paraId="20A25CAC" w14:textId="77777777" w:rsidR="0067469B" w:rsidRDefault="0067469B" w:rsidP="0067469B">
            <w:pPr>
              <w:pStyle w:val="SOFinalContentTableBullets"/>
            </w:pPr>
            <w:r>
              <w:t>Identify whether a molecule could undergo polymerisation, given its structural formula and, if so, the type of polymerisation.</w:t>
            </w:r>
          </w:p>
          <w:p w14:paraId="0FC9EE81" w14:textId="77777777" w:rsidR="0067469B" w:rsidRDefault="0067469B" w:rsidP="0067469B">
            <w:pPr>
              <w:pStyle w:val="SOFinalContentTableBullets"/>
            </w:pPr>
            <w:r>
              <w:t>Identify a polymer as being the product of an addition polymerisation or a condensation polymerisation, given its structural formula.</w:t>
            </w:r>
          </w:p>
          <w:p w14:paraId="50CF914C" w14:textId="77777777" w:rsidR="00A33A54" w:rsidRPr="00D41D09" w:rsidRDefault="0067469B" w:rsidP="0067469B">
            <w:pPr>
              <w:pStyle w:val="SOFinalContentTableBullets"/>
            </w:pPr>
            <w:r>
              <w:t>Identify the repeating unit of a polymer, given its structural formula.</w:t>
            </w:r>
          </w:p>
        </w:tc>
        <w:tc>
          <w:tcPr>
            <w:tcW w:w="3651" w:type="dxa"/>
            <w:tcMar>
              <w:left w:w="108" w:type="dxa"/>
              <w:bottom w:w="62" w:type="dxa"/>
            </w:tcMar>
          </w:tcPr>
          <w:p w14:paraId="4605E08F" w14:textId="77777777" w:rsidR="0067469B" w:rsidRDefault="0067469B" w:rsidP="001D3205">
            <w:pPr>
              <w:pStyle w:val="SOFinalContentTableTextItalic"/>
              <w:spacing w:before="160"/>
            </w:pPr>
            <w:r>
              <w:t xml:space="preserve">Note that this extends the work on </w:t>
            </w:r>
            <w:r w:rsidR="006F0EC7">
              <w:t xml:space="preserve">materials introduced in Stage 1 subtopics 1.1 and 2.1, </w:t>
            </w:r>
            <w:r>
              <w:t>addition polymerisation introduced in Stage 1 subtopic 3.4</w:t>
            </w:r>
            <w:r w:rsidR="005F20D4">
              <w:t>,</w:t>
            </w:r>
            <w:r>
              <w:t xml:space="preserve"> and condensation polymeri</w:t>
            </w:r>
            <w:r w:rsidR="005F20D4">
              <w:t>sation in Stage 2 subtopics 3.7 and</w:t>
            </w:r>
            <w:r>
              <w:t xml:space="preserve"> 3.8.</w:t>
            </w:r>
          </w:p>
          <w:p w14:paraId="6A84A085" w14:textId="77777777" w:rsidR="00A33A54" w:rsidRPr="00D41D09" w:rsidRDefault="0067469B" w:rsidP="0067469B">
            <w:pPr>
              <w:pStyle w:val="SOFinalContentTableText"/>
            </w:pPr>
            <w:r>
              <w:t>Investigate the use of polymers in examples such as medical prostheses, 3D printing</w:t>
            </w:r>
            <w:r w:rsidR="005F20D4">
              <w:t>, and new-</w:t>
            </w:r>
            <w:r>
              <w:t>generation fibres.</w:t>
            </w:r>
          </w:p>
        </w:tc>
        <w:tc>
          <w:tcPr>
            <w:tcW w:w="618" w:type="dxa"/>
            <w:noWrap/>
            <w:tcMar>
              <w:left w:w="0" w:type="dxa"/>
              <w:bottom w:w="62" w:type="dxa"/>
              <w:right w:w="0" w:type="dxa"/>
            </w:tcMar>
          </w:tcPr>
          <w:p w14:paraId="7D0EEE99" w14:textId="77777777" w:rsidR="00A33A54" w:rsidRDefault="00E02585" w:rsidP="0067469B">
            <w:pPr>
              <w:pStyle w:val="SOFinalContentTableText"/>
              <w:jc w:val="center"/>
            </w:pPr>
            <w:r>
              <w:rPr>
                <w:noProof/>
                <w:lang w:val="en-AU" w:eastAsia="en-AU"/>
              </w:rPr>
              <w:drawing>
                <wp:inline distT="0" distB="0" distL="0" distR="0" wp14:anchorId="7FFDABAD" wp14:editId="4B8C50F9">
                  <wp:extent cx="365040" cy="324000"/>
                  <wp:effectExtent l="0" t="0" r="0" b="0"/>
                  <wp:docPr id="190" name="Picture 19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7469B" w:rsidRPr="00D41D09" w14:paraId="691E61C5" w14:textId="77777777" w:rsidTr="00CD02F5">
        <w:tc>
          <w:tcPr>
            <w:tcW w:w="3651" w:type="dxa"/>
            <w:tcMar>
              <w:bottom w:w="62" w:type="dxa"/>
              <w:right w:w="108" w:type="dxa"/>
            </w:tcMar>
          </w:tcPr>
          <w:p w14:paraId="116DEEE1" w14:textId="77777777" w:rsidR="0067469B" w:rsidRDefault="0067469B" w:rsidP="001D3205">
            <w:pPr>
              <w:pStyle w:val="SOFinalContentTableText"/>
            </w:pPr>
            <w:r>
              <w:t>The production of synthetic polymers allows the manufacture of materials with a diverse range of properties.</w:t>
            </w:r>
          </w:p>
          <w:p w14:paraId="4171F5D2" w14:textId="77777777" w:rsidR="0067469B" w:rsidRDefault="0067469B" w:rsidP="0067469B">
            <w:pPr>
              <w:pStyle w:val="SOFinalContentTableBullets"/>
            </w:pPr>
            <w:r>
              <w:t>Discuss the advantages and disadvantages of synthetic polymers.</w:t>
            </w:r>
          </w:p>
          <w:p w14:paraId="4BF04916" w14:textId="77777777" w:rsidR="0067469B" w:rsidRDefault="0067469B" w:rsidP="0067469B">
            <w:pPr>
              <w:pStyle w:val="SOFinalContentTableBullets"/>
            </w:pPr>
            <w:r>
              <w:t>Compare the effects of heating on thermoplastic and thermoset polymers.</w:t>
            </w:r>
          </w:p>
          <w:p w14:paraId="5C30BBFD" w14:textId="77777777" w:rsidR="0067469B" w:rsidRDefault="0067469B" w:rsidP="0067469B">
            <w:pPr>
              <w:pStyle w:val="SOFinalContentTableText"/>
            </w:pPr>
            <w:r>
              <w:t>Organic polymers can have different properties, such as rigidity, depending on the monomers and the degree of cross-linking between chains.</w:t>
            </w:r>
          </w:p>
          <w:p w14:paraId="54A8C16F" w14:textId="77777777" w:rsidR="0067469B" w:rsidRPr="00D41D09" w:rsidRDefault="0067469B" w:rsidP="0067469B">
            <w:pPr>
              <w:pStyle w:val="SOFinalContentTableBullets"/>
            </w:pPr>
            <w:r>
              <w:t>Compare the physical properties of polymers with different degrees of cross-linking and secondary interactions between polymer chains.</w:t>
            </w:r>
          </w:p>
        </w:tc>
        <w:tc>
          <w:tcPr>
            <w:tcW w:w="3651" w:type="dxa"/>
            <w:tcMar>
              <w:left w:w="108" w:type="dxa"/>
              <w:bottom w:w="62" w:type="dxa"/>
            </w:tcMar>
          </w:tcPr>
          <w:p w14:paraId="6911A812" w14:textId="77777777" w:rsidR="0067469B" w:rsidRPr="0067469B" w:rsidRDefault="0067469B" w:rsidP="001D3205">
            <w:pPr>
              <w:pStyle w:val="SOFinalContentTableText8ptabove"/>
              <w:spacing w:before="120"/>
              <w:rPr>
                <w:rStyle w:val="SOFinalItalicText9pt"/>
              </w:rPr>
            </w:pPr>
            <w:r w:rsidRPr="0067469B">
              <w:rPr>
                <w:rStyle w:val="SOFinalItalicText9pt"/>
              </w:rPr>
              <w:t>Note that this extends the work on po</w:t>
            </w:r>
            <w:r w:rsidR="005F20D4">
              <w:rPr>
                <w:rStyle w:val="SOFinalItalicText9pt"/>
              </w:rPr>
              <w:t>lymers in Stage 2 subtopics 3.7 and</w:t>
            </w:r>
            <w:r w:rsidRPr="0067469B">
              <w:rPr>
                <w:rStyle w:val="SOFinalItalicText9pt"/>
              </w:rPr>
              <w:t xml:space="preserve"> 3.8.</w:t>
            </w:r>
          </w:p>
          <w:p w14:paraId="6569B831" w14:textId="77777777" w:rsidR="0067469B" w:rsidRPr="00D41D09" w:rsidRDefault="0067469B" w:rsidP="0067469B">
            <w:pPr>
              <w:pStyle w:val="SOFinalContentTableText"/>
            </w:pPr>
            <w:r>
              <w:t>Discuss examples of physical properties that are affected by cross-linking and secondary interactions include rigidity, strength, and elasticity</w:t>
            </w:r>
          </w:p>
        </w:tc>
        <w:tc>
          <w:tcPr>
            <w:tcW w:w="618" w:type="dxa"/>
            <w:noWrap/>
            <w:tcMar>
              <w:left w:w="0" w:type="dxa"/>
              <w:bottom w:w="62" w:type="dxa"/>
              <w:right w:w="0" w:type="dxa"/>
            </w:tcMar>
          </w:tcPr>
          <w:p w14:paraId="23CC2118" w14:textId="77777777" w:rsidR="0067469B" w:rsidRDefault="00E02585" w:rsidP="00446215">
            <w:pPr>
              <w:pStyle w:val="SOFinalContentTableText8ptabove"/>
              <w:jc w:val="center"/>
              <w:rPr>
                <w:noProof/>
              </w:rPr>
            </w:pPr>
            <w:r>
              <w:rPr>
                <w:noProof/>
                <w:lang w:eastAsia="en-AU"/>
              </w:rPr>
              <w:drawing>
                <wp:inline distT="0" distB="0" distL="0" distR="0" wp14:anchorId="166CC745" wp14:editId="307D796A">
                  <wp:extent cx="365040" cy="324000"/>
                  <wp:effectExtent l="0" t="0" r="0" b="0"/>
                  <wp:docPr id="191" name="Picture 19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C70A3" w:rsidRPr="00D41D09" w14:paraId="528DBAC2" w14:textId="77777777" w:rsidTr="001C70A3">
        <w:trPr>
          <w:trHeight w:val="1065"/>
        </w:trPr>
        <w:tc>
          <w:tcPr>
            <w:tcW w:w="3651" w:type="dxa"/>
            <w:vMerge w:val="restart"/>
            <w:tcMar>
              <w:bottom w:w="62" w:type="dxa"/>
              <w:right w:w="108" w:type="dxa"/>
            </w:tcMar>
          </w:tcPr>
          <w:p w14:paraId="4D99AA6B" w14:textId="77777777" w:rsidR="001C70A3" w:rsidRDefault="001C70A3" w:rsidP="001D3205">
            <w:pPr>
              <w:pStyle w:val="SOFinalContentTableText"/>
            </w:pPr>
            <w:r>
              <w:t>Polymers can be made from fossil resources or from renewable materials.</w:t>
            </w:r>
          </w:p>
          <w:p w14:paraId="1B2B9B46" w14:textId="77777777" w:rsidR="001C70A3" w:rsidRDefault="001C70A3" w:rsidP="0067469B">
            <w:pPr>
              <w:pStyle w:val="SOFinalContentTableBullets"/>
            </w:pPr>
            <w:r>
              <w:t>Discuss the advantages and disadvantages of making polymers from fossil resources or from renewable materials.</w:t>
            </w:r>
          </w:p>
          <w:p w14:paraId="72F07C15" w14:textId="77777777" w:rsidR="001C70A3" w:rsidRDefault="001C70A3" w:rsidP="0067469B">
            <w:pPr>
              <w:pStyle w:val="SOFinalContentTableText"/>
            </w:pPr>
            <w:r>
              <w:t>Some polymers are biodegradable — being able to be broken down by microorganisms and other living things.</w:t>
            </w:r>
          </w:p>
          <w:p w14:paraId="0ED51F8D" w14:textId="3277B10E" w:rsidR="001C70A3" w:rsidRDefault="001C70A3" w:rsidP="0067469B">
            <w:pPr>
              <w:pStyle w:val="SOFinalContentTableBullets"/>
            </w:pPr>
            <w:r>
              <w:t xml:space="preserve">Explain </w:t>
            </w:r>
            <w:r w:rsidR="001D3205">
              <w:t>how the structure of a polymer relates to its bio</w:t>
            </w:r>
            <w:r w:rsidR="006D1122">
              <w:t>de</w:t>
            </w:r>
            <w:r w:rsidR="001D3205">
              <w:t>gradability</w:t>
            </w:r>
            <w:r>
              <w:t>.</w:t>
            </w:r>
          </w:p>
          <w:p w14:paraId="212829AF" w14:textId="65037057" w:rsidR="001C70A3" w:rsidRPr="00D41D09" w:rsidRDefault="001C70A3" w:rsidP="0067469B">
            <w:pPr>
              <w:pStyle w:val="SOFinalContentTableBullets"/>
            </w:pPr>
            <w:r>
              <w:t xml:space="preserve">Explain the advantages of polymers </w:t>
            </w:r>
            <w:r w:rsidR="001D3205">
              <w:t>that are</w:t>
            </w:r>
            <w:r>
              <w:t xml:space="preserve"> biodegradable.</w:t>
            </w:r>
          </w:p>
        </w:tc>
        <w:tc>
          <w:tcPr>
            <w:tcW w:w="3651" w:type="dxa"/>
            <w:tcMar>
              <w:left w:w="108" w:type="dxa"/>
              <w:bottom w:w="62" w:type="dxa"/>
            </w:tcMar>
          </w:tcPr>
          <w:p w14:paraId="1CD3E0AA" w14:textId="77777777" w:rsidR="001C70A3" w:rsidRPr="00D41D09" w:rsidRDefault="001C70A3" w:rsidP="001D3205">
            <w:pPr>
              <w:pStyle w:val="SOFinalContentTableText"/>
            </w:pPr>
            <w:r>
              <w:t>Discuss the principle of green chemistry that, where practicable, renewable raw materials should be used for chemical processes.</w:t>
            </w:r>
          </w:p>
        </w:tc>
        <w:tc>
          <w:tcPr>
            <w:tcW w:w="618" w:type="dxa"/>
            <w:noWrap/>
            <w:tcMar>
              <w:left w:w="0" w:type="dxa"/>
              <w:bottom w:w="62" w:type="dxa"/>
              <w:right w:w="0" w:type="dxa"/>
            </w:tcMar>
          </w:tcPr>
          <w:p w14:paraId="075E952E" w14:textId="77777777" w:rsidR="001C70A3" w:rsidRDefault="001C70A3" w:rsidP="00446215">
            <w:pPr>
              <w:pStyle w:val="SOFinalContentTableText8ptabove"/>
              <w:jc w:val="center"/>
              <w:rPr>
                <w:noProof/>
              </w:rPr>
            </w:pPr>
            <w:r>
              <w:rPr>
                <w:noProof/>
                <w:lang w:eastAsia="en-AU"/>
              </w:rPr>
              <w:drawing>
                <wp:inline distT="0" distB="0" distL="0" distR="0" wp14:anchorId="43970CEA" wp14:editId="32010F63">
                  <wp:extent cx="365040" cy="324000"/>
                  <wp:effectExtent l="0" t="0" r="0" b="0"/>
                  <wp:docPr id="192" name="Picture 19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C70A3" w:rsidRPr="00D41D09" w14:paraId="54BC79B5" w14:textId="77777777" w:rsidTr="00CD02F5">
        <w:trPr>
          <w:trHeight w:val="1065"/>
        </w:trPr>
        <w:tc>
          <w:tcPr>
            <w:tcW w:w="3651" w:type="dxa"/>
            <w:vMerge/>
            <w:tcMar>
              <w:bottom w:w="62" w:type="dxa"/>
              <w:right w:w="108" w:type="dxa"/>
            </w:tcMar>
          </w:tcPr>
          <w:p w14:paraId="22429565" w14:textId="77777777" w:rsidR="001C70A3" w:rsidRDefault="001C70A3" w:rsidP="00446215">
            <w:pPr>
              <w:pStyle w:val="SOFinalContentTableText8ptabove"/>
            </w:pPr>
          </w:p>
        </w:tc>
        <w:tc>
          <w:tcPr>
            <w:tcW w:w="3651" w:type="dxa"/>
            <w:tcMar>
              <w:left w:w="108" w:type="dxa"/>
              <w:bottom w:w="62" w:type="dxa"/>
            </w:tcMar>
          </w:tcPr>
          <w:p w14:paraId="6F6A1343" w14:textId="77777777" w:rsidR="001C70A3" w:rsidRDefault="001C70A3" w:rsidP="001D3205">
            <w:pPr>
              <w:pStyle w:val="SOFinalContentTableText"/>
            </w:pPr>
            <w:r>
              <w:t>Examine examples of industries that have used the principles of green chemistry to benefit society and the environment.</w:t>
            </w:r>
          </w:p>
        </w:tc>
        <w:tc>
          <w:tcPr>
            <w:tcW w:w="618" w:type="dxa"/>
            <w:noWrap/>
            <w:tcMar>
              <w:left w:w="0" w:type="dxa"/>
              <w:bottom w:w="62" w:type="dxa"/>
              <w:right w:w="0" w:type="dxa"/>
            </w:tcMar>
          </w:tcPr>
          <w:p w14:paraId="5371EDCB" w14:textId="77777777" w:rsidR="001C70A3" w:rsidRDefault="00001BC9" w:rsidP="00446215">
            <w:pPr>
              <w:pStyle w:val="SOFinalContentTableText8ptabove"/>
              <w:jc w:val="center"/>
              <w:rPr>
                <w:noProof/>
                <w:lang w:bidi="km-KH"/>
              </w:rPr>
            </w:pPr>
            <w:r>
              <w:rPr>
                <w:noProof/>
                <w:lang w:eastAsia="en-AU"/>
              </w:rPr>
              <w:drawing>
                <wp:inline distT="0" distB="0" distL="0" distR="0" wp14:anchorId="22D1187B" wp14:editId="68C15392">
                  <wp:extent cx="269640" cy="504000"/>
                  <wp:effectExtent l="0" t="0" r="0" b="0"/>
                  <wp:docPr id="12" name="Picture 12"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01BC9" w:rsidRPr="00D41D09" w14:paraId="5C502504" w14:textId="77777777" w:rsidTr="00CD02F5">
        <w:tc>
          <w:tcPr>
            <w:tcW w:w="3651" w:type="dxa"/>
            <w:vMerge w:val="restart"/>
            <w:tcMar>
              <w:bottom w:w="62" w:type="dxa"/>
              <w:right w:w="108" w:type="dxa"/>
            </w:tcMar>
          </w:tcPr>
          <w:p w14:paraId="5D960359" w14:textId="77777777" w:rsidR="00001BC9" w:rsidRPr="00FC1BD7" w:rsidRDefault="00001BC9" w:rsidP="001D3205">
            <w:pPr>
              <w:pStyle w:val="SOFinalContentTableText"/>
              <w:spacing w:before="160"/>
              <w:rPr>
                <w:rStyle w:val="SOFinalItalicText9pt"/>
              </w:rPr>
            </w:pPr>
            <w:r w:rsidRPr="00FC1BD7">
              <w:rPr>
                <w:rStyle w:val="SOFinalItalicText9pt"/>
              </w:rPr>
              <w:lastRenderedPageBreak/>
              <w:t>Metals</w:t>
            </w:r>
          </w:p>
          <w:p w14:paraId="5F0B4B11" w14:textId="77777777" w:rsidR="00001BC9" w:rsidRDefault="00001BC9" w:rsidP="0067469B">
            <w:pPr>
              <w:pStyle w:val="SOFinalContentTableText"/>
            </w:pPr>
            <w:r>
              <w:t>The occurrence of metals in combined or uncombined form in the Earth’s crust is related to the reactivity of the metal.</w:t>
            </w:r>
          </w:p>
          <w:p w14:paraId="4F4BADEE" w14:textId="77777777" w:rsidR="00001BC9" w:rsidRDefault="00001BC9" w:rsidP="0067469B">
            <w:pPr>
              <w:pStyle w:val="SOFinalContentTableText"/>
            </w:pPr>
            <w:r>
              <w:t xml:space="preserve">The production of some metals requires the conversion of minerals to a form suitable for reduction. </w:t>
            </w:r>
          </w:p>
          <w:p w14:paraId="255C6CBD" w14:textId="31CD1963" w:rsidR="00001BC9" w:rsidRDefault="00001BC9" w:rsidP="00134F6F">
            <w:pPr>
              <w:pStyle w:val="SOFinalContentTableBullets"/>
            </w:pPr>
            <w:r>
              <w:t xml:space="preserve">Explain, with the aid of equations, the methods </w:t>
            </w:r>
            <w:r w:rsidR="00134F6F">
              <w:t>designed</w:t>
            </w:r>
            <w:r>
              <w:t xml:space="preserve"> for the conversion of a mineral to a metal, given sufficient information.</w:t>
            </w:r>
          </w:p>
          <w:p w14:paraId="65C44A00" w14:textId="0FB64E6C" w:rsidR="00001BC9" w:rsidRDefault="00001BC9" w:rsidP="0067469B">
            <w:pPr>
              <w:pStyle w:val="SOFinalContentTableText"/>
            </w:pPr>
            <w:r>
              <w:t xml:space="preserve">The method used in the reduction stage in the production of a metal is related to the reactivity of the metal and the </w:t>
            </w:r>
            <w:r w:rsidR="001D3205">
              <w:t>energy requirement for the reaction</w:t>
            </w:r>
            <w:r>
              <w:t>.</w:t>
            </w:r>
          </w:p>
          <w:p w14:paraId="3657DCCF" w14:textId="77777777" w:rsidR="00001BC9" w:rsidRDefault="00001BC9" w:rsidP="0067469B">
            <w:pPr>
              <w:pStyle w:val="SOFinalContentTableText"/>
            </w:pPr>
            <w:r>
              <w:t>Given the position of a metal in the activity series of metals:</w:t>
            </w:r>
          </w:p>
          <w:p w14:paraId="63BEBFDF" w14:textId="77777777" w:rsidR="00001BC9" w:rsidRDefault="00001BC9" w:rsidP="00FC1BD7">
            <w:pPr>
              <w:pStyle w:val="SOFinalContentTableBullets"/>
            </w:pPr>
            <w:r>
              <w:t>Predict whether the metal is likely to occur in nature in a combined or uncombined form.</w:t>
            </w:r>
          </w:p>
          <w:p w14:paraId="27D3C393" w14:textId="77777777" w:rsidR="00001BC9" w:rsidRDefault="00001BC9" w:rsidP="00FC1BD7">
            <w:pPr>
              <w:pStyle w:val="SOFinalContentTableBullets"/>
            </w:pPr>
            <w:r>
              <w:t>Predict and explain the likely method of reduction of the metal compound, including electrolysis of the molten compound, electrolysis of an aqueous solution of the metal compound, and use of carbon as a reducing agent.</w:t>
            </w:r>
          </w:p>
          <w:p w14:paraId="0202B805" w14:textId="77777777" w:rsidR="00001BC9" w:rsidRDefault="00001BC9" w:rsidP="00FC1BD7">
            <w:pPr>
              <w:pStyle w:val="SOFinalContentTableBullets"/>
            </w:pPr>
            <w:r>
              <w:t>Explain the benefits of one method of reduction compared with another, given relevant information.</w:t>
            </w:r>
          </w:p>
          <w:p w14:paraId="3D5A5495" w14:textId="77777777" w:rsidR="00001BC9" w:rsidRDefault="00001BC9" w:rsidP="0067469B">
            <w:pPr>
              <w:pStyle w:val="SOFinalContentTableText"/>
            </w:pPr>
            <w:r>
              <w:t>Electrolytic cells are used to produce required substances.</w:t>
            </w:r>
          </w:p>
          <w:p w14:paraId="4D6BBDE2" w14:textId="77777777" w:rsidR="00001BC9" w:rsidRDefault="00001BC9" w:rsidP="00FC1BD7">
            <w:pPr>
              <w:pStyle w:val="SOFinalContentTableBullets"/>
            </w:pPr>
            <w:r>
              <w:t>Identify the anode and cathode and their charges, as well as the direction of ion and electron flow in an electrolytic cell, given sufficient information.</w:t>
            </w:r>
          </w:p>
          <w:p w14:paraId="39606B35" w14:textId="77777777" w:rsidR="00001BC9" w:rsidRPr="00D41D09" w:rsidRDefault="00001BC9" w:rsidP="00FC1BD7">
            <w:pPr>
              <w:pStyle w:val="SOFinalContentTableBullets"/>
            </w:pPr>
            <w:r>
              <w:t>Write electrode half-equations for an electrolytic cell, given sufficient information.</w:t>
            </w:r>
          </w:p>
        </w:tc>
        <w:tc>
          <w:tcPr>
            <w:tcW w:w="3651" w:type="dxa"/>
            <w:tcMar>
              <w:left w:w="108" w:type="dxa"/>
              <w:bottom w:w="62" w:type="dxa"/>
            </w:tcMar>
          </w:tcPr>
          <w:p w14:paraId="42FD9D81" w14:textId="77777777" w:rsidR="00001BC9" w:rsidRPr="00FC1BD7" w:rsidRDefault="00001BC9" w:rsidP="001D3205">
            <w:pPr>
              <w:pStyle w:val="SOFinalContentTableText"/>
              <w:spacing w:before="160"/>
              <w:rPr>
                <w:rStyle w:val="SOFinalItalicText9pt"/>
              </w:rPr>
            </w:pPr>
            <w:r w:rsidRPr="00FC1BD7">
              <w:rPr>
                <w:rStyle w:val="SOFinalItalicText9pt"/>
              </w:rPr>
              <w:t>Note that this material applies the concepts of reactions of acids from Stage</w:t>
            </w:r>
            <w:r>
              <w:rPr>
                <w:rStyle w:val="SOFinalItalicText9pt"/>
              </w:rPr>
              <w:t> </w:t>
            </w:r>
            <w:r w:rsidRPr="00FC1BD7">
              <w:rPr>
                <w:rStyle w:val="SOFinalItalicText9pt"/>
              </w:rPr>
              <w:t>1 subtopic 5.2</w:t>
            </w:r>
            <w:r>
              <w:rPr>
                <w:rStyle w:val="SOFinalItalicText9pt"/>
              </w:rPr>
              <w:t>,</w:t>
            </w:r>
            <w:r w:rsidRPr="00FC1BD7">
              <w:rPr>
                <w:rStyle w:val="SOFinalItalicText9pt"/>
              </w:rPr>
              <w:t xml:space="preserve"> and draws on concepts of redox, metal reactivity, and electrochemistry introduced in Stage</w:t>
            </w:r>
            <w:r>
              <w:rPr>
                <w:rStyle w:val="SOFinalItalicText9pt"/>
              </w:rPr>
              <w:t> </w:t>
            </w:r>
            <w:r w:rsidRPr="00FC1BD7">
              <w:rPr>
                <w:rStyle w:val="SOFinalItalicText9pt"/>
              </w:rPr>
              <w:t>1 Topic 6.</w:t>
            </w:r>
          </w:p>
          <w:p w14:paraId="1690421F" w14:textId="77777777" w:rsidR="00001BC9" w:rsidRDefault="00001BC9" w:rsidP="00FC1BD7">
            <w:pPr>
              <w:pStyle w:val="SOFinalContentTableText"/>
            </w:pPr>
            <w:r>
              <w:t>Compare the production processes used for metals of different reactivity such as sodium and zinc. Discuss the by-products and waste products of the various processes.</w:t>
            </w:r>
          </w:p>
          <w:p w14:paraId="37455416" w14:textId="77777777" w:rsidR="00001BC9" w:rsidRDefault="00001BC9" w:rsidP="00FC1BD7">
            <w:pPr>
              <w:pStyle w:val="SOFinalContentTableText"/>
            </w:pPr>
            <w:r>
              <w:t>Explore the electrowinning of Cu that allows recovery of Au and Ag in the ore.</w:t>
            </w:r>
          </w:p>
          <w:p w14:paraId="79B7AC00" w14:textId="77777777" w:rsidR="00001BC9" w:rsidRPr="00D41D09" w:rsidRDefault="00001BC9" w:rsidP="00FC1BD7">
            <w:pPr>
              <w:pStyle w:val="SOFinalContentTableText"/>
            </w:pPr>
            <w:r>
              <w:t>Consider potential methods of extracting metals from their ores, such as phytomining and bioleaching, which limit the environmental impact of traditional mining.</w:t>
            </w:r>
          </w:p>
        </w:tc>
        <w:tc>
          <w:tcPr>
            <w:tcW w:w="618" w:type="dxa"/>
            <w:noWrap/>
            <w:tcMar>
              <w:left w:w="0" w:type="dxa"/>
              <w:bottom w:w="62" w:type="dxa"/>
              <w:right w:w="0" w:type="dxa"/>
            </w:tcMar>
          </w:tcPr>
          <w:p w14:paraId="164E7E4E" w14:textId="77777777" w:rsidR="00001BC9" w:rsidRDefault="00001BC9" w:rsidP="0067469B">
            <w:pPr>
              <w:pStyle w:val="SOFinalContentTableText"/>
              <w:jc w:val="center"/>
              <w:rPr>
                <w:noProof/>
                <w:lang w:val="en-AU" w:eastAsia="zh-CN"/>
              </w:rPr>
            </w:pPr>
            <w:r>
              <w:rPr>
                <w:noProof/>
                <w:lang w:val="en-AU" w:eastAsia="en-AU"/>
              </w:rPr>
              <w:drawing>
                <wp:inline distT="0" distB="0" distL="0" distR="0" wp14:anchorId="314F48B2" wp14:editId="08D92F7D">
                  <wp:extent cx="365040" cy="324000"/>
                  <wp:effectExtent l="0" t="0" r="0" b="0"/>
                  <wp:docPr id="193" name="Picture 19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01BC9" w:rsidRPr="00D41D09" w14:paraId="5416B08E" w14:textId="77777777" w:rsidTr="00001BC9">
        <w:trPr>
          <w:trHeight w:val="1582"/>
        </w:trPr>
        <w:tc>
          <w:tcPr>
            <w:tcW w:w="3651" w:type="dxa"/>
            <w:vMerge/>
            <w:tcMar>
              <w:bottom w:w="62" w:type="dxa"/>
              <w:right w:w="108" w:type="dxa"/>
            </w:tcMar>
          </w:tcPr>
          <w:p w14:paraId="09A8EA84" w14:textId="77777777" w:rsidR="00001BC9" w:rsidRPr="00D41D09" w:rsidRDefault="00001BC9" w:rsidP="000C3624">
            <w:pPr>
              <w:pStyle w:val="SOFinalContentTableText"/>
            </w:pPr>
          </w:p>
        </w:tc>
        <w:tc>
          <w:tcPr>
            <w:tcW w:w="3651" w:type="dxa"/>
            <w:tcMar>
              <w:left w:w="108" w:type="dxa"/>
              <w:bottom w:w="62" w:type="dxa"/>
            </w:tcMar>
          </w:tcPr>
          <w:p w14:paraId="3039782F" w14:textId="77777777" w:rsidR="00001BC9" w:rsidRDefault="00001BC9" w:rsidP="00FC1BD7">
            <w:pPr>
              <w:pStyle w:val="SOFinalContentTableText"/>
            </w:pPr>
            <w:r>
              <w:t>Demonstrate nickel plating or the Hofmann voltameter.</w:t>
            </w:r>
          </w:p>
          <w:p w14:paraId="27C47FB0" w14:textId="77777777" w:rsidR="00001BC9" w:rsidRPr="00D41D09" w:rsidRDefault="00001BC9" w:rsidP="00FC1BD7">
            <w:pPr>
              <w:pStyle w:val="SOFinalContentTableText"/>
            </w:pPr>
            <w:r>
              <w:t>Construct electrolytic cells to produce metals from solution such as copper and zinc.</w:t>
            </w:r>
          </w:p>
        </w:tc>
        <w:tc>
          <w:tcPr>
            <w:tcW w:w="618" w:type="dxa"/>
            <w:noWrap/>
            <w:tcMar>
              <w:left w:w="0" w:type="dxa"/>
              <w:bottom w:w="62" w:type="dxa"/>
              <w:right w:w="0" w:type="dxa"/>
            </w:tcMar>
          </w:tcPr>
          <w:p w14:paraId="386349E5" w14:textId="77777777" w:rsidR="00001BC9" w:rsidRDefault="00001BC9" w:rsidP="0067469B">
            <w:pPr>
              <w:pStyle w:val="SOFinalContentTableText"/>
              <w:jc w:val="center"/>
              <w:rPr>
                <w:noProof/>
                <w:lang w:val="en-AU" w:eastAsia="zh-CN"/>
              </w:rPr>
            </w:pPr>
            <w:r>
              <w:rPr>
                <w:noProof/>
                <w:lang w:val="en-AU" w:eastAsia="en-AU"/>
              </w:rPr>
              <w:drawing>
                <wp:inline distT="0" distB="0" distL="0" distR="0" wp14:anchorId="4E543633" wp14:editId="3864E497">
                  <wp:extent cx="269875" cy="336550"/>
                  <wp:effectExtent l="0" t="0" r="0" b="6350"/>
                  <wp:docPr id="225" name="Picture 225" descr="image is an icon of a question mark."/>
                  <wp:cNvGraphicFramePr/>
                  <a:graphic xmlns:a="http://schemas.openxmlformats.org/drawingml/2006/main">
                    <a:graphicData uri="http://schemas.openxmlformats.org/drawingml/2006/picture">
                      <pic:pic xmlns:pic="http://schemas.openxmlformats.org/drawingml/2006/picture">
                        <pic:nvPicPr>
                          <pic:cNvPr id="225" name="Picture 225" descr="image is an icon of a question mark."/>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01BC9" w:rsidRPr="00D41D09" w14:paraId="5B1320D0" w14:textId="77777777" w:rsidTr="00CD02F5">
        <w:trPr>
          <w:trHeight w:val="1582"/>
        </w:trPr>
        <w:tc>
          <w:tcPr>
            <w:tcW w:w="3651" w:type="dxa"/>
            <w:vMerge/>
            <w:tcMar>
              <w:bottom w:w="62" w:type="dxa"/>
              <w:right w:w="108" w:type="dxa"/>
            </w:tcMar>
          </w:tcPr>
          <w:p w14:paraId="058013AD" w14:textId="77777777" w:rsidR="00001BC9" w:rsidRPr="00D41D09" w:rsidRDefault="00001BC9" w:rsidP="000C3624">
            <w:pPr>
              <w:pStyle w:val="SOFinalContentTableText"/>
            </w:pPr>
          </w:p>
        </w:tc>
        <w:tc>
          <w:tcPr>
            <w:tcW w:w="3651" w:type="dxa"/>
            <w:tcMar>
              <w:left w:w="108" w:type="dxa"/>
              <w:bottom w:w="62" w:type="dxa"/>
            </w:tcMar>
          </w:tcPr>
          <w:p w14:paraId="1D7F9064" w14:textId="77777777" w:rsidR="00001BC9" w:rsidRDefault="00001BC9" w:rsidP="00FC1BD7">
            <w:pPr>
              <w:pStyle w:val="SOFinalContentTableText"/>
            </w:pPr>
            <w:r>
              <w:t>Explore how scientific research in the nineteenth century led to the discovery and production of a new metal, aluminium.</w:t>
            </w:r>
          </w:p>
        </w:tc>
        <w:tc>
          <w:tcPr>
            <w:tcW w:w="618" w:type="dxa"/>
            <w:noWrap/>
            <w:tcMar>
              <w:left w:w="0" w:type="dxa"/>
              <w:bottom w:w="62" w:type="dxa"/>
              <w:right w:w="0" w:type="dxa"/>
            </w:tcMar>
          </w:tcPr>
          <w:p w14:paraId="41D31D2D" w14:textId="77777777" w:rsidR="00001BC9" w:rsidRDefault="00001BC9" w:rsidP="0067469B">
            <w:pPr>
              <w:pStyle w:val="SOFinalContentTableText"/>
              <w:jc w:val="center"/>
              <w:rPr>
                <w:noProof/>
                <w:lang w:val="en-AU" w:eastAsia="zh-CN" w:bidi="km-KH"/>
              </w:rPr>
            </w:pPr>
            <w:r>
              <w:rPr>
                <w:noProof/>
                <w:lang w:val="en-AU" w:eastAsia="en-AU"/>
              </w:rPr>
              <w:drawing>
                <wp:inline distT="0" distB="0" distL="0" distR="0" wp14:anchorId="70A7C60D" wp14:editId="2353A67A">
                  <wp:extent cx="269640" cy="504000"/>
                  <wp:effectExtent l="0" t="0" r="0" b="0"/>
                  <wp:docPr id="13" name="Picture 13"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C1BD7" w:rsidRPr="00D41D09" w14:paraId="3D24B6C7" w14:textId="77777777" w:rsidTr="00CD02F5">
        <w:tc>
          <w:tcPr>
            <w:tcW w:w="3651" w:type="dxa"/>
            <w:vMerge w:val="restart"/>
            <w:tcMar>
              <w:bottom w:w="62" w:type="dxa"/>
              <w:right w:w="108" w:type="dxa"/>
            </w:tcMar>
          </w:tcPr>
          <w:p w14:paraId="07DEA0C2" w14:textId="77777777" w:rsidR="00FC1BD7" w:rsidRDefault="00FC1BD7" w:rsidP="001D3205">
            <w:pPr>
              <w:pStyle w:val="SOFinalContentTableTextItalic"/>
              <w:spacing w:before="160"/>
            </w:pPr>
            <w:r>
              <w:lastRenderedPageBreak/>
              <w:t>Recycling</w:t>
            </w:r>
          </w:p>
          <w:p w14:paraId="02C9FA1D" w14:textId="77777777" w:rsidR="00FC1BD7" w:rsidRDefault="00FC1BD7" w:rsidP="00FC1BD7">
            <w:pPr>
              <w:pStyle w:val="SOFinalContentTableText"/>
            </w:pPr>
            <w:r>
              <w:t>There is a finite amount of materials on Earth. Materials that can be recycled reduce the amount of new materials that need to be produced from the Earth’s crust.</w:t>
            </w:r>
          </w:p>
          <w:p w14:paraId="198CD087" w14:textId="77777777" w:rsidR="00FC1BD7" w:rsidRDefault="00FC1BD7" w:rsidP="00FC1BD7">
            <w:pPr>
              <w:pStyle w:val="SOFinalContentTableBullets"/>
            </w:pPr>
            <w:r>
              <w:t>Explain the advantages of recycling materials.</w:t>
            </w:r>
          </w:p>
          <w:p w14:paraId="4A28820B" w14:textId="77777777" w:rsidR="00FC1BD7" w:rsidRDefault="00FC1BD7" w:rsidP="00FC1BD7">
            <w:pPr>
              <w:pStyle w:val="SOFinalContentTableText"/>
            </w:pPr>
            <w:r>
              <w:t>Some objects are difficult to recycle.</w:t>
            </w:r>
          </w:p>
          <w:p w14:paraId="0F11B6EB" w14:textId="77777777" w:rsidR="00FC1BD7" w:rsidRDefault="00FC1BD7" w:rsidP="00FC1BD7">
            <w:pPr>
              <w:pStyle w:val="SOFinalContentTableBullets"/>
            </w:pPr>
            <w:r>
              <w:t>Explain the difference in the ease of recycling thermoplastic and thermoset polymers.</w:t>
            </w:r>
          </w:p>
          <w:p w14:paraId="35A2FD75" w14:textId="77777777" w:rsidR="00FC1BD7" w:rsidRDefault="00FC1BD7" w:rsidP="00FC1BD7">
            <w:pPr>
              <w:pStyle w:val="SOFinalContentTableText"/>
            </w:pPr>
            <w:r>
              <w:t>Composite materials comprise two or more constituent materials to produce a material with properties different from the individual components.</w:t>
            </w:r>
          </w:p>
          <w:p w14:paraId="48E25229" w14:textId="71EA815F" w:rsidR="00FC1BD7" w:rsidRDefault="00FC1BD7" w:rsidP="00692EB1">
            <w:pPr>
              <w:pStyle w:val="SOFinalContentTableBullets"/>
            </w:pPr>
            <w:r>
              <w:t xml:space="preserve">Explain the </w:t>
            </w:r>
            <w:r w:rsidR="001D3205">
              <w:t>uses of composite materials in terms of the advantages offered.</w:t>
            </w:r>
          </w:p>
          <w:p w14:paraId="2D76D4E0" w14:textId="77777777" w:rsidR="00FC1BD7" w:rsidRPr="00D41D09" w:rsidRDefault="00FC1BD7" w:rsidP="00FC1BD7">
            <w:pPr>
              <w:pStyle w:val="SOFinalContentTableBullets"/>
            </w:pPr>
            <w:r>
              <w:t>Explain the difficulties associated with recycling materials and objects comprising two or more different materials with different properties.</w:t>
            </w:r>
          </w:p>
        </w:tc>
        <w:tc>
          <w:tcPr>
            <w:tcW w:w="3651" w:type="dxa"/>
            <w:tcMar>
              <w:left w:w="108" w:type="dxa"/>
              <w:bottom w:w="62" w:type="dxa"/>
            </w:tcMar>
          </w:tcPr>
          <w:p w14:paraId="42D15105" w14:textId="77777777" w:rsidR="00FC1BD7" w:rsidRDefault="00FC1BD7" w:rsidP="001D3205">
            <w:pPr>
              <w:pStyle w:val="SOFinalContentTableTextItalic"/>
              <w:spacing w:before="160"/>
            </w:pPr>
            <w:r>
              <w:t>Note that this material draws on concepts introduced in Stage 1 subtopics</w:t>
            </w:r>
            <w:r w:rsidR="006F0EC7">
              <w:t xml:space="preserve"> 2.1, </w:t>
            </w:r>
            <w:r>
              <w:t>3.2</w:t>
            </w:r>
            <w:r w:rsidR="006F0EC7">
              <w:t>,</w:t>
            </w:r>
            <w:r>
              <w:t xml:space="preserve"> and 3.4.</w:t>
            </w:r>
          </w:p>
          <w:p w14:paraId="731DF6C5" w14:textId="77777777" w:rsidR="00FC1BD7" w:rsidRDefault="00FC1BD7" w:rsidP="00FC1BD7">
            <w:pPr>
              <w:pStyle w:val="SOFinalContentTableText"/>
            </w:pPr>
            <w:r>
              <w:t>Investigate the energy requirements for recycling aluminium cans and for creating cans from bauxite.</w:t>
            </w:r>
          </w:p>
          <w:p w14:paraId="5F90C81E" w14:textId="77777777" w:rsidR="00FC1BD7" w:rsidRDefault="00FC1BD7" w:rsidP="00FC1BD7">
            <w:pPr>
              <w:pStyle w:val="SOFinalContentTableText"/>
            </w:pPr>
            <w:r>
              <w:t>Discuss examples of:</w:t>
            </w:r>
          </w:p>
          <w:p w14:paraId="505A1E1C" w14:textId="77777777" w:rsidR="00FC1BD7" w:rsidRDefault="00FC1BD7" w:rsidP="00FC1BD7">
            <w:pPr>
              <w:pStyle w:val="SOFinalContentTableBullets"/>
            </w:pPr>
            <w:r>
              <w:t xml:space="preserve">composite materials </w:t>
            </w:r>
            <w:r w:rsidR="005F20D4">
              <w:t>(</w:t>
            </w:r>
            <w:r>
              <w:t>e.g. plywood, concrete, and carbon-fibre reinforced polymers</w:t>
            </w:r>
            <w:r w:rsidR="005F20D4">
              <w:t>)</w:t>
            </w:r>
          </w:p>
          <w:p w14:paraId="2C41F1A3" w14:textId="77777777" w:rsidR="00FC1BD7" w:rsidRPr="00D41D09" w:rsidRDefault="00FC1BD7" w:rsidP="005F20D4">
            <w:pPr>
              <w:pStyle w:val="SOFinalContentTableBullets"/>
            </w:pPr>
            <w:r>
              <w:t xml:space="preserve">objects comprising two or more materials </w:t>
            </w:r>
            <w:r w:rsidR="005F20D4">
              <w:t>(</w:t>
            </w:r>
            <w:r>
              <w:t>e.g. drink bottles and envelopes with bubble wrap</w:t>
            </w:r>
            <w:r w:rsidR="005F20D4">
              <w:t>)</w:t>
            </w:r>
            <w:r>
              <w:t>.</w:t>
            </w:r>
          </w:p>
        </w:tc>
        <w:tc>
          <w:tcPr>
            <w:tcW w:w="618" w:type="dxa"/>
            <w:noWrap/>
            <w:tcMar>
              <w:left w:w="0" w:type="dxa"/>
              <w:bottom w:w="62" w:type="dxa"/>
              <w:right w:w="0" w:type="dxa"/>
            </w:tcMar>
          </w:tcPr>
          <w:p w14:paraId="78DFCF68" w14:textId="77777777" w:rsidR="00FC1BD7" w:rsidRDefault="00E02585" w:rsidP="0067469B">
            <w:pPr>
              <w:pStyle w:val="SOFinalContentTableText"/>
              <w:jc w:val="center"/>
              <w:rPr>
                <w:noProof/>
                <w:lang w:val="en-AU" w:eastAsia="zh-CN"/>
              </w:rPr>
            </w:pPr>
            <w:r>
              <w:rPr>
                <w:noProof/>
                <w:lang w:val="en-AU" w:eastAsia="en-AU"/>
              </w:rPr>
              <w:drawing>
                <wp:inline distT="0" distB="0" distL="0" distR="0" wp14:anchorId="33390CD9" wp14:editId="7C6E6464">
                  <wp:extent cx="365040" cy="324000"/>
                  <wp:effectExtent l="0" t="0" r="0" b="0"/>
                  <wp:docPr id="194" name="Picture 19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descr="image is an icon of three cogs."/>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C1BD7" w:rsidRPr="00D41D09" w14:paraId="521949C3" w14:textId="77777777" w:rsidTr="00CD02F5">
        <w:tc>
          <w:tcPr>
            <w:tcW w:w="3651" w:type="dxa"/>
            <w:vMerge/>
            <w:tcMar>
              <w:bottom w:w="62" w:type="dxa"/>
              <w:right w:w="108" w:type="dxa"/>
            </w:tcMar>
          </w:tcPr>
          <w:p w14:paraId="4484BCA5" w14:textId="77777777" w:rsidR="00FC1BD7" w:rsidRPr="00D41D09" w:rsidRDefault="00FC1BD7" w:rsidP="000C3624">
            <w:pPr>
              <w:pStyle w:val="SOFinalContentTableText"/>
            </w:pPr>
          </w:p>
        </w:tc>
        <w:tc>
          <w:tcPr>
            <w:tcW w:w="3651" w:type="dxa"/>
            <w:tcMar>
              <w:left w:w="108" w:type="dxa"/>
              <w:bottom w:w="62" w:type="dxa"/>
            </w:tcMar>
          </w:tcPr>
          <w:p w14:paraId="3345E34E" w14:textId="77777777" w:rsidR="00FC1BD7" w:rsidRDefault="00FC1BD7" w:rsidP="00FC1BD7">
            <w:pPr>
              <w:pStyle w:val="SOFinalContentTableText"/>
            </w:pPr>
            <w:r>
              <w:t>Explore how the ideas of chemists and other scientists have been used to improve materials for specific purposes. Consider the impacts these improvements have had on industry, the environment and society. Examples may include:</w:t>
            </w:r>
          </w:p>
          <w:p w14:paraId="1B2DE741" w14:textId="77777777" w:rsidR="00FC1BD7" w:rsidRDefault="00FC1BD7" w:rsidP="00FC1BD7">
            <w:pPr>
              <w:pStyle w:val="SOFinalContentTableBullets"/>
            </w:pPr>
            <w:r>
              <w:t>development of alternative materials that have superior properties or that can be used in place of materials that are toxic, expensive, or in short supply</w:t>
            </w:r>
          </w:p>
          <w:p w14:paraId="4B0D59C4" w14:textId="77777777" w:rsidR="00FC1BD7" w:rsidRDefault="00FC1BD7" w:rsidP="00FC1BD7">
            <w:pPr>
              <w:pStyle w:val="SOFinalContentTableBullets"/>
            </w:pPr>
            <w:r>
              <w:t xml:space="preserve">processes to reclaim elements, such as phosphorus from soil and rivers, indium from electronic chips, </w:t>
            </w:r>
            <w:r w:rsidR="005F20D4">
              <w:t xml:space="preserve">and </w:t>
            </w:r>
            <w:r>
              <w:t>platinum from catalytic converters</w:t>
            </w:r>
          </w:p>
          <w:p w14:paraId="5A399409" w14:textId="77777777" w:rsidR="00FC1BD7" w:rsidRPr="00D41D09" w:rsidRDefault="00FC1BD7" w:rsidP="00446215">
            <w:pPr>
              <w:pStyle w:val="SOFinalContentTableBullets"/>
            </w:pPr>
            <w:r>
              <w:t>processes to extract elements available in low concentration, such as lithium from sea water.</w:t>
            </w:r>
          </w:p>
        </w:tc>
        <w:tc>
          <w:tcPr>
            <w:tcW w:w="618" w:type="dxa"/>
            <w:noWrap/>
            <w:tcMar>
              <w:left w:w="0" w:type="dxa"/>
              <w:bottom w:w="62" w:type="dxa"/>
              <w:right w:w="0" w:type="dxa"/>
            </w:tcMar>
          </w:tcPr>
          <w:p w14:paraId="6DF10352" w14:textId="77777777" w:rsidR="00FC1BD7" w:rsidRDefault="00E02585" w:rsidP="0067469B">
            <w:pPr>
              <w:pStyle w:val="SOFinalContentTableText"/>
              <w:jc w:val="center"/>
              <w:rPr>
                <w:noProof/>
                <w:lang w:val="en-AU" w:eastAsia="zh-CN"/>
              </w:rPr>
            </w:pPr>
            <w:r>
              <w:rPr>
                <w:noProof/>
                <w:lang w:val="en-AU" w:eastAsia="en-AU"/>
              </w:rPr>
              <w:drawing>
                <wp:inline distT="0" distB="0" distL="0" distR="0" wp14:anchorId="7DCF4616" wp14:editId="39436BA6">
                  <wp:extent cx="269640" cy="504000"/>
                  <wp:effectExtent l="0" t="0" r="0" b="0"/>
                  <wp:docPr id="16" name="Picture 1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image is an icon of a human body."/>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F2FAA1D" w14:textId="77777777" w:rsidR="006C6AE7" w:rsidRPr="00090813" w:rsidRDefault="006C6AE7" w:rsidP="00C12D21"/>
    <w:p w14:paraId="529DE011" w14:textId="77777777" w:rsidR="00CF55EB" w:rsidRPr="00090813" w:rsidRDefault="00CF55EB" w:rsidP="006940D8">
      <w:pPr>
        <w:sectPr w:rsidR="00CF55EB" w:rsidRPr="00090813" w:rsidSect="00DC0EFE">
          <w:headerReference w:type="even" r:id="rId58"/>
          <w:headerReference w:type="default" r:id="rId59"/>
          <w:footerReference w:type="even" r:id="rId60"/>
          <w:footerReference w:type="default" r:id="rId61"/>
          <w:headerReference w:type="first" r:id="rId62"/>
          <w:footerReference w:type="first" r:id="rId63"/>
          <w:pgSz w:w="11901" w:h="16857" w:code="210"/>
          <w:pgMar w:top="1985" w:right="1985" w:bottom="1985" w:left="1985" w:header="1701" w:footer="1134" w:gutter="0"/>
          <w:cols w:space="708"/>
          <w:titlePg/>
          <w:docGrid w:linePitch="360"/>
        </w:sectPr>
      </w:pPr>
    </w:p>
    <w:p w14:paraId="0DA9DB99" w14:textId="77777777" w:rsidR="00695D05" w:rsidRPr="00090813" w:rsidRDefault="00F63C81" w:rsidP="00F63C81">
      <w:pPr>
        <w:pStyle w:val="SOFinalHead1"/>
      </w:pPr>
      <w:bookmarkStart w:id="56" w:name="_Toc525117208"/>
      <w:r>
        <w:lastRenderedPageBreak/>
        <w:t xml:space="preserve">Assessment </w:t>
      </w:r>
      <w:r w:rsidR="00486672">
        <w:t>s</w:t>
      </w:r>
      <w:r>
        <w:t>cope a</w:t>
      </w:r>
      <w:r w:rsidRPr="00090813">
        <w:t xml:space="preserve">nd </w:t>
      </w:r>
      <w:r w:rsidR="00486672">
        <w:t>r</w:t>
      </w:r>
      <w:r w:rsidRPr="00090813">
        <w:t>equirements</w:t>
      </w:r>
      <w:bookmarkEnd w:id="56"/>
    </w:p>
    <w:p w14:paraId="485A33E1" w14:textId="77777777" w:rsidR="00BF3E86" w:rsidRPr="00090813" w:rsidRDefault="006831F6" w:rsidP="006831F6">
      <w:pPr>
        <w:pStyle w:val="SOFinalBodyTextAfterHead1"/>
      </w:pPr>
      <w:r w:rsidRPr="006831F6">
        <w:t>All Stage 2 subjects have a school assessment component and an external assessment component.</w:t>
      </w:r>
    </w:p>
    <w:p w14:paraId="47851A86" w14:textId="77777777" w:rsidR="00767CB3" w:rsidRPr="00090813" w:rsidRDefault="00F63C81" w:rsidP="00F63C81">
      <w:pPr>
        <w:pStyle w:val="SOFinalHead2"/>
      </w:pPr>
      <w:bookmarkStart w:id="57" w:name="_Toc525117209"/>
      <w:bookmarkStart w:id="58" w:name="EVIDENCEOFLEARNING"/>
      <w:r>
        <w:t>Evidence o</w:t>
      </w:r>
      <w:r w:rsidRPr="00090813">
        <w:t xml:space="preserve">f </w:t>
      </w:r>
      <w:r w:rsidR="00486672">
        <w:t>l</w:t>
      </w:r>
      <w:r w:rsidRPr="00090813">
        <w:t>earning</w:t>
      </w:r>
      <w:bookmarkEnd w:id="57"/>
    </w:p>
    <w:bookmarkEnd w:id="58"/>
    <w:p w14:paraId="58577413" w14:textId="4B0B1049" w:rsidR="00E63D90" w:rsidRPr="00E63D90" w:rsidRDefault="00E63D90" w:rsidP="00056EA0">
      <w:pPr>
        <w:pStyle w:val="SOFinalBodyText"/>
      </w:pPr>
      <w:r w:rsidRPr="00E63D90">
        <w:t>The following assessment types enable students to demo</w:t>
      </w:r>
      <w:r w:rsidR="00056EA0">
        <w:t>nstrate their learning in Stage </w:t>
      </w:r>
      <w:r w:rsidRPr="00E63D90">
        <w:t>2</w:t>
      </w:r>
      <w:r w:rsidR="00056EA0">
        <w:t> </w:t>
      </w:r>
      <w:r w:rsidRPr="00E63D90">
        <w:t>Chemistry:</w:t>
      </w:r>
    </w:p>
    <w:p w14:paraId="2E0CDE3C" w14:textId="77777777" w:rsidR="00E63D90" w:rsidRPr="00E63D90" w:rsidRDefault="00E63D90" w:rsidP="00E63D90">
      <w:pPr>
        <w:pStyle w:val="SOFinalBodyText"/>
        <w:rPr>
          <w:rStyle w:val="SOFinalItalicText10pt"/>
        </w:rPr>
      </w:pPr>
      <w:r w:rsidRPr="00E63D90">
        <w:rPr>
          <w:rStyle w:val="SOFinalItalicText10pt"/>
        </w:rPr>
        <w:t xml:space="preserve">School </w:t>
      </w:r>
      <w:r w:rsidR="000B3B0A">
        <w:rPr>
          <w:rStyle w:val="SOFinalItalicText10pt"/>
        </w:rPr>
        <w:t>a</w:t>
      </w:r>
      <w:r w:rsidRPr="00E63D90">
        <w:rPr>
          <w:rStyle w:val="SOFinalItalicText10pt"/>
        </w:rPr>
        <w:t>ssessment (70%)</w:t>
      </w:r>
    </w:p>
    <w:p w14:paraId="3EB67BC3" w14:textId="77777777" w:rsidR="00E63D90" w:rsidRPr="00E63D90" w:rsidRDefault="00E63D90" w:rsidP="00641585">
      <w:pPr>
        <w:pStyle w:val="SOFinalBullets"/>
      </w:pPr>
      <w:r w:rsidRPr="00E63D90">
        <w:t>Assessment Type 1: Investigations Folio (30%)</w:t>
      </w:r>
    </w:p>
    <w:p w14:paraId="79B6CB1E" w14:textId="77777777" w:rsidR="00E63D90" w:rsidRPr="00E63D90" w:rsidRDefault="00E63D90" w:rsidP="00641585">
      <w:pPr>
        <w:pStyle w:val="SOFinalBullets"/>
      </w:pPr>
      <w:r w:rsidRPr="00E63D90">
        <w:t>Assessment Type 2: Skills and Applications Tasks (40%)</w:t>
      </w:r>
    </w:p>
    <w:p w14:paraId="749B3196" w14:textId="77777777" w:rsidR="00E63D90" w:rsidRPr="00E63D90" w:rsidRDefault="00E63D90" w:rsidP="00E63D90">
      <w:pPr>
        <w:pStyle w:val="SOFinalBodyText"/>
        <w:rPr>
          <w:rStyle w:val="SOFinalItalicText10pt"/>
        </w:rPr>
      </w:pPr>
      <w:r w:rsidRPr="00E63D90">
        <w:rPr>
          <w:rStyle w:val="SOFinalItalicText10pt"/>
        </w:rPr>
        <w:t xml:space="preserve">External </w:t>
      </w:r>
      <w:r w:rsidR="000B3B0A">
        <w:rPr>
          <w:rStyle w:val="SOFinalItalicText10pt"/>
        </w:rPr>
        <w:t>a</w:t>
      </w:r>
      <w:r w:rsidRPr="00E63D90">
        <w:rPr>
          <w:rStyle w:val="SOFinalItalicText10pt"/>
        </w:rPr>
        <w:t>ssessment (30%)</w:t>
      </w:r>
    </w:p>
    <w:p w14:paraId="00CA32B8" w14:textId="77777777" w:rsidR="00E63D90" w:rsidRPr="00E63D90" w:rsidRDefault="00E63D90" w:rsidP="00641585">
      <w:pPr>
        <w:pStyle w:val="SOFinalBullets"/>
      </w:pPr>
      <w:r w:rsidRPr="00E63D90">
        <w:t>Assessment Type 3: Examination (30%).</w:t>
      </w:r>
    </w:p>
    <w:p w14:paraId="68086D9F" w14:textId="2B28B1A9" w:rsidR="00E63D90" w:rsidRPr="00E63D90" w:rsidRDefault="00E63D90" w:rsidP="00E63D90">
      <w:pPr>
        <w:pStyle w:val="SOFinalBodyText"/>
      </w:pPr>
      <w:r w:rsidRPr="00E63D90">
        <w:t xml:space="preserve">Students provide evidence of their learning through </w:t>
      </w:r>
      <w:r w:rsidR="00791BC8">
        <w:t>six or seven</w:t>
      </w:r>
      <w:r w:rsidR="00791BC8" w:rsidRPr="00E63D90">
        <w:t xml:space="preserve"> </w:t>
      </w:r>
      <w:r w:rsidRPr="00E63D90">
        <w:t>assessments, including the external assessment component. Students complete:</w:t>
      </w:r>
    </w:p>
    <w:p w14:paraId="2662501F" w14:textId="53345811" w:rsidR="00E63D90" w:rsidRPr="00E63D90" w:rsidRDefault="00D600E3" w:rsidP="00641585">
      <w:pPr>
        <w:pStyle w:val="SOFinalBullets"/>
      </w:pPr>
      <w:r>
        <w:t>one or</w:t>
      </w:r>
      <w:r w:rsidR="00E63D90" w:rsidRPr="00E63D90">
        <w:t xml:space="preserve"> two practical investigations</w:t>
      </w:r>
      <w:r w:rsidR="001D062C">
        <w:t xml:space="preserve"> </w:t>
      </w:r>
    </w:p>
    <w:p w14:paraId="24A86EA9" w14:textId="77777777" w:rsidR="00E63D90" w:rsidRPr="00E63D90" w:rsidRDefault="00E63D90" w:rsidP="00641585">
      <w:pPr>
        <w:pStyle w:val="SOFinalBullets"/>
      </w:pPr>
      <w:r w:rsidRPr="00E63D90">
        <w:t>one investigation with a focus on science as a human endeavour</w:t>
      </w:r>
    </w:p>
    <w:p w14:paraId="6CAA021D" w14:textId="1A235C72" w:rsidR="00E63D90" w:rsidRPr="00E63D90" w:rsidRDefault="00D600E3" w:rsidP="00641585">
      <w:pPr>
        <w:pStyle w:val="SOFinalBullets"/>
      </w:pPr>
      <w:r>
        <w:t>three or four</w:t>
      </w:r>
      <w:r w:rsidR="00E63D90" w:rsidRPr="00E63D90">
        <w:t xml:space="preserve"> skills and applications tasks</w:t>
      </w:r>
    </w:p>
    <w:p w14:paraId="511FFFA1" w14:textId="77777777" w:rsidR="00E63D90" w:rsidRPr="00E63D90" w:rsidRDefault="00E63D90" w:rsidP="00641585">
      <w:pPr>
        <w:pStyle w:val="SOFinalBullets"/>
      </w:pPr>
      <w:r w:rsidRPr="00E63D90">
        <w:t>one examination.</w:t>
      </w:r>
    </w:p>
    <w:p w14:paraId="539EAF4F" w14:textId="77777777" w:rsidR="00E63D90" w:rsidRPr="00E63D90" w:rsidRDefault="00E63D90" w:rsidP="00E63D90">
      <w:pPr>
        <w:pStyle w:val="SOFinalBodyText"/>
      </w:pPr>
      <w:r w:rsidRPr="00E63D90">
        <w:t>At least one investigation or skills and applications task should involve collaborative work.</w:t>
      </w:r>
    </w:p>
    <w:p w14:paraId="09B85227" w14:textId="77777777" w:rsidR="00BF7071" w:rsidRPr="00F63C81" w:rsidRDefault="00F63C81" w:rsidP="00F63C81">
      <w:pPr>
        <w:pStyle w:val="SOFinalHead2"/>
      </w:pPr>
      <w:bookmarkStart w:id="59" w:name="_Toc525117210"/>
      <w:r w:rsidRPr="00F63C81">
        <w:t xml:space="preserve">Assessment </w:t>
      </w:r>
      <w:r w:rsidR="00486672">
        <w:t>d</w:t>
      </w:r>
      <w:r w:rsidRPr="00F63C81">
        <w:t xml:space="preserve">esign </w:t>
      </w:r>
      <w:r w:rsidR="00486672">
        <w:t>c</w:t>
      </w:r>
      <w:r w:rsidRPr="00F63C81">
        <w:t>riteria</w:t>
      </w:r>
      <w:bookmarkEnd w:id="59"/>
    </w:p>
    <w:p w14:paraId="7F345D95" w14:textId="77777777" w:rsidR="00E63D90" w:rsidRPr="00E63D90" w:rsidRDefault="00E63D90" w:rsidP="00E63D90">
      <w:pPr>
        <w:pStyle w:val="SOFinalBodyText"/>
      </w:pPr>
      <w:r w:rsidRPr="00E63D90">
        <w:t>The assessment design criteria are based on the learning requirements and are used by:</w:t>
      </w:r>
    </w:p>
    <w:p w14:paraId="16F71EE8" w14:textId="77777777" w:rsidR="00E63D90" w:rsidRDefault="00E63D90" w:rsidP="00641585">
      <w:pPr>
        <w:pStyle w:val="SOFinalBullets"/>
      </w:pPr>
      <w:r>
        <w:t xml:space="preserve">teachers to clarify for the student what </w:t>
      </w:r>
      <w:r w:rsidR="000B3B0A">
        <w:t>they need</w:t>
      </w:r>
      <w:r>
        <w:t xml:space="preserve"> to learn</w:t>
      </w:r>
    </w:p>
    <w:p w14:paraId="216974D6" w14:textId="77777777" w:rsidR="00E63D90" w:rsidRDefault="00E63D90" w:rsidP="00641585">
      <w:pPr>
        <w:pStyle w:val="SOFinalBullets"/>
      </w:pPr>
      <w:r>
        <w:t xml:space="preserve">teachers and assessors to design opportunities for the student to provide evidence of </w:t>
      </w:r>
      <w:r w:rsidR="000B3B0A">
        <w:t>their</w:t>
      </w:r>
      <w:r>
        <w:t xml:space="preserve"> learning at the highest possible level of achievement.</w:t>
      </w:r>
    </w:p>
    <w:p w14:paraId="65B40550" w14:textId="77777777" w:rsidR="00E63D90" w:rsidRDefault="00E63D90" w:rsidP="00E63D90">
      <w:pPr>
        <w:pStyle w:val="SOFinalBodyText"/>
      </w:pPr>
      <w:r>
        <w:t>The assessment design criteria consist of specific features that:</w:t>
      </w:r>
    </w:p>
    <w:p w14:paraId="463CCA85" w14:textId="77777777" w:rsidR="00E63D90" w:rsidRDefault="00E63D90" w:rsidP="00641585">
      <w:pPr>
        <w:pStyle w:val="SOFinalBullets"/>
      </w:pPr>
      <w:r>
        <w:t>students should demonstrate in their learning</w:t>
      </w:r>
    </w:p>
    <w:p w14:paraId="25321ED8" w14:textId="77777777" w:rsidR="00E63D90" w:rsidRDefault="00E63D90" w:rsidP="00641585">
      <w:pPr>
        <w:pStyle w:val="SOFinalBullets"/>
      </w:pPr>
      <w:r>
        <w:t>teachers and assessors look for as evidence that students have met the learning requirements.</w:t>
      </w:r>
    </w:p>
    <w:p w14:paraId="0ED605BC" w14:textId="77777777" w:rsidR="00E63D90" w:rsidRDefault="00E63D90" w:rsidP="00E63D90">
      <w:pPr>
        <w:pStyle w:val="SOFinalBodyText"/>
      </w:pPr>
      <w:r>
        <w:t>For this subject, the assessment design criteria are:</w:t>
      </w:r>
    </w:p>
    <w:p w14:paraId="43A6B8CA" w14:textId="77777777" w:rsidR="00E63D90" w:rsidRDefault="00E63D90" w:rsidP="00641585">
      <w:pPr>
        <w:pStyle w:val="SOFinalBullets"/>
      </w:pPr>
      <w:r>
        <w:t>investigation, analysis, and evaluation</w:t>
      </w:r>
    </w:p>
    <w:p w14:paraId="5D5FC8A2" w14:textId="6ED68D0B" w:rsidR="00E63D90" w:rsidRDefault="00E63D90" w:rsidP="00641585">
      <w:pPr>
        <w:pStyle w:val="SOFinalBullets"/>
      </w:pPr>
      <w:r>
        <w:t xml:space="preserve">knowledge and </w:t>
      </w:r>
      <w:r w:rsidR="009270DC">
        <w:t>application</w:t>
      </w:r>
      <w:r>
        <w:t xml:space="preserve"> specific features of these criteria are </w:t>
      </w:r>
      <w:r w:rsidR="000D0FBF">
        <w:t xml:space="preserve">described </w:t>
      </w:r>
      <w:r>
        <w:t>below.</w:t>
      </w:r>
    </w:p>
    <w:p w14:paraId="3EA0E52A" w14:textId="77777777" w:rsidR="00D648C9" w:rsidRPr="00090813" w:rsidRDefault="00E63D90" w:rsidP="00056EA0">
      <w:pPr>
        <w:pStyle w:val="SOFinalBodyText"/>
        <w:spacing w:line="238" w:lineRule="exact"/>
      </w:pPr>
      <w:r>
        <w:lastRenderedPageBreak/>
        <w:t xml:space="preserve">The set of assessments, as a whole, </w:t>
      </w:r>
      <w:r w:rsidR="0006534C">
        <w:t xml:space="preserve">must </w:t>
      </w:r>
      <w:r>
        <w:t>give students opportunities to demonstrate each of the specific features by the completion of study of the subject.</w:t>
      </w:r>
    </w:p>
    <w:p w14:paraId="3D844ED4" w14:textId="77777777" w:rsidR="00D648C9" w:rsidRPr="00090813" w:rsidRDefault="00E63D90" w:rsidP="00056EA0">
      <w:pPr>
        <w:pStyle w:val="SOFinalHead3"/>
        <w:spacing w:line="238" w:lineRule="exact"/>
      </w:pPr>
      <w:r w:rsidRPr="00E63D90">
        <w:t>Investigation, Analysis, and Evaluation</w:t>
      </w:r>
    </w:p>
    <w:p w14:paraId="17D0FB4D" w14:textId="77777777" w:rsidR="00D648C9" w:rsidRPr="00090813" w:rsidRDefault="00D648C9" w:rsidP="00056EA0">
      <w:pPr>
        <w:pStyle w:val="SOFinalBodyText"/>
        <w:spacing w:line="238" w:lineRule="exact"/>
      </w:pPr>
      <w:r w:rsidRPr="00090813">
        <w:t>The specific features are as follows:</w:t>
      </w:r>
    </w:p>
    <w:p w14:paraId="47457C1C" w14:textId="18356E88" w:rsidR="00E63D90" w:rsidRDefault="00E63D90" w:rsidP="00056EA0">
      <w:pPr>
        <w:pStyle w:val="SOFinalBulletsCoded2-3Letters"/>
        <w:spacing w:line="238" w:lineRule="exact"/>
      </w:pPr>
      <w:r>
        <w:t>IAE1</w:t>
      </w:r>
      <w:r>
        <w:tab/>
      </w:r>
      <w:r w:rsidR="00700DFD">
        <w:t>Deconstruct</w:t>
      </w:r>
      <w:r w:rsidR="00692EB1">
        <w:t>ion of a problem</w:t>
      </w:r>
      <w:r w:rsidR="00700DFD">
        <w:t xml:space="preserve"> and design of a </w:t>
      </w:r>
      <w:r>
        <w:t>chemistry investigation</w:t>
      </w:r>
      <w:r w:rsidR="005F20D4">
        <w:t>.</w:t>
      </w:r>
    </w:p>
    <w:p w14:paraId="4FB70E6B" w14:textId="77777777" w:rsidR="00E63D90" w:rsidRDefault="00E63D90" w:rsidP="00056EA0">
      <w:pPr>
        <w:pStyle w:val="SOFinalBulletsCoded2-3Letters"/>
        <w:spacing w:line="238" w:lineRule="exact"/>
      </w:pPr>
      <w:r>
        <w:t>IAE2</w:t>
      </w:r>
      <w:r>
        <w:tab/>
        <w:t>Obtaining, recording, and representation of data, using appropriate conventions and formats</w:t>
      </w:r>
      <w:r w:rsidR="005F20D4">
        <w:t>.</w:t>
      </w:r>
    </w:p>
    <w:p w14:paraId="3CB10D51" w14:textId="77777777" w:rsidR="00E63D90" w:rsidRDefault="00E63D90" w:rsidP="00056EA0">
      <w:pPr>
        <w:pStyle w:val="SOFinalBulletsCoded2-3Letters"/>
        <w:spacing w:line="238" w:lineRule="exact"/>
      </w:pPr>
      <w:r>
        <w:t>IAE3</w:t>
      </w:r>
      <w:r>
        <w:tab/>
        <w:t>Analysis and interpretation of data and other evidence to formulate and justify conclusions</w:t>
      </w:r>
      <w:r w:rsidR="005F20D4">
        <w:t>.</w:t>
      </w:r>
    </w:p>
    <w:p w14:paraId="6F58AC39" w14:textId="77777777" w:rsidR="00D648C9" w:rsidRPr="00090813" w:rsidRDefault="00E63D90" w:rsidP="00056EA0">
      <w:pPr>
        <w:pStyle w:val="SOFinalBulletsCoded2-3Letters"/>
        <w:spacing w:line="238" w:lineRule="exact"/>
      </w:pPr>
      <w:r>
        <w:t>IAE4</w:t>
      </w:r>
      <w:r>
        <w:tab/>
        <w:t>Evaluation of procedures and their effect on data.</w:t>
      </w:r>
    </w:p>
    <w:p w14:paraId="37D3F1B5" w14:textId="77777777" w:rsidR="00D648C9" w:rsidRPr="00090813" w:rsidRDefault="00E63D90" w:rsidP="00056EA0">
      <w:pPr>
        <w:pStyle w:val="SOFinalHead3"/>
        <w:spacing w:line="238" w:lineRule="exact"/>
      </w:pPr>
      <w:r w:rsidRPr="00E63D90">
        <w:t>Knowledge and Application</w:t>
      </w:r>
    </w:p>
    <w:p w14:paraId="58EC6EEA" w14:textId="77777777" w:rsidR="00D648C9" w:rsidRPr="00090813" w:rsidRDefault="00D648C9" w:rsidP="00056EA0">
      <w:pPr>
        <w:pStyle w:val="SOFinalBodyText"/>
        <w:spacing w:line="238" w:lineRule="exact"/>
      </w:pPr>
      <w:r w:rsidRPr="00090813">
        <w:t>The specific features are as follows:</w:t>
      </w:r>
    </w:p>
    <w:p w14:paraId="0167EFC3" w14:textId="77777777" w:rsidR="00E63D90" w:rsidRDefault="00E63D90" w:rsidP="00056EA0">
      <w:pPr>
        <w:pStyle w:val="SOFinalBulletsCoded2-3Letters"/>
        <w:spacing w:line="238" w:lineRule="exact"/>
      </w:pPr>
      <w:r>
        <w:t>KA1</w:t>
      </w:r>
      <w:r>
        <w:tab/>
        <w:t>Demonstration of knowledge and understanding of chemical concepts</w:t>
      </w:r>
      <w:r w:rsidR="005F20D4">
        <w:t>.</w:t>
      </w:r>
    </w:p>
    <w:p w14:paraId="0B65BCC6" w14:textId="77777777" w:rsidR="00E63D90" w:rsidRDefault="00E63D90" w:rsidP="00056EA0">
      <w:pPr>
        <w:pStyle w:val="SOFinalBulletsCoded2-3Letters"/>
        <w:spacing w:line="238" w:lineRule="exact"/>
      </w:pPr>
      <w:r>
        <w:t>KA2</w:t>
      </w:r>
      <w:r>
        <w:tab/>
      </w:r>
      <w:r w:rsidR="00700DFD">
        <w:t>A</w:t>
      </w:r>
      <w:r>
        <w:t>pplication of chemical concepts in new and familiar contexts</w:t>
      </w:r>
      <w:r w:rsidR="005F20D4">
        <w:t>.</w:t>
      </w:r>
    </w:p>
    <w:p w14:paraId="59079C7F" w14:textId="77777777" w:rsidR="00E63D90" w:rsidRDefault="00E63D90" w:rsidP="00056EA0">
      <w:pPr>
        <w:pStyle w:val="SOFinalBulletsCoded2-3Letters"/>
        <w:spacing w:line="238" w:lineRule="exact"/>
      </w:pPr>
      <w:r>
        <w:t>KA3</w:t>
      </w:r>
      <w:r>
        <w:tab/>
        <w:t>Exploration and understanding of the interaction between science and society</w:t>
      </w:r>
      <w:r w:rsidR="005F20D4">
        <w:t>.</w:t>
      </w:r>
    </w:p>
    <w:p w14:paraId="140B8BB2" w14:textId="77777777" w:rsidR="00D648C9" w:rsidRPr="00090813" w:rsidRDefault="00E63D90" w:rsidP="00056EA0">
      <w:pPr>
        <w:pStyle w:val="SOFinalBulletsCoded2-3Letters"/>
        <w:spacing w:line="238" w:lineRule="exact"/>
      </w:pPr>
      <w:r>
        <w:t>KA4</w:t>
      </w:r>
      <w:r>
        <w:tab/>
        <w:t>Communication of knowledge and understanding of chemical concepts and information, using appropriate terms, conventions, and representations.</w:t>
      </w:r>
    </w:p>
    <w:p w14:paraId="19FAD57A" w14:textId="77777777" w:rsidR="00165BA2" w:rsidRPr="00F63C81" w:rsidRDefault="00F63C81" w:rsidP="00056EA0">
      <w:pPr>
        <w:pStyle w:val="SOFinalHead2"/>
        <w:spacing w:line="238" w:lineRule="exact"/>
      </w:pPr>
      <w:bookmarkStart w:id="60" w:name="_Toc525117211"/>
      <w:r w:rsidRPr="00F63C81">
        <w:t xml:space="preserve">School </w:t>
      </w:r>
      <w:r w:rsidR="00486672">
        <w:t>a</w:t>
      </w:r>
      <w:r w:rsidRPr="00F63C81">
        <w:t>ssessment</w:t>
      </w:r>
      <w:bookmarkEnd w:id="60"/>
    </w:p>
    <w:p w14:paraId="46DC6A6F" w14:textId="77777777" w:rsidR="004F5C42" w:rsidRPr="00090813" w:rsidRDefault="004F5C42" w:rsidP="00056EA0">
      <w:pPr>
        <w:pStyle w:val="SOFinalHead3AfterHead2"/>
        <w:spacing w:line="238" w:lineRule="exact"/>
      </w:pPr>
      <w:bookmarkStart w:id="61" w:name="AT1InvestigationsFolio"/>
      <w:r w:rsidRPr="00090813">
        <w:t xml:space="preserve">Assessment Type 1: </w:t>
      </w:r>
      <w:r w:rsidR="00E63D90" w:rsidRPr="00E63D90">
        <w:t>Investigations Folio (30%)</w:t>
      </w:r>
    </w:p>
    <w:bookmarkEnd w:id="61"/>
    <w:p w14:paraId="10EBF83F" w14:textId="037971AD" w:rsidR="00E63D90" w:rsidRPr="00E63D90" w:rsidRDefault="00E63D90" w:rsidP="00056EA0">
      <w:pPr>
        <w:pStyle w:val="SOFinalBodyText"/>
        <w:spacing w:line="238" w:lineRule="exact"/>
      </w:pPr>
      <w:r w:rsidRPr="00E63D90">
        <w:t xml:space="preserve">Students undertake </w:t>
      </w:r>
      <w:r w:rsidR="00B94E06">
        <w:t>one or</w:t>
      </w:r>
      <w:r w:rsidRPr="00E63D90">
        <w:t xml:space="preserve"> two practical investigations and one investigation with a focus on science as a human endeavour.</w:t>
      </w:r>
      <w:r w:rsidR="00CB19AF">
        <w:t xml:space="preserve"> </w:t>
      </w:r>
      <w:r w:rsidRPr="00E63D90">
        <w:t>They inquire into aspects of chemistry through practical discovery and data analysis, and/or by selecting, analysing, and interpreting information.</w:t>
      </w:r>
    </w:p>
    <w:p w14:paraId="479F4D25" w14:textId="77777777" w:rsidR="00E63D90" w:rsidRPr="00E63D90" w:rsidRDefault="00E63D90" w:rsidP="00056EA0">
      <w:pPr>
        <w:pStyle w:val="SOFinalHead4"/>
        <w:spacing w:line="238" w:lineRule="exact"/>
      </w:pPr>
      <w:r w:rsidRPr="00E63D90">
        <w:t>Practical Investigations</w:t>
      </w:r>
    </w:p>
    <w:p w14:paraId="455F707D" w14:textId="77777777" w:rsidR="00E63D90" w:rsidRPr="00E63D90" w:rsidRDefault="00E63D90" w:rsidP="00056EA0">
      <w:pPr>
        <w:pStyle w:val="SOFinalBodyText"/>
        <w:spacing w:line="238" w:lineRule="exact"/>
      </w:pPr>
      <w:r w:rsidRPr="00E63D90">
        <w:t xml:space="preserve">As students design and safely carry out investigations, they </w:t>
      </w:r>
      <w:r w:rsidR="000B3B0A">
        <w:t>demonstrate</w:t>
      </w:r>
      <w:r w:rsidRPr="00E63D90">
        <w:t xml:space="preserve"> their science inquiry skills by: </w:t>
      </w:r>
    </w:p>
    <w:p w14:paraId="796B4266" w14:textId="77777777" w:rsidR="00E63D90" w:rsidRPr="00AD446F" w:rsidRDefault="00E63D90" w:rsidP="00641585">
      <w:pPr>
        <w:pStyle w:val="SOFinalBullets"/>
      </w:pPr>
      <w:r w:rsidRPr="00E63D90">
        <w:t>decons</w:t>
      </w:r>
      <w:r w:rsidRPr="00AD446F">
        <w:t>tructing a problem to determine the most appropriate method for investigation</w:t>
      </w:r>
    </w:p>
    <w:p w14:paraId="22DF3ED7" w14:textId="77777777" w:rsidR="00E63D90" w:rsidRPr="00AD446F" w:rsidRDefault="00E63D90" w:rsidP="00641585">
      <w:pPr>
        <w:pStyle w:val="SOFinalBullets"/>
      </w:pPr>
      <w:r w:rsidRPr="00AD446F">
        <w:t>formulating investigable questions and hypotheses</w:t>
      </w:r>
    </w:p>
    <w:p w14:paraId="697A7447" w14:textId="77777777" w:rsidR="00E63D90" w:rsidRPr="00AD446F" w:rsidRDefault="00E63D90" w:rsidP="00641585">
      <w:pPr>
        <w:pStyle w:val="SOFinalBullets"/>
      </w:pPr>
      <w:r w:rsidRPr="00AD446F">
        <w:t>selecting and using appropriate equipment, apparatus, and techniques</w:t>
      </w:r>
    </w:p>
    <w:p w14:paraId="19CBAE26" w14:textId="77777777" w:rsidR="00E63D90" w:rsidRPr="00AD446F" w:rsidRDefault="00E63D90" w:rsidP="00641585">
      <w:pPr>
        <w:pStyle w:val="SOFinalBullets"/>
      </w:pPr>
      <w:r w:rsidRPr="00AD446F">
        <w:t>identifying variables</w:t>
      </w:r>
    </w:p>
    <w:p w14:paraId="35E49FED" w14:textId="77777777" w:rsidR="00E63D90" w:rsidRPr="00AD446F" w:rsidRDefault="00E63D90" w:rsidP="00641585">
      <w:pPr>
        <w:pStyle w:val="SOFinalBullets"/>
      </w:pPr>
      <w:r w:rsidRPr="00AD446F">
        <w:t>collecting, representing, analysing, and interpreting data</w:t>
      </w:r>
    </w:p>
    <w:p w14:paraId="1ED822D0" w14:textId="77777777" w:rsidR="00E63D90" w:rsidRPr="00AD446F" w:rsidRDefault="00E63D90" w:rsidP="00641585">
      <w:pPr>
        <w:pStyle w:val="SOFinalBullets"/>
      </w:pPr>
      <w:r w:rsidRPr="00AD446F">
        <w:t>evaluating procedures and considering their impact on results</w:t>
      </w:r>
    </w:p>
    <w:p w14:paraId="64BC45A0" w14:textId="77777777" w:rsidR="00E63D90" w:rsidRPr="00AD446F" w:rsidRDefault="00E63D90" w:rsidP="00641585">
      <w:pPr>
        <w:pStyle w:val="SOFinalBullets"/>
      </w:pPr>
      <w:r w:rsidRPr="00AD446F">
        <w:t>drawing conclusions</w:t>
      </w:r>
    </w:p>
    <w:p w14:paraId="25C7F094" w14:textId="77777777" w:rsidR="00E63D90" w:rsidRPr="00E63D90" w:rsidRDefault="00E63D90" w:rsidP="00641585">
      <w:pPr>
        <w:pStyle w:val="SOFinalBullets"/>
      </w:pPr>
      <w:r w:rsidRPr="00AD446F">
        <w:t>communicat</w:t>
      </w:r>
      <w:r w:rsidRPr="00E63D90">
        <w:t>ing knowledge and understanding of concepts.</w:t>
      </w:r>
    </w:p>
    <w:p w14:paraId="77A2AE98" w14:textId="77777777" w:rsidR="0000296A" w:rsidRDefault="0000296A" w:rsidP="00806A54">
      <w:pPr>
        <w:pStyle w:val="SOFinalBodyText"/>
      </w:pPr>
    </w:p>
    <w:p w14:paraId="332F8A62" w14:textId="77777777" w:rsidR="0000296A" w:rsidRDefault="0000296A" w:rsidP="00806A54">
      <w:pPr>
        <w:pStyle w:val="SOFinalBodyText"/>
      </w:pPr>
    </w:p>
    <w:p w14:paraId="70A62119" w14:textId="1E8C595A" w:rsidR="00E57C50" w:rsidRPr="00954D5B" w:rsidRDefault="00806A54" w:rsidP="00806A54">
      <w:pPr>
        <w:pStyle w:val="SOFinalBodyText"/>
      </w:pPr>
      <w:r>
        <w:lastRenderedPageBreak/>
        <w:t>A</w:t>
      </w:r>
      <w:r w:rsidR="00E159C3">
        <w:t xml:space="preserve"> </w:t>
      </w:r>
      <w:r>
        <w:t>practical investigation:</w:t>
      </w:r>
    </w:p>
    <w:p w14:paraId="32CB438F" w14:textId="27E730E4" w:rsidR="00665A77" w:rsidRDefault="00665A77" w:rsidP="00641585">
      <w:pPr>
        <w:pStyle w:val="SOFinalBullets"/>
      </w:pPr>
      <w:r>
        <w:t xml:space="preserve">enables students to investigate a </w:t>
      </w:r>
      <w:r w:rsidR="00AC1779">
        <w:t>question</w:t>
      </w:r>
      <w:r>
        <w:t xml:space="preserve"> </w:t>
      </w:r>
      <w:r w:rsidR="00AC1779">
        <w:t>o</w:t>
      </w:r>
      <w:r>
        <w:t xml:space="preserve">r hypothesis linked to one of the topics in Stage 2 </w:t>
      </w:r>
      <w:r w:rsidR="00932392">
        <w:t>Chemistry</w:t>
      </w:r>
    </w:p>
    <w:p w14:paraId="0D83AB4D" w14:textId="094C8A45" w:rsidR="00AC1779" w:rsidRDefault="00AC1779" w:rsidP="00641585">
      <w:pPr>
        <w:pStyle w:val="SOFinalBullets"/>
      </w:pPr>
      <w:r>
        <w:t>may provide the opportunity for a range of both individual and collaborative activities</w:t>
      </w:r>
      <w:r w:rsidR="007C11F8">
        <w:t>.</w:t>
      </w:r>
      <w:r>
        <w:t xml:space="preserve"> </w:t>
      </w:r>
    </w:p>
    <w:p w14:paraId="42AE6BFB" w14:textId="77777777" w:rsidR="002B4AAA" w:rsidRDefault="009803CE" w:rsidP="00806A54">
      <w:pPr>
        <w:pStyle w:val="SOFinalBodyText"/>
      </w:pPr>
      <w:r>
        <w:t xml:space="preserve">At least one practical investigation should enable students to individually deconstruct a problem, for which the outcome </w:t>
      </w:r>
      <w:r w:rsidR="00233FA8">
        <w:t>is uncertain, and design their own method and justify their plan of action.</w:t>
      </w:r>
    </w:p>
    <w:p w14:paraId="7D7B4BA3" w14:textId="35528649" w:rsidR="00D8598C" w:rsidRDefault="00700DFD" w:rsidP="006A0A54">
      <w:pPr>
        <w:pStyle w:val="SOFinalBodyText"/>
      </w:pPr>
      <w:bookmarkStart w:id="62" w:name="PracticalInvestigations2"/>
      <w:r>
        <w:t>Evidence</w:t>
      </w:r>
      <w:r w:rsidRPr="00E91950" w:rsidDel="00433667">
        <w:t xml:space="preserve"> </w:t>
      </w:r>
      <w:r>
        <w:t xml:space="preserve">should outline the deconstruction process, the method </w:t>
      </w:r>
      <w:r w:rsidR="006A0A54">
        <w:t>designed</w:t>
      </w:r>
      <w:r>
        <w:t xml:space="preserve"> as most </w:t>
      </w:r>
      <w:bookmarkEnd w:id="62"/>
      <w:r>
        <w:t>appropriate, and a justification of the plan of action</w:t>
      </w:r>
      <w:r w:rsidR="00143ECD">
        <w:t xml:space="preserve">. </w:t>
      </w:r>
      <w:r w:rsidR="009E2301">
        <w:t>This should be presented on</w:t>
      </w:r>
      <w:r>
        <w:t xml:space="preserve"> a maximum of </w:t>
      </w:r>
      <w:r w:rsidR="009E2301">
        <w:t>four</w:t>
      </w:r>
      <w:r>
        <w:t xml:space="preserve"> sides of an A4 page</w:t>
      </w:r>
      <w:r w:rsidR="00490AAF">
        <w:t xml:space="preserve"> (minimum </w:t>
      </w:r>
      <w:r w:rsidR="006C484D">
        <w:t>font size 10)</w:t>
      </w:r>
      <w:r>
        <w:t xml:space="preserve">. </w:t>
      </w:r>
      <w:r w:rsidR="001E6719" w:rsidRPr="00E91950">
        <w:t xml:space="preserve">Suggested formats for </w:t>
      </w:r>
      <w:r w:rsidR="001E6719">
        <w:t>this evidence</w:t>
      </w:r>
      <w:r w:rsidR="001E6719" w:rsidRPr="00E91950">
        <w:t xml:space="preserve"> include flow charts, concept maps, tables, or notes.</w:t>
      </w:r>
      <w:r w:rsidR="001E6719">
        <w:t xml:space="preserve"> </w:t>
      </w:r>
      <w:r>
        <w:t xml:space="preserve">This evidence must be </w:t>
      </w:r>
      <w:r w:rsidR="006C484D">
        <w:t>submitted with</w:t>
      </w:r>
      <w:r>
        <w:t xml:space="preserve"> the practical report</w:t>
      </w:r>
      <w:r w:rsidRPr="00E91950">
        <w:t>.</w:t>
      </w:r>
    </w:p>
    <w:p w14:paraId="52B568BE" w14:textId="77777777" w:rsidR="00700DFD" w:rsidRPr="00301A19" w:rsidRDefault="00700DFD" w:rsidP="00700DFD">
      <w:pPr>
        <w:pStyle w:val="SOFinalBodyText"/>
      </w:pPr>
      <w:r>
        <w:t>In order to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16B813C9" w14:textId="77777777" w:rsidR="001E6719" w:rsidRDefault="001E6719" w:rsidP="001E6719">
      <w:pPr>
        <w:pStyle w:val="SOFinalBodyText"/>
      </w:pPr>
      <w:bookmarkStart w:id="63" w:name="PracticalInvestigations"/>
      <w:r>
        <w:t>For practical investigations, students present an individual report.</w:t>
      </w:r>
    </w:p>
    <w:bookmarkEnd w:id="63"/>
    <w:p w14:paraId="14801000" w14:textId="2981D9E9" w:rsidR="00E63D90" w:rsidRPr="00E63D90" w:rsidRDefault="00E63D90" w:rsidP="00E63D90">
      <w:pPr>
        <w:pStyle w:val="SOFinalBodyText"/>
      </w:pPr>
      <w:r w:rsidRPr="00E63D90">
        <w:t xml:space="preserve">A practical report </w:t>
      </w:r>
      <w:r w:rsidR="001D3205">
        <w:t>should</w:t>
      </w:r>
      <w:r w:rsidRPr="00E63D90">
        <w:t xml:space="preserve"> include:</w:t>
      </w:r>
    </w:p>
    <w:p w14:paraId="0FF294B6" w14:textId="77777777" w:rsidR="00E63D90" w:rsidRPr="00E63D90" w:rsidRDefault="00E63D90" w:rsidP="00641585">
      <w:pPr>
        <w:pStyle w:val="SOFinalBullets"/>
      </w:pPr>
      <w:r w:rsidRPr="00E63D90">
        <w:t xml:space="preserve">introduction with relevant chemistry concepts, </w:t>
      </w:r>
      <w:r w:rsidR="00BB2094">
        <w:t xml:space="preserve">and either </w:t>
      </w:r>
      <w:r w:rsidRPr="00E63D90">
        <w:t xml:space="preserve">a hypothesis and variables, or </w:t>
      </w:r>
      <w:r w:rsidR="00BB2094">
        <w:t xml:space="preserve">an </w:t>
      </w:r>
      <w:r w:rsidRPr="00E63D90">
        <w:t>investigable question</w:t>
      </w:r>
    </w:p>
    <w:p w14:paraId="683FD33F" w14:textId="77777777" w:rsidR="00BB2094" w:rsidRDefault="00E63D90" w:rsidP="00641585">
      <w:pPr>
        <w:pStyle w:val="SOFinalBullets"/>
      </w:pPr>
      <w:r w:rsidRPr="00E63D90">
        <w:t>materials/apparatus</w:t>
      </w:r>
    </w:p>
    <w:p w14:paraId="7397FC83" w14:textId="7BE52FAA" w:rsidR="00700DFD" w:rsidRPr="00301A19" w:rsidRDefault="00700DFD" w:rsidP="00641585">
      <w:pPr>
        <w:pStyle w:val="SOFinalBullets"/>
      </w:pPr>
      <w:r>
        <w:t>the method that was implemented</w:t>
      </w:r>
    </w:p>
    <w:p w14:paraId="28BF2B9F" w14:textId="77777777" w:rsidR="00E63D90" w:rsidRPr="00E63D90" w:rsidRDefault="00E63D90" w:rsidP="00641585">
      <w:pPr>
        <w:pStyle w:val="SOFinalBullets"/>
      </w:pPr>
      <w:r w:rsidRPr="00E63D90">
        <w:t>identification and management</w:t>
      </w:r>
      <w:r w:rsidR="00700DFD">
        <w:t xml:space="preserve"> of safety and/or ethical risks</w:t>
      </w:r>
    </w:p>
    <w:p w14:paraId="48F93A51" w14:textId="5490A144" w:rsidR="00700DFD" w:rsidRPr="00301A19" w:rsidRDefault="00700DFD" w:rsidP="00641585">
      <w:pPr>
        <w:pStyle w:val="SOFinalBullets"/>
      </w:pPr>
      <w:r>
        <w:t>results</w:t>
      </w:r>
      <w:r w:rsidR="00692EB1">
        <w:t>,</w:t>
      </w:r>
      <w:r w:rsidRPr="001D755B">
        <w:t xml:space="preserve"> </w:t>
      </w:r>
      <w:r>
        <w:t>including table(s) and/or graph(s)</w:t>
      </w:r>
    </w:p>
    <w:p w14:paraId="1C3F212D" w14:textId="5108BDB1" w:rsidR="00E63D90" w:rsidRPr="00E63D90" w:rsidRDefault="00E63D90" w:rsidP="00641585">
      <w:pPr>
        <w:pStyle w:val="SOFinalBullets"/>
      </w:pPr>
      <w:r w:rsidRPr="00E63D90">
        <w:t xml:space="preserve">analysis of results, </w:t>
      </w:r>
      <w:r w:rsidR="00692EB1">
        <w:t xml:space="preserve">including </w:t>
      </w:r>
      <w:r w:rsidRPr="00E63D90">
        <w:t>identifying trends and linking results to concepts</w:t>
      </w:r>
    </w:p>
    <w:p w14:paraId="3CE87677" w14:textId="61F9C0A4" w:rsidR="00700DFD" w:rsidRPr="00301A19" w:rsidRDefault="00700DFD" w:rsidP="00641585">
      <w:pPr>
        <w:pStyle w:val="SOFinalBullets"/>
      </w:pPr>
      <w:r w:rsidRPr="00301A19">
        <w:t>evaluation of procedure</w:t>
      </w:r>
      <w:r w:rsidR="00692EB1">
        <w:t>s</w:t>
      </w:r>
      <w:r w:rsidRPr="00301A19">
        <w:t xml:space="preserve"> and</w:t>
      </w:r>
      <w:r w:rsidR="00692EB1">
        <w:t xml:space="preserve"> their effect on</w:t>
      </w:r>
      <w:r w:rsidRPr="00301A19">
        <w:t xml:space="preserve"> data, and identifying sources of uncertainty</w:t>
      </w:r>
    </w:p>
    <w:p w14:paraId="3D159922" w14:textId="77777777" w:rsidR="00E63D90" w:rsidRPr="00E63D90" w:rsidRDefault="00E63D90" w:rsidP="00641585">
      <w:pPr>
        <w:pStyle w:val="SOFinalBullets"/>
      </w:pPr>
      <w:r w:rsidRPr="00E63D90">
        <w:t>conclusion</w:t>
      </w:r>
      <w:r w:rsidR="00BB2094">
        <w:t>, with justification</w:t>
      </w:r>
      <w:r w:rsidRPr="00E63D90">
        <w:t xml:space="preserve">. </w:t>
      </w:r>
    </w:p>
    <w:p w14:paraId="00A08865" w14:textId="5F006203" w:rsidR="00E63D90" w:rsidRPr="00E63D90" w:rsidRDefault="00E63D90" w:rsidP="00E63D90">
      <w:pPr>
        <w:pStyle w:val="SOFinalBodyText"/>
      </w:pPr>
      <w:r w:rsidRPr="00E63D90">
        <w:t xml:space="preserve">The report should be a maximum of 1500 words if written, or a maximum of </w:t>
      </w:r>
      <w:r w:rsidR="007425A6">
        <w:t>9 </w:t>
      </w:r>
      <w:r w:rsidRPr="00E63D90">
        <w:t>minutes for an oral presentation, or the equivalent in multimodal form.</w:t>
      </w:r>
    </w:p>
    <w:p w14:paraId="299D3268" w14:textId="77777777" w:rsidR="00700DFD" w:rsidRDefault="00700DFD" w:rsidP="00700DFD">
      <w:pPr>
        <w:pStyle w:val="SOFinalBodyText"/>
      </w:pPr>
      <w:r>
        <w:t xml:space="preserve">Only the following sections of the report are included in </w:t>
      </w:r>
      <w:r w:rsidRPr="00E91950">
        <w:t>the word count</w:t>
      </w:r>
      <w:r>
        <w:t>:</w:t>
      </w:r>
    </w:p>
    <w:p w14:paraId="0EA37D9A" w14:textId="77777777" w:rsidR="00700DFD" w:rsidRDefault="00700DFD" w:rsidP="00641585">
      <w:pPr>
        <w:pStyle w:val="SOFinalBullets"/>
      </w:pPr>
      <w:r>
        <w:t>introduction</w:t>
      </w:r>
    </w:p>
    <w:p w14:paraId="3116364E" w14:textId="77777777" w:rsidR="00700DFD" w:rsidRDefault="00700DFD" w:rsidP="00641585">
      <w:pPr>
        <w:pStyle w:val="SOFinalBullets"/>
      </w:pPr>
      <w:r>
        <w:t>analysis of results</w:t>
      </w:r>
    </w:p>
    <w:p w14:paraId="3C2E16C1" w14:textId="50A5BB41" w:rsidR="00700DFD" w:rsidRDefault="00700DFD" w:rsidP="00641585">
      <w:pPr>
        <w:pStyle w:val="SOFinalBullets"/>
      </w:pPr>
      <w:r>
        <w:t>evaluation of procedure</w:t>
      </w:r>
      <w:r w:rsidR="00692EB1">
        <w:t>s</w:t>
      </w:r>
    </w:p>
    <w:p w14:paraId="4F2BC616" w14:textId="4E8C73AE" w:rsidR="00700DFD" w:rsidRDefault="00700DFD" w:rsidP="00641585">
      <w:pPr>
        <w:pStyle w:val="SOFinalBullets"/>
      </w:pPr>
      <w:r>
        <w:t>conclusion</w:t>
      </w:r>
      <w:r w:rsidR="00692EB1">
        <w:t xml:space="preserve"> and justification</w:t>
      </w:r>
      <w:r w:rsidRPr="00E91950">
        <w:t>.</w:t>
      </w:r>
    </w:p>
    <w:p w14:paraId="5D5B2596" w14:textId="77777777" w:rsidR="00700DFD" w:rsidRPr="00301A19" w:rsidRDefault="00700DFD" w:rsidP="00700DFD">
      <w:pPr>
        <w:pStyle w:val="SOFinalBodyText"/>
      </w:pPr>
      <w:r w:rsidRPr="00301A19">
        <w:t>Suggested formats for presentation of a practical investigation report include:</w:t>
      </w:r>
    </w:p>
    <w:p w14:paraId="0CBDE567" w14:textId="77777777" w:rsidR="00E63D90" w:rsidRDefault="00E63D90" w:rsidP="00641585">
      <w:pPr>
        <w:pStyle w:val="SOFinalBullets"/>
      </w:pPr>
      <w:r w:rsidRPr="00E63D90">
        <w:t>a written report</w:t>
      </w:r>
    </w:p>
    <w:p w14:paraId="6C166832" w14:textId="77777777" w:rsidR="00BB2094" w:rsidRPr="00E63D90" w:rsidRDefault="00BB2094" w:rsidP="00641585">
      <w:pPr>
        <w:pStyle w:val="SOFinalBullets"/>
      </w:pPr>
      <w:r>
        <w:t>an oral presentation</w:t>
      </w:r>
    </w:p>
    <w:p w14:paraId="32A846D1" w14:textId="77777777" w:rsidR="00E63D90" w:rsidRPr="00E63D90" w:rsidRDefault="00E63D90" w:rsidP="00641585">
      <w:pPr>
        <w:pStyle w:val="SOFinalBullets"/>
      </w:pPr>
      <w:r w:rsidRPr="00E63D90">
        <w:t>a multimodal product.</w:t>
      </w:r>
    </w:p>
    <w:p w14:paraId="7CB1951E" w14:textId="77777777" w:rsidR="00DE68B2" w:rsidRDefault="00DE68B2">
      <w:pPr>
        <w:rPr>
          <w:rFonts w:ascii="Arial Narrow" w:eastAsia="Times New Roman" w:hAnsi="Arial Narrow"/>
          <w:b/>
          <w:color w:val="000000"/>
          <w:sz w:val="24"/>
          <w:lang w:val="en-US" w:eastAsia="en-US"/>
        </w:rPr>
      </w:pPr>
      <w:r>
        <w:br w:type="page"/>
      </w:r>
    </w:p>
    <w:p w14:paraId="43B28DE5" w14:textId="77777777" w:rsidR="00E63D90" w:rsidRPr="00E63D90" w:rsidRDefault="00E63D90" w:rsidP="0095559D">
      <w:pPr>
        <w:pStyle w:val="SOFinalHead4"/>
      </w:pPr>
      <w:bookmarkStart w:id="64" w:name="page48"/>
      <w:bookmarkEnd w:id="64"/>
      <w:r w:rsidRPr="00E63D90">
        <w:lastRenderedPageBreak/>
        <w:t>Science as a Human Endeavour Investigation</w:t>
      </w:r>
    </w:p>
    <w:p w14:paraId="33FA568B" w14:textId="1C1469C2" w:rsidR="00E63D90" w:rsidRPr="00E63D90" w:rsidRDefault="00E63D90" w:rsidP="00CB19AF">
      <w:pPr>
        <w:pStyle w:val="SOFinalBodyText"/>
      </w:pPr>
      <w:r w:rsidRPr="00E63D90">
        <w:t>Students investigate a contemporary example of how scien</w:t>
      </w:r>
      <w:r w:rsidR="00056EA0">
        <w:t>ce interacts with society. This </w:t>
      </w:r>
      <w:r w:rsidRPr="00E63D90">
        <w:t xml:space="preserve">may focus on one or more of the </w:t>
      </w:r>
      <w:r w:rsidR="000D0FBF">
        <w:t>key concepts</w:t>
      </w:r>
      <w:r w:rsidRPr="00E63D90">
        <w:t xml:space="preserve"> of science as a human endeavour described on pages </w:t>
      </w:r>
      <w:r w:rsidR="00CB19AF">
        <w:t>10</w:t>
      </w:r>
      <w:r w:rsidRPr="00E63D90">
        <w:t xml:space="preserve"> and </w:t>
      </w:r>
      <w:r w:rsidR="00CB19AF">
        <w:t>11</w:t>
      </w:r>
      <w:r w:rsidR="00BB2094">
        <w:t>,</w:t>
      </w:r>
      <w:r w:rsidRPr="00E63D90">
        <w:t xml:space="preserve"> and may draw on a context suggested in the topics or relate to a new context.</w:t>
      </w:r>
    </w:p>
    <w:p w14:paraId="25D6EFDC" w14:textId="48119ED3" w:rsidR="00E63D90" w:rsidRPr="00E63D90" w:rsidRDefault="00E63D90" w:rsidP="00692EB1">
      <w:pPr>
        <w:pStyle w:val="SOFinalBodyText"/>
      </w:pPr>
      <w:r w:rsidRPr="00E63D90">
        <w:t xml:space="preserve">Students select and explore a recent discovery, innovation, issue, or advance linked to one of the topics in </w:t>
      </w:r>
      <w:r w:rsidR="00DE68B2">
        <w:t xml:space="preserve">Stage 2 </w:t>
      </w:r>
      <w:r w:rsidR="00DD76A4">
        <w:t>C</w:t>
      </w:r>
      <w:r w:rsidRPr="00E63D90">
        <w:t xml:space="preserve">hemistry. They analyse and synthesise information from different sources to explain the science relevant to the focus of their investigation, show its connections to science as a human endeavour, and develop </w:t>
      </w:r>
      <w:r w:rsidR="00DE68B2">
        <w:t>a conclusion</w:t>
      </w:r>
      <w:r w:rsidRPr="00E63D90">
        <w:t>.</w:t>
      </w:r>
    </w:p>
    <w:p w14:paraId="41BC8AD6" w14:textId="77777777" w:rsidR="00E63D90" w:rsidRPr="00E63D90" w:rsidRDefault="00E63D90" w:rsidP="0095559D">
      <w:pPr>
        <w:pStyle w:val="SOFinalBodyText"/>
      </w:pPr>
      <w:r w:rsidRPr="00E63D90">
        <w:t>Possible starting points for the investigation could include, for example:</w:t>
      </w:r>
    </w:p>
    <w:p w14:paraId="79270B41" w14:textId="77777777" w:rsidR="00E63D90" w:rsidRPr="00E63D90" w:rsidRDefault="00E63D90" w:rsidP="00641585">
      <w:pPr>
        <w:pStyle w:val="SOFinalBullets"/>
      </w:pPr>
      <w:r w:rsidRPr="00E63D90">
        <w:t xml:space="preserve">the announcement of a discovery in the field of chemistry </w:t>
      </w:r>
    </w:p>
    <w:p w14:paraId="69E7C2CF" w14:textId="77777777" w:rsidR="00E63D90" w:rsidRPr="00E63D90" w:rsidRDefault="00E63D90" w:rsidP="00641585">
      <w:pPr>
        <w:pStyle w:val="SOFinalBullets"/>
      </w:pPr>
      <w:r w:rsidRPr="00E63D90">
        <w:t>an expert’s point of view on a controversial innovation</w:t>
      </w:r>
    </w:p>
    <w:p w14:paraId="7B296553" w14:textId="77777777" w:rsidR="00E63D90" w:rsidRPr="00E63D90" w:rsidRDefault="00E63D90" w:rsidP="00641585">
      <w:pPr>
        <w:pStyle w:val="SOFinalBullets"/>
      </w:pPr>
      <w:r w:rsidRPr="00E63D90">
        <w:t>a TED talk based on a development in chemistry</w:t>
      </w:r>
    </w:p>
    <w:p w14:paraId="7E211117" w14:textId="77777777" w:rsidR="00E63D90" w:rsidRPr="00E63D90" w:rsidRDefault="00E63D90" w:rsidP="00641585">
      <w:pPr>
        <w:pStyle w:val="SOFinalBullets"/>
      </w:pPr>
      <w:r w:rsidRPr="00E63D90">
        <w:t xml:space="preserve">an article from a scientific publication (e.g. </w:t>
      </w:r>
      <w:r w:rsidRPr="00BB2094">
        <w:rPr>
          <w:i/>
        </w:rPr>
        <w:t>Cosmos</w:t>
      </w:r>
      <w:r w:rsidRPr="00E63D90">
        <w:t>)</w:t>
      </w:r>
    </w:p>
    <w:p w14:paraId="5599ADF1" w14:textId="77777777" w:rsidR="00E63D90" w:rsidRPr="00E63D90" w:rsidRDefault="00E63D90" w:rsidP="00641585">
      <w:pPr>
        <w:pStyle w:val="SOFinalBullets"/>
      </w:pPr>
      <w:r w:rsidRPr="00E63D90">
        <w:t>public concern about an issue that has environmental, social, economic, or  political implications</w:t>
      </w:r>
    </w:p>
    <w:p w14:paraId="03B2E9DF" w14:textId="77777777" w:rsidR="00E63D90" w:rsidRPr="00E63D90" w:rsidRDefault="00E63D90" w:rsidP="00641585">
      <w:pPr>
        <w:pStyle w:val="SOFinalBullets"/>
      </w:pPr>
      <w:r w:rsidRPr="00E63D90">
        <w:t xml:space="preserve">changes in government funding for chemistry-related purposes, </w:t>
      </w:r>
      <w:r w:rsidR="00BB2094">
        <w:t>for example,</w:t>
      </w:r>
      <w:r w:rsidRPr="00E63D90">
        <w:t xml:space="preserve"> for scientific research into the molecular geometry of enzymes, corrosion of cables on suspension bridges, collision theory to enable the prediction and control of chemical reaction rates, chemical engineering, wine chemistry, uptake of anthropogenic carbon dioxide by the oceans, superacids, alcosensors and other blood analysis tests, lower-emission fuel alternatives</w:t>
      </w:r>
    </w:p>
    <w:p w14:paraId="01C2B209" w14:textId="77777777" w:rsidR="00E63D90" w:rsidRPr="00E63D90" w:rsidRDefault="00E63D90" w:rsidP="00641585">
      <w:pPr>
        <w:pStyle w:val="SOFinalBullets"/>
      </w:pPr>
      <w:r w:rsidRPr="00E63D90">
        <w:t>innovative directions in research</w:t>
      </w:r>
      <w:r w:rsidR="00BB2094">
        <w:t>.</w:t>
      </w:r>
    </w:p>
    <w:p w14:paraId="2534A238" w14:textId="77777777" w:rsidR="00E63D90" w:rsidRPr="00E63D90" w:rsidRDefault="00E63D90" w:rsidP="003100AA">
      <w:pPr>
        <w:pStyle w:val="SOFinalBodyText"/>
      </w:pPr>
      <w:r w:rsidRPr="00E63D90">
        <w:t xml:space="preserve">Based on their investigation, students prepare a scientific </w:t>
      </w:r>
      <w:r w:rsidR="003100AA">
        <w:t>report</w:t>
      </w:r>
      <w:r w:rsidRPr="00E63D90">
        <w:t>, which must include the use of scientific terminology and:</w:t>
      </w:r>
    </w:p>
    <w:p w14:paraId="6F3FF27E" w14:textId="77777777" w:rsidR="00E63D90" w:rsidRPr="00E63D90" w:rsidRDefault="00E63D90" w:rsidP="00641585">
      <w:pPr>
        <w:pStyle w:val="SOFinalBullets"/>
      </w:pPr>
      <w:r w:rsidRPr="00E63D90">
        <w:t xml:space="preserve">an introduction to identify the focus of the investigation and the </w:t>
      </w:r>
      <w:r w:rsidR="000D0FBF">
        <w:t>key concept(s)</w:t>
      </w:r>
      <w:r w:rsidRPr="00E63D90">
        <w:t xml:space="preserve"> of science as a human endeavour that it links to</w:t>
      </w:r>
    </w:p>
    <w:p w14:paraId="0346CCCE" w14:textId="77777777" w:rsidR="002D04D1" w:rsidRPr="00E63D90" w:rsidRDefault="002D04D1" w:rsidP="00641585">
      <w:pPr>
        <w:pStyle w:val="SOFinalBullets"/>
      </w:pPr>
      <w:r w:rsidRPr="00E63D90">
        <w:t>relevant chemistry concepts or background</w:t>
      </w:r>
    </w:p>
    <w:p w14:paraId="7B9492B3" w14:textId="021A5FC3" w:rsidR="00E63D90" w:rsidRPr="00E63D90" w:rsidRDefault="00E63D90" w:rsidP="00641585">
      <w:pPr>
        <w:pStyle w:val="SOFinalBullets"/>
      </w:pPr>
      <w:r w:rsidRPr="00E63D90">
        <w:t>an explanation of how the focus of the investigation illustrates the interaction between science and society</w:t>
      </w:r>
      <w:r w:rsidR="00692EB1">
        <w:t xml:space="preserve">, including </w:t>
      </w:r>
      <w:r w:rsidRPr="00E63D90">
        <w:t>a discussion of the potential impact of the focus of the investigation, e.g. further development, effect on quality of life, environmental implications, economic impact, intrinsic interest</w:t>
      </w:r>
    </w:p>
    <w:p w14:paraId="0DCCE480" w14:textId="77777777" w:rsidR="00E63D90" w:rsidRPr="00E63D90" w:rsidRDefault="00E63D90" w:rsidP="00641585">
      <w:pPr>
        <w:pStyle w:val="SOFinalBullets"/>
      </w:pPr>
      <w:r w:rsidRPr="00E63D90">
        <w:t>a conclusion</w:t>
      </w:r>
    </w:p>
    <w:p w14:paraId="0866C591" w14:textId="77777777" w:rsidR="00E63D90" w:rsidRPr="00E63D90" w:rsidRDefault="00E63D90" w:rsidP="00641585">
      <w:pPr>
        <w:pStyle w:val="SOFinalBullets"/>
      </w:pPr>
      <w:r w:rsidRPr="00E63D90">
        <w:t>citations and referencing.</w:t>
      </w:r>
    </w:p>
    <w:p w14:paraId="69B5EE97" w14:textId="66C300D2" w:rsidR="00E63D90" w:rsidRPr="00E63D90" w:rsidRDefault="00E63D90" w:rsidP="003100AA">
      <w:pPr>
        <w:pStyle w:val="SOFinalBodyText"/>
      </w:pPr>
      <w:r w:rsidRPr="00E63D90">
        <w:t xml:space="preserve">The </w:t>
      </w:r>
      <w:r w:rsidR="003100AA">
        <w:t>report</w:t>
      </w:r>
      <w:r w:rsidRPr="00E63D90">
        <w:t xml:space="preserve"> should be a maximum of 1500 words if written, or a maximum of </w:t>
      </w:r>
      <w:r w:rsidR="007425A6">
        <w:t>9 </w:t>
      </w:r>
      <w:r w:rsidRPr="00E63D90">
        <w:t>minutes for an oral presentation, or the equivalent in multimodal form.</w:t>
      </w:r>
    </w:p>
    <w:p w14:paraId="038F096D" w14:textId="77777777" w:rsidR="00E63D90" w:rsidRPr="00E63D90" w:rsidRDefault="00E63D90" w:rsidP="003100AA">
      <w:pPr>
        <w:pStyle w:val="SOFinalBodyText"/>
      </w:pPr>
      <w:r w:rsidRPr="00E63D90">
        <w:t xml:space="preserve">This </w:t>
      </w:r>
      <w:r w:rsidR="003100AA">
        <w:t>report</w:t>
      </w:r>
      <w:r w:rsidRPr="00E63D90">
        <w:t xml:space="preserve"> could take the form of, for example:</w:t>
      </w:r>
    </w:p>
    <w:p w14:paraId="216943A9" w14:textId="77777777" w:rsidR="00E63D90" w:rsidRPr="00E63D90" w:rsidRDefault="00E63D90" w:rsidP="00641585">
      <w:pPr>
        <w:pStyle w:val="SOFinalBullets"/>
      </w:pPr>
      <w:r w:rsidRPr="00E63D90">
        <w:t>an article for a scientific publication</w:t>
      </w:r>
    </w:p>
    <w:p w14:paraId="5E55728D" w14:textId="77777777" w:rsidR="00E63D90" w:rsidRPr="00E63D90" w:rsidRDefault="00E63D90" w:rsidP="00641585">
      <w:pPr>
        <w:pStyle w:val="SOFinalBullets"/>
      </w:pPr>
      <w:r w:rsidRPr="00E63D90">
        <w:t>an oral or multimodal scientific presentation.</w:t>
      </w:r>
    </w:p>
    <w:p w14:paraId="0F1861FE" w14:textId="77777777" w:rsidR="00E63D90" w:rsidRPr="00BB2094" w:rsidRDefault="00E63D90" w:rsidP="00BB2094">
      <w:pPr>
        <w:pStyle w:val="SOFinalBodyTextExtraSpace-AssTypeONLY"/>
      </w:pPr>
      <w:r w:rsidRPr="00BB2094">
        <w:rPr>
          <w:rStyle w:val="SOFinalBodyTextExtraSpace-AssTypeONLYChar"/>
        </w:rPr>
        <w:t>For this assessment type, students provide evidence of their learning in relation to the</w:t>
      </w:r>
      <w:r w:rsidRPr="00BB2094">
        <w:t xml:space="preserve"> following assessment design criteria:</w:t>
      </w:r>
    </w:p>
    <w:p w14:paraId="35740DCA" w14:textId="77777777" w:rsidR="00E63D90" w:rsidRPr="00E63D90" w:rsidRDefault="00E63D90" w:rsidP="00641585">
      <w:pPr>
        <w:pStyle w:val="SOFinalBullets"/>
      </w:pPr>
      <w:r w:rsidRPr="00E63D90">
        <w:t>investigation, analysis, and evaluation</w:t>
      </w:r>
    </w:p>
    <w:p w14:paraId="4041C0EB" w14:textId="77777777" w:rsidR="00E63D90" w:rsidRPr="00E63D90" w:rsidRDefault="00E63D90" w:rsidP="00641585">
      <w:pPr>
        <w:pStyle w:val="SOFinalBullets"/>
      </w:pPr>
      <w:r w:rsidRPr="00E63D90">
        <w:t>knowledge and application.</w:t>
      </w:r>
    </w:p>
    <w:p w14:paraId="3592DC9A" w14:textId="77777777" w:rsidR="004F5C42" w:rsidRPr="00E74EAB" w:rsidRDefault="004F5C42" w:rsidP="00E74EAB">
      <w:pPr>
        <w:pStyle w:val="SOFinalHead3"/>
      </w:pPr>
      <w:bookmarkStart w:id="65" w:name="AT2SkillsandApplicationsTasks"/>
      <w:r w:rsidRPr="00E74EAB">
        <w:lastRenderedPageBreak/>
        <w:t xml:space="preserve">Assessment Type 2: </w:t>
      </w:r>
      <w:r w:rsidR="00E63D90" w:rsidRPr="00E74EAB">
        <w:t>Skills and Applications Tasks (40%)</w:t>
      </w:r>
    </w:p>
    <w:bookmarkEnd w:id="65"/>
    <w:p w14:paraId="5E25C2A1" w14:textId="4B130BE6" w:rsidR="00E63D90" w:rsidRPr="00E63D90" w:rsidRDefault="00E63D90" w:rsidP="00645FC0">
      <w:pPr>
        <w:pStyle w:val="SOFinalBodyText"/>
      </w:pPr>
      <w:r w:rsidRPr="00E63D90">
        <w:t xml:space="preserve">Students undertake three </w:t>
      </w:r>
      <w:r w:rsidR="007425A6">
        <w:t xml:space="preserve">or four </w:t>
      </w:r>
      <w:r w:rsidRPr="00E63D90">
        <w:t>skills and applications tasks</w:t>
      </w:r>
      <w:r w:rsidR="004266FC">
        <w:t>, ensuring the total number of school assessments fits within the maximum allowed.</w:t>
      </w:r>
      <w:r w:rsidR="002E2615">
        <w:t xml:space="preserve"> </w:t>
      </w:r>
      <w:r w:rsidR="005D3E7A">
        <w:t>A</w:t>
      </w:r>
      <w:r w:rsidRPr="00E63D90">
        <w:t xml:space="preserve">t least </w:t>
      </w:r>
      <w:r w:rsidR="007E4CB2">
        <w:t>two</w:t>
      </w:r>
      <w:r w:rsidR="007E4CB2" w:rsidRPr="00E63D90">
        <w:t xml:space="preserve"> </w:t>
      </w:r>
      <w:r w:rsidRPr="00E63D90">
        <w:t>should be under the direct supervision of the teacher. The supervised setting should be appropriate to the task. Each supervised task should be a maximum of 90 minutes of class time, excluding reading time.</w:t>
      </w:r>
    </w:p>
    <w:p w14:paraId="69A88DA7" w14:textId="77777777" w:rsidR="00E63D90" w:rsidRPr="00E63D90" w:rsidRDefault="00E63D90" w:rsidP="0095559D">
      <w:pPr>
        <w:pStyle w:val="SOFinalBodyText"/>
      </w:pPr>
      <w:r w:rsidRPr="00E63D90">
        <w:t>Skills and applications tasks allow students to provide evidence of their learning in tasks that may:</w:t>
      </w:r>
    </w:p>
    <w:p w14:paraId="024F207B" w14:textId="77777777" w:rsidR="00E63D90" w:rsidRPr="00E63D90" w:rsidRDefault="00E63D90" w:rsidP="00641585">
      <w:pPr>
        <w:pStyle w:val="SOFinalBullets"/>
      </w:pPr>
      <w:r w:rsidRPr="00E63D90">
        <w:t>be applied, analytical, and/or interpretative</w:t>
      </w:r>
    </w:p>
    <w:p w14:paraId="309DB5DF" w14:textId="77777777" w:rsidR="00E63D90" w:rsidRPr="00E63D90" w:rsidRDefault="00E63D90" w:rsidP="00641585">
      <w:pPr>
        <w:pStyle w:val="SOFinalBullets"/>
      </w:pPr>
      <w:r w:rsidRPr="00E63D90">
        <w:t>pose problems in new and familiar contexts</w:t>
      </w:r>
    </w:p>
    <w:p w14:paraId="2D5705C8" w14:textId="77777777" w:rsidR="00E63D90" w:rsidRPr="00E63D90" w:rsidRDefault="00E63D90" w:rsidP="00641585">
      <w:pPr>
        <w:pStyle w:val="SOFinalBullets"/>
      </w:pPr>
      <w:r w:rsidRPr="00E63D90">
        <w:t>involve individual or collaborative assessments, depending on task design.</w:t>
      </w:r>
    </w:p>
    <w:p w14:paraId="7E8584FF" w14:textId="77777777" w:rsidR="00BB2094" w:rsidRDefault="00E63D90" w:rsidP="00E74EAB">
      <w:pPr>
        <w:pStyle w:val="SOFinalBodyText"/>
        <w:keepNext/>
      </w:pPr>
      <w:r w:rsidRPr="00E63D90">
        <w:t xml:space="preserve">A skills and applications task may involve, for example: </w:t>
      </w:r>
    </w:p>
    <w:p w14:paraId="634C2571" w14:textId="77777777" w:rsidR="00BB2094" w:rsidRDefault="00BB2094" w:rsidP="00641585">
      <w:pPr>
        <w:pStyle w:val="SOFinalBullets"/>
      </w:pPr>
      <w:r>
        <w:t>solving problems</w:t>
      </w:r>
    </w:p>
    <w:p w14:paraId="7B455529" w14:textId="77777777" w:rsidR="00BB2094" w:rsidRDefault="00E63D90" w:rsidP="00641585">
      <w:pPr>
        <w:pStyle w:val="SOFinalBullets"/>
      </w:pPr>
      <w:r w:rsidRPr="00E63D90">
        <w:t>designing an investigation to test a hypot</w:t>
      </w:r>
      <w:r w:rsidR="00BB2094">
        <w:t>hesis or investigable question</w:t>
      </w:r>
    </w:p>
    <w:p w14:paraId="2DE1026D" w14:textId="77777777" w:rsidR="00BB2094" w:rsidRDefault="00E63D90" w:rsidP="00641585">
      <w:pPr>
        <w:pStyle w:val="SOFinalBullets"/>
      </w:pPr>
      <w:r w:rsidRPr="00E63D90">
        <w:t>considering different scenarios in which to appl</w:t>
      </w:r>
      <w:r w:rsidR="00BB2094">
        <w:t>y knowledge and understanding</w:t>
      </w:r>
    </w:p>
    <w:p w14:paraId="2C26E53E" w14:textId="77777777" w:rsidR="00BB2094" w:rsidRDefault="00E63D90" w:rsidP="00641585">
      <w:pPr>
        <w:pStyle w:val="SOFinalBullets"/>
      </w:pPr>
      <w:r w:rsidRPr="00E63D90">
        <w:t>graphing, tab</w:t>
      </w:r>
      <w:r w:rsidR="00BB2094">
        <w:t>ulating, and/or analysing data</w:t>
      </w:r>
    </w:p>
    <w:p w14:paraId="6B354699" w14:textId="77777777" w:rsidR="00BB2094" w:rsidRDefault="00E63D90" w:rsidP="00641585">
      <w:pPr>
        <w:pStyle w:val="SOFinalBullets"/>
      </w:pPr>
      <w:r w:rsidRPr="00E63D90">
        <w:t>evaluating procedures and</w:t>
      </w:r>
      <w:r w:rsidR="00BB2094">
        <w:t xml:space="preserve"> identifying their limitations</w:t>
      </w:r>
    </w:p>
    <w:p w14:paraId="75E25BEE" w14:textId="77777777" w:rsidR="00BB2094" w:rsidRDefault="00E63D90" w:rsidP="00641585">
      <w:pPr>
        <w:pStyle w:val="SOFinalBullets"/>
      </w:pPr>
      <w:r w:rsidRPr="00E63D90">
        <w:t>formula</w:t>
      </w:r>
      <w:r w:rsidR="00BB2094">
        <w:t>ting and justifying conclusions</w:t>
      </w:r>
    </w:p>
    <w:p w14:paraId="07EDBF83" w14:textId="77777777" w:rsidR="00BB2094" w:rsidRDefault="00E63D90" w:rsidP="00641585">
      <w:pPr>
        <w:pStyle w:val="SOFinalBullets"/>
      </w:pPr>
      <w:r w:rsidRPr="00E63D90">
        <w:t>representing information d</w:t>
      </w:r>
      <w:r w:rsidR="00BB2094">
        <w:t>iagrammatically or graphically</w:t>
      </w:r>
    </w:p>
    <w:p w14:paraId="46D8B66B" w14:textId="77777777" w:rsidR="00E63D90" w:rsidRPr="00E63D90" w:rsidRDefault="00E63D90" w:rsidP="00641585">
      <w:pPr>
        <w:pStyle w:val="SOFinalBullets"/>
      </w:pPr>
      <w:r w:rsidRPr="00E63D90">
        <w:t>using chemical terms, conventions, and notations.</w:t>
      </w:r>
    </w:p>
    <w:p w14:paraId="02DAF8B2" w14:textId="77777777" w:rsidR="00E63D90" w:rsidRPr="00E63D90" w:rsidRDefault="00E63D90" w:rsidP="0095559D">
      <w:pPr>
        <w:pStyle w:val="SOFinalBodyText"/>
      </w:pPr>
      <w:r w:rsidRPr="00E63D90">
        <w:t>As a set, skills and applications tasks should be designed to enable students to apply their science inquiry skills, demonstrate knowledge and understanding of key chemical concepts and learning, and explain connections with science as a human endeavour. Problems and scenarios should be set in a relevant context, which may be practical, social, or environmental.</w:t>
      </w:r>
    </w:p>
    <w:p w14:paraId="258385A1" w14:textId="77777777" w:rsidR="00E63D90" w:rsidRPr="00E63D90" w:rsidRDefault="00E63D90" w:rsidP="0095559D">
      <w:pPr>
        <w:pStyle w:val="SOFinalBodyText"/>
      </w:pPr>
      <w:r w:rsidRPr="00E63D90">
        <w:t>Skills and applications tasks may include, for example:</w:t>
      </w:r>
    </w:p>
    <w:p w14:paraId="41AA3779" w14:textId="77777777" w:rsidR="00E63D90" w:rsidRPr="00E63D90" w:rsidRDefault="00E63D90" w:rsidP="00641585">
      <w:pPr>
        <w:pStyle w:val="SOFinalBullets"/>
      </w:pPr>
      <w:r w:rsidRPr="00E63D90">
        <w:t>developing simulations</w:t>
      </w:r>
    </w:p>
    <w:p w14:paraId="3A1F0076" w14:textId="77777777" w:rsidR="00E63D90" w:rsidRPr="00E63D90" w:rsidRDefault="00E63D90" w:rsidP="00641585">
      <w:pPr>
        <w:pStyle w:val="SOFinalBullets"/>
      </w:pPr>
      <w:r w:rsidRPr="00E63D90">
        <w:t xml:space="preserve">practical and/or graphical skills </w:t>
      </w:r>
    </w:p>
    <w:p w14:paraId="52619119" w14:textId="77777777" w:rsidR="00E63D90" w:rsidRPr="00E63D90" w:rsidRDefault="00E63D90" w:rsidP="00641585">
      <w:pPr>
        <w:pStyle w:val="SOFinalBullets"/>
      </w:pPr>
      <w:r w:rsidRPr="00E63D90">
        <w:t>a multimodal product</w:t>
      </w:r>
    </w:p>
    <w:p w14:paraId="04084AF2" w14:textId="77777777" w:rsidR="00E63D90" w:rsidRPr="00E63D90" w:rsidRDefault="00E63D90" w:rsidP="00641585">
      <w:pPr>
        <w:pStyle w:val="SOFinalBullets"/>
      </w:pPr>
      <w:r w:rsidRPr="00E63D90">
        <w:t>an oral presentation</w:t>
      </w:r>
    </w:p>
    <w:p w14:paraId="4D2FD7BE" w14:textId="77777777" w:rsidR="00E63D90" w:rsidRPr="00E63D90" w:rsidRDefault="00E63D90" w:rsidP="00641585">
      <w:pPr>
        <w:pStyle w:val="SOFinalBullets"/>
      </w:pPr>
      <w:r w:rsidRPr="00E63D90">
        <w:t>participation in a debate</w:t>
      </w:r>
    </w:p>
    <w:p w14:paraId="3F7465D8" w14:textId="77777777" w:rsidR="00E63D90" w:rsidRPr="00E63D90" w:rsidRDefault="00E63D90" w:rsidP="00641585">
      <w:pPr>
        <w:pStyle w:val="SOFinalBullets"/>
      </w:pPr>
      <w:r w:rsidRPr="00E63D90">
        <w:t>an extended response</w:t>
      </w:r>
    </w:p>
    <w:p w14:paraId="6F73F6CB" w14:textId="77777777" w:rsidR="00E63D90" w:rsidRPr="00E63D90" w:rsidRDefault="00E63D90" w:rsidP="00641585">
      <w:pPr>
        <w:pStyle w:val="SOFinalBullets"/>
      </w:pPr>
      <w:r w:rsidRPr="00E63D90">
        <w:t>responses to short-answer questions</w:t>
      </w:r>
    </w:p>
    <w:p w14:paraId="4ECFB618" w14:textId="77777777" w:rsidR="00E63D90" w:rsidRPr="00E63D90" w:rsidRDefault="00E63D90" w:rsidP="00641585">
      <w:pPr>
        <w:pStyle w:val="SOFinalBullets"/>
      </w:pPr>
      <w:r w:rsidRPr="00E63D90">
        <w:t>a response to science in the media.</w:t>
      </w:r>
    </w:p>
    <w:p w14:paraId="11898360" w14:textId="77777777" w:rsidR="00E63D90" w:rsidRPr="00E63D90" w:rsidRDefault="00E63D90" w:rsidP="0095559D">
      <w:pPr>
        <w:pStyle w:val="SOFinalBodyText"/>
      </w:pPr>
      <w:r w:rsidRPr="00E63D90">
        <w:t>For this assessment type, students provide evidence of their learning in relation to the following assessment design criteria:</w:t>
      </w:r>
    </w:p>
    <w:p w14:paraId="6381A661" w14:textId="77777777" w:rsidR="00E63D90" w:rsidRPr="00E63D90" w:rsidRDefault="00E63D90" w:rsidP="00641585">
      <w:pPr>
        <w:pStyle w:val="SOFinalBullets"/>
      </w:pPr>
      <w:r w:rsidRPr="00E63D90">
        <w:t>investigation, analysis, and evaluation</w:t>
      </w:r>
    </w:p>
    <w:p w14:paraId="7FD8D364" w14:textId="77777777" w:rsidR="00E63D90" w:rsidRPr="00E63D90" w:rsidRDefault="00E63D90" w:rsidP="00641585">
      <w:pPr>
        <w:pStyle w:val="SOFinalBullets"/>
      </w:pPr>
      <w:r w:rsidRPr="00E63D90">
        <w:t>knowledge and application.</w:t>
      </w:r>
    </w:p>
    <w:p w14:paraId="3C32A2B5" w14:textId="77777777" w:rsidR="002E0BF4" w:rsidRDefault="002E0BF4">
      <w:pPr>
        <w:rPr>
          <w:rFonts w:ascii="Arial Narrow" w:eastAsia="Times New Roman" w:hAnsi="Arial Narrow"/>
          <w:b/>
          <w:caps/>
          <w:color w:val="000000"/>
          <w:sz w:val="28"/>
          <w:lang w:val="en-US" w:eastAsia="en-US"/>
        </w:rPr>
      </w:pPr>
      <w:r>
        <w:br w:type="page"/>
      </w:r>
    </w:p>
    <w:p w14:paraId="7D98CB7F" w14:textId="77777777" w:rsidR="00E63D90" w:rsidRPr="00E63D90" w:rsidRDefault="003F198A" w:rsidP="0095559D">
      <w:pPr>
        <w:pStyle w:val="SOFinalHead2"/>
      </w:pPr>
      <w:bookmarkStart w:id="66" w:name="_Toc525117212"/>
      <w:r>
        <w:lastRenderedPageBreak/>
        <w:t xml:space="preserve">External </w:t>
      </w:r>
      <w:r w:rsidR="00486672">
        <w:t>a</w:t>
      </w:r>
      <w:r>
        <w:t>ssessment</w:t>
      </w:r>
      <w:bookmarkEnd w:id="66"/>
    </w:p>
    <w:p w14:paraId="69C3CDDB" w14:textId="77777777" w:rsidR="00E63D90" w:rsidRPr="0095559D" w:rsidRDefault="00E63D90" w:rsidP="0095559D">
      <w:pPr>
        <w:pStyle w:val="SOFinalHead3"/>
      </w:pPr>
      <w:r w:rsidRPr="0095559D">
        <w:t>Assessment Type 3: Examination (30%)</w:t>
      </w:r>
    </w:p>
    <w:p w14:paraId="17BD3B2E" w14:textId="6E2C71CA" w:rsidR="00E63D90" w:rsidRPr="00E63D90" w:rsidRDefault="00E63D90" w:rsidP="00DE6E67">
      <w:pPr>
        <w:pStyle w:val="SOFinalBodyText"/>
      </w:pPr>
      <w:r w:rsidRPr="00E63D90">
        <w:t xml:space="preserve">Students undertake </w:t>
      </w:r>
      <w:r w:rsidR="00DE6E67">
        <w:t>a</w:t>
      </w:r>
      <w:r w:rsidRPr="00E63D90">
        <w:t xml:space="preserve"> </w:t>
      </w:r>
      <w:r w:rsidR="003D40FA">
        <w:t>130-minute</w:t>
      </w:r>
      <w:r w:rsidRPr="00E63D90">
        <w:t xml:space="preserve"> examination.</w:t>
      </w:r>
    </w:p>
    <w:p w14:paraId="51940769" w14:textId="77777777" w:rsidR="00E63D90" w:rsidRDefault="003100AA" w:rsidP="0095559D">
      <w:pPr>
        <w:pStyle w:val="SOFinalBodyText"/>
      </w:pPr>
      <w:r>
        <w:t>Stage 2 science inquiry skills and science understanding from all topics may be assessed.</w:t>
      </w:r>
    </w:p>
    <w:p w14:paraId="36ED2DB9" w14:textId="77777777" w:rsidR="003100AA" w:rsidRDefault="003100AA" w:rsidP="0095559D">
      <w:pPr>
        <w:pStyle w:val="SOFinalBodyText"/>
      </w:pPr>
      <w:r>
        <w:t>Questions:</w:t>
      </w:r>
    </w:p>
    <w:p w14:paraId="43FFDF3C" w14:textId="77777777" w:rsidR="003100AA" w:rsidRDefault="003100AA" w:rsidP="00641585">
      <w:pPr>
        <w:pStyle w:val="SOFinalBullets"/>
      </w:pPr>
      <w:r>
        <w:t>will be of different types</w:t>
      </w:r>
    </w:p>
    <w:p w14:paraId="4A23D025" w14:textId="77777777" w:rsidR="003100AA" w:rsidRDefault="003100AA" w:rsidP="00641585">
      <w:pPr>
        <w:pStyle w:val="SOFinalBullets"/>
      </w:pPr>
      <w:r>
        <w:t>may require students to show an understanding of science as a human endeavour</w:t>
      </w:r>
    </w:p>
    <w:p w14:paraId="5AF502FE" w14:textId="77777777" w:rsidR="003100AA" w:rsidRPr="00E63D90" w:rsidRDefault="003100AA" w:rsidP="00641585">
      <w:pPr>
        <w:pStyle w:val="SOFinalBullets"/>
      </w:pPr>
      <w:r>
        <w:t>may require students to apply their science understanding from more than one topic.</w:t>
      </w:r>
    </w:p>
    <w:p w14:paraId="0480A52A" w14:textId="6CA04224" w:rsidR="00E63D90" w:rsidRDefault="00E63D90" w:rsidP="006A0A54">
      <w:pPr>
        <w:pStyle w:val="SOFinalBodyText"/>
      </w:pPr>
      <w:r w:rsidRPr="00E63D90">
        <w:t>For the examination, students are given a sheet containing a periodic table, standard SI prefixes, symbols of common quantities, some mathematical relationships, and a table showing the relative ac</w:t>
      </w:r>
      <w:r w:rsidR="00BB2094">
        <w:t>tivities of a number of metals.</w:t>
      </w:r>
    </w:p>
    <w:p w14:paraId="564CFC65" w14:textId="77777777" w:rsidR="00BB2094" w:rsidRPr="00E63D90" w:rsidRDefault="00BB2094" w:rsidP="0095559D">
      <w:pPr>
        <w:pStyle w:val="SOFinalBodyText"/>
      </w:pPr>
      <w:r>
        <w:t>All specific features of the assessment design criteria for this subject may be assessed in the external examination.</w:t>
      </w:r>
    </w:p>
    <w:p w14:paraId="627B9B1C" w14:textId="77777777" w:rsidR="004A2B5B" w:rsidRPr="00F63C81" w:rsidRDefault="00F63C81" w:rsidP="00F63C81">
      <w:pPr>
        <w:pStyle w:val="SOFinalHead2"/>
      </w:pPr>
      <w:bookmarkStart w:id="67" w:name="_Toc525117213"/>
      <w:r w:rsidRPr="00F63C81">
        <w:t xml:space="preserve">Performance </w:t>
      </w:r>
      <w:r w:rsidR="00486672">
        <w:t>s</w:t>
      </w:r>
      <w:r w:rsidRPr="00F63C81">
        <w:t>tandards</w:t>
      </w:r>
      <w:bookmarkEnd w:id="67"/>
    </w:p>
    <w:p w14:paraId="3AFA7B02" w14:textId="77777777" w:rsidR="0095559D" w:rsidRDefault="0095559D" w:rsidP="0095559D">
      <w:pPr>
        <w:pStyle w:val="SOFinalBodyText"/>
      </w:pPr>
      <w:r>
        <w:t>The performance standards describe five levels of achievement, A to E.</w:t>
      </w:r>
    </w:p>
    <w:p w14:paraId="364DBC8A" w14:textId="77777777" w:rsidR="0095559D" w:rsidRDefault="0095559D" w:rsidP="0095559D">
      <w:pPr>
        <w:pStyle w:val="SOFinalBodyText"/>
      </w:pPr>
      <w:r>
        <w:t>Each level of achievement describes the knowledge, skills, and understanding that teachers and assessors refer to in deciding how well student</w:t>
      </w:r>
      <w:r w:rsidR="002D04D1">
        <w:t>s</w:t>
      </w:r>
      <w:r>
        <w:t xml:space="preserve"> </w:t>
      </w:r>
      <w:r w:rsidR="002D04D1">
        <w:t>have</w:t>
      </w:r>
      <w:r>
        <w:t xml:space="preserve"> demonstrated </w:t>
      </w:r>
      <w:r w:rsidR="002D04D1">
        <w:t>their</w:t>
      </w:r>
      <w:r>
        <w:t xml:space="preserve"> learning on the basis of the evidence provided.</w:t>
      </w:r>
    </w:p>
    <w:p w14:paraId="5F46D88A" w14:textId="77777777" w:rsidR="0095559D" w:rsidRDefault="0095559D" w:rsidP="0095559D">
      <w:pPr>
        <w:pStyle w:val="SOFinalBodyText"/>
      </w:pPr>
      <w:r>
        <w:t>During the teaching and learning program the teacher gives students feedback on their learning, with reference to the performance standards.</w:t>
      </w:r>
    </w:p>
    <w:p w14:paraId="3BEE213E" w14:textId="77777777" w:rsidR="0095559D" w:rsidRDefault="0095559D" w:rsidP="0095559D">
      <w:pPr>
        <w:pStyle w:val="SOFinalBodyText"/>
      </w:pPr>
      <w:r>
        <w:t>At the student’s completion of study of each school assessment type, the teacher makes a decision about the quality of the student’s lea</w:t>
      </w:r>
      <w:r w:rsidR="00BB2094">
        <w:t>r</w:t>
      </w:r>
      <w:r>
        <w:t>ning by:</w:t>
      </w:r>
    </w:p>
    <w:p w14:paraId="397E0BB5" w14:textId="77777777" w:rsidR="0095559D" w:rsidRDefault="0095559D" w:rsidP="00641585">
      <w:pPr>
        <w:pStyle w:val="SOFinalBullets"/>
      </w:pPr>
      <w:r>
        <w:t>referring to the performance standards</w:t>
      </w:r>
    </w:p>
    <w:p w14:paraId="339403D5" w14:textId="77777777" w:rsidR="0095559D" w:rsidRDefault="0095559D" w:rsidP="00641585">
      <w:pPr>
        <w:pStyle w:val="SOFinalBullets"/>
      </w:pPr>
      <w:r>
        <w:t>assigning a grade between A</w:t>
      </w:r>
      <w:r w:rsidRPr="000A63F0">
        <w:rPr>
          <w:rFonts w:ascii="Symbol" w:hAnsi="Symbol"/>
        </w:rPr>
        <w:t></w:t>
      </w:r>
      <w:r>
        <w:t xml:space="preserve"> and E</w:t>
      </w:r>
      <w:r w:rsidRPr="0095559D">
        <w:rPr>
          <w:rFonts w:ascii="Symbol" w:hAnsi="Symbol"/>
        </w:rPr>
        <w:t></w:t>
      </w:r>
      <w:r>
        <w:t xml:space="preserve"> for the assessment type.</w:t>
      </w:r>
    </w:p>
    <w:p w14:paraId="5063DD7E" w14:textId="77777777" w:rsidR="0095559D" w:rsidRDefault="0095559D" w:rsidP="0095559D">
      <w:pPr>
        <w:pStyle w:val="SOFinalBodyText"/>
      </w:pPr>
      <w:r>
        <w:t>The student’s school assessment and external assessment are combined for a final result, which is reported as a grade between A</w:t>
      </w:r>
      <w:r w:rsidRPr="000A63F0">
        <w:rPr>
          <w:rFonts w:ascii="Symbol" w:hAnsi="Symbol"/>
        </w:rPr>
        <w:t></w:t>
      </w:r>
      <w:r>
        <w:t xml:space="preserve"> and E</w:t>
      </w:r>
      <w:r w:rsidRPr="0095559D">
        <w:rPr>
          <w:rFonts w:ascii="Symbol" w:hAnsi="Symbol"/>
        </w:rPr>
        <w:t></w:t>
      </w:r>
      <w:r>
        <w:t>.</w:t>
      </w:r>
    </w:p>
    <w:p w14:paraId="2234FFD2" w14:textId="77777777" w:rsidR="00450841" w:rsidRDefault="00450841" w:rsidP="0095559D">
      <w:pPr>
        <w:pStyle w:val="SOFinalBodyText"/>
      </w:pPr>
    </w:p>
    <w:p w14:paraId="6646D4FB" w14:textId="77777777" w:rsidR="00450841" w:rsidRDefault="00450841" w:rsidP="00960BA6">
      <w:pPr>
        <w:pStyle w:val="SOFinalBodyText"/>
        <w:sectPr w:rsidR="00450841" w:rsidSect="00DC0EFE">
          <w:headerReference w:type="even" r:id="rId64"/>
          <w:headerReference w:type="default" r:id="rId65"/>
          <w:footerReference w:type="even" r:id="rId66"/>
          <w:footerReference w:type="default" r:id="rId67"/>
          <w:headerReference w:type="first" r:id="rId68"/>
          <w:footerReference w:type="first" r:id="rId69"/>
          <w:pgSz w:w="11901" w:h="16857" w:code="210"/>
          <w:pgMar w:top="1985" w:right="1985" w:bottom="1985" w:left="1985" w:header="1701" w:footer="1134" w:gutter="0"/>
          <w:cols w:space="708"/>
          <w:titlePg/>
          <w:docGrid w:linePitch="360"/>
        </w:sectPr>
      </w:pPr>
    </w:p>
    <w:p w14:paraId="46659C24" w14:textId="77777777" w:rsidR="00450841" w:rsidRPr="006124DB" w:rsidRDefault="00450841" w:rsidP="006A3CDC">
      <w:pPr>
        <w:pStyle w:val="SOFinalHead3PerformanceTable"/>
        <w:spacing w:after="120"/>
      </w:pPr>
      <w:bookmarkStart w:id="68" w:name="PERFORMANCESTANDARDS"/>
      <w:r w:rsidRPr="006124DB">
        <w:lastRenderedPageBreak/>
        <w:t xml:space="preserve">Performance Standards for Stage </w:t>
      </w:r>
      <w:r>
        <w:t>2 Chemistry</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692EB1" w:rsidRPr="006124DB" w14:paraId="532101B1" w14:textId="77777777" w:rsidTr="00B10AA6">
        <w:trPr>
          <w:trHeight w:hRule="exact" w:val="544"/>
          <w:tblHeader/>
        </w:trPr>
        <w:tc>
          <w:tcPr>
            <w:tcW w:w="397" w:type="dxa"/>
            <w:tcBorders>
              <w:right w:val="nil"/>
            </w:tcBorders>
            <w:shd w:val="clear" w:color="auto" w:fill="595959" w:themeFill="text1" w:themeFillTint="A6"/>
            <w:tcMar>
              <w:bottom w:w="0" w:type="dxa"/>
            </w:tcMar>
            <w:vAlign w:val="center"/>
          </w:tcPr>
          <w:bookmarkEnd w:id="68"/>
          <w:p w14:paraId="4323EDB1" w14:textId="2EB8977C" w:rsidR="00692EB1" w:rsidRPr="006124DB" w:rsidRDefault="00692EB1" w:rsidP="00692EB1">
            <w:r w:rsidRPr="00D516DC">
              <w:rPr>
                <w:color w:val="595959" w:themeColor="text1" w:themeTint="A6"/>
              </w:rPr>
              <w:t>-</w:t>
            </w:r>
          </w:p>
        </w:tc>
        <w:tc>
          <w:tcPr>
            <w:tcW w:w="3742" w:type="dxa"/>
            <w:tcBorders>
              <w:left w:val="nil"/>
            </w:tcBorders>
            <w:shd w:val="clear" w:color="auto" w:fill="595959" w:themeFill="text1" w:themeFillTint="A6"/>
            <w:tcMar>
              <w:bottom w:w="0" w:type="dxa"/>
            </w:tcMar>
            <w:vAlign w:val="center"/>
          </w:tcPr>
          <w:p w14:paraId="54626642" w14:textId="3F06DEC2" w:rsidR="00692EB1" w:rsidRPr="006124DB" w:rsidRDefault="00692EB1" w:rsidP="00692EB1">
            <w:pPr>
              <w:pStyle w:val="SOFinalPerformanceTableHead1"/>
            </w:pPr>
            <w:r>
              <w:t>Investigation, Analysis, and Evaluation</w:t>
            </w:r>
          </w:p>
        </w:tc>
        <w:tc>
          <w:tcPr>
            <w:tcW w:w="3742" w:type="dxa"/>
            <w:shd w:val="clear" w:color="auto" w:fill="595959" w:themeFill="text1" w:themeFillTint="A6"/>
            <w:tcMar>
              <w:bottom w:w="0" w:type="dxa"/>
            </w:tcMar>
            <w:vAlign w:val="center"/>
          </w:tcPr>
          <w:p w14:paraId="5DF9CC57" w14:textId="62A5FF19" w:rsidR="00692EB1" w:rsidRPr="006124DB" w:rsidRDefault="00692EB1" w:rsidP="00692EB1">
            <w:pPr>
              <w:pStyle w:val="SOFinalPerformanceTableHead1"/>
            </w:pPr>
            <w:r>
              <w:t>Knowledge and Application</w:t>
            </w:r>
          </w:p>
        </w:tc>
      </w:tr>
      <w:tr w:rsidR="00692EB1" w:rsidRPr="006124DB" w14:paraId="7C3BFB0F" w14:textId="77777777" w:rsidTr="00B10AA6">
        <w:tc>
          <w:tcPr>
            <w:tcW w:w="397" w:type="dxa"/>
            <w:shd w:val="clear" w:color="auto" w:fill="D9D9D9" w:themeFill="background1" w:themeFillShade="D9"/>
          </w:tcPr>
          <w:p w14:paraId="344AC635" w14:textId="294E5F2F" w:rsidR="00692EB1" w:rsidRPr="00D516DC" w:rsidRDefault="00692EB1" w:rsidP="00692EB1">
            <w:pPr>
              <w:pStyle w:val="SOFinalPerformanceTableLetters"/>
            </w:pPr>
            <w:r w:rsidRPr="006124DB">
              <w:t>A</w:t>
            </w:r>
          </w:p>
        </w:tc>
        <w:tc>
          <w:tcPr>
            <w:tcW w:w="3742" w:type="dxa"/>
          </w:tcPr>
          <w:p w14:paraId="0ED0E5FF" w14:textId="38117C9B" w:rsidR="00692EB1" w:rsidRDefault="00692EB1" w:rsidP="00692EB1">
            <w:pPr>
              <w:pStyle w:val="SOFinalPerformanceTableText"/>
              <w:spacing w:line="170" w:lineRule="exact"/>
            </w:pPr>
            <w:r>
              <w:t>Critically deconstructs a problem and designs a logical</w:t>
            </w:r>
            <w:r w:rsidR="009D232E">
              <w:t xml:space="preserve"> and</w:t>
            </w:r>
            <w:r>
              <w:t xml:space="preserve"> coherent chemistry investigation</w:t>
            </w:r>
            <w:r w:rsidR="00171A5B">
              <w:t xml:space="preserve"> with detailed justification</w:t>
            </w:r>
            <w:r>
              <w:t>.</w:t>
            </w:r>
          </w:p>
          <w:p w14:paraId="7F142227" w14:textId="77777777" w:rsidR="00692EB1" w:rsidRDefault="00692EB1" w:rsidP="00692EB1">
            <w:pPr>
              <w:pStyle w:val="SOFinalPerformanceTableText"/>
              <w:spacing w:line="170" w:lineRule="exact"/>
            </w:pPr>
            <w:r>
              <w:t>Obtains, records, and represents data, using appropriate conventions and formats accurately and highly effectively.</w:t>
            </w:r>
          </w:p>
          <w:p w14:paraId="426F2D0D" w14:textId="77777777" w:rsidR="00692EB1" w:rsidRDefault="00692EB1" w:rsidP="00692EB1">
            <w:pPr>
              <w:pStyle w:val="SOFinalPerformanceTableText"/>
              <w:spacing w:line="170" w:lineRule="exact"/>
            </w:pPr>
            <w:r>
              <w:t>Systematically analyses and interprets data and evidence to formulate logical conclusions with detailed justification.</w:t>
            </w:r>
          </w:p>
          <w:p w14:paraId="1BF800BE" w14:textId="3E20215E" w:rsidR="00692EB1" w:rsidRPr="006124DB" w:rsidRDefault="00692EB1" w:rsidP="00692EB1">
            <w:pPr>
              <w:pStyle w:val="SOFinalPerformanceTableText"/>
              <w:spacing w:before="90" w:line="190" w:lineRule="exact"/>
            </w:pPr>
            <w:r>
              <w:t>Critically and logically evaluates procedures and discusses their effect on data.</w:t>
            </w:r>
          </w:p>
        </w:tc>
        <w:tc>
          <w:tcPr>
            <w:tcW w:w="3742" w:type="dxa"/>
          </w:tcPr>
          <w:p w14:paraId="0FD63110" w14:textId="77777777" w:rsidR="00692EB1" w:rsidRDefault="00692EB1" w:rsidP="00692EB1">
            <w:pPr>
              <w:pStyle w:val="SOFinalPerformanceTableText"/>
              <w:spacing w:line="170" w:lineRule="exact"/>
            </w:pPr>
            <w:r>
              <w:t>Demonstrates deep and broad knowledge and understanding of a range of chemical concepts.</w:t>
            </w:r>
          </w:p>
          <w:p w14:paraId="2724EC22" w14:textId="77777777" w:rsidR="00692EB1" w:rsidRDefault="00692EB1" w:rsidP="00692EB1">
            <w:pPr>
              <w:pStyle w:val="SOFinalPerformanceTableText"/>
              <w:spacing w:line="170" w:lineRule="exact"/>
            </w:pPr>
            <w:r>
              <w:t>Applies chemical concepts highly effectively in new and familiar contexts.</w:t>
            </w:r>
          </w:p>
          <w:p w14:paraId="4E83AC77" w14:textId="77777777" w:rsidR="00692EB1" w:rsidRDefault="00692EB1" w:rsidP="00692EB1">
            <w:pPr>
              <w:pStyle w:val="SOFinalPerformanceTableText"/>
              <w:spacing w:line="170" w:lineRule="exact"/>
            </w:pPr>
            <w:r>
              <w:t>Critically explores and understands in depth the interaction between science and society.</w:t>
            </w:r>
          </w:p>
          <w:p w14:paraId="7692E3D9" w14:textId="2C7C4273" w:rsidR="00692EB1" w:rsidRPr="006124DB" w:rsidRDefault="00692EB1" w:rsidP="00692EB1">
            <w:pPr>
              <w:pStyle w:val="SOFinalPerformanceTableText"/>
              <w:spacing w:before="90" w:line="190" w:lineRule="exact"/>
            </w:pPr>
            <w:r>
              <w:t>Communicates knowledge and understanding of chemistry coherently, with highly effective use of appropriate terms, conventions, and representations.</w:t>
            </w:r>
          </w:p>
        </w:tc>
      </w:tr>
      <w:tr w:rsidR="00692EB1" w:rsidRPr="006124DB" w14:paraId="6EF7DBFE" w14:textId="77777777" w:rsidTr="00B10AA6">
        <w:tc>
          <w:tcPr>
            <w:tcW w:w="397" w:type="dxa"/>
            <w:shd w:val="clear" w:color="auto" w:fill="D9D9D9" w:themeFill="background1" w:themeFillShade="D9"/>
          </w:tcPr>
          <w:p w14:paraId="241B58C6" w14:textId="515DB5E5" w:rsidR="00692EB1" w:rsidRPr="006124DB" w:rsidRDefault="00692EB1" w:rsidP="00692EB1">
            <w:pPr>
              <w:pStyle w:val="SOFinalPerformanceTableLetters"/>
            </w:pPr>
            <w:r w:rsidRPr="006124DB">
              <w:t>B</w:t>
            </w:r>
          </w:p>
        </w:tc>
        <w:tc>
          <w:tcPr>
            <w:tcW w:w="3742" w:type="dxa"/>
          </w:tcPr>
          <w:p w14:paraId="164E3186" w14:textId="5F836B36" w:rsidR="00692EB1" w:rsidRDefault="00692EB1" w:rsidP="00692EB1">
            <w:pPr>
              <w:pStyle w:val="SOFinalPerformanceTableText"/>
              <w:spacing w:line="170" w:lineRule="exact"/>
            </w:pPr>
            <w:r>
              <w:t>Logically deconstructs a problem and designs a well-considered and clear chemistry investigation</w:t>
            </w:r>
            <w:r w:rsidR="00171A5B">
              <w:t xml:space="preserve"> with reasonable justification</w:t>
            </w:r>
            <w:r>
              <w:t>.</w:t>
            </w:r>
          </w:p>
          <w:p w14:paraId="50CE977A" w14:textId="77777777" w:rsidR="00692EB1" w:rsidRDefault="00692EB1" w:rsidP="00692EB1">
            <w:pPr>
              <w:pStyle w:val="SOFinalPerformanceTableText"/>
              <w:spacing w:line="170" w:lineRule="exact"/>
            </w:pPr>
            <w:r>
              <w:t>Obtains, records, and represents data, using appropriate conventions and formats mostly accurately and effectively.</w:t>
            </w:r>
          </w:p>
          <w:p w14:paraId="20960D32" w14:textId="77777777" w:rsidR="00692EB1" w:rsidRDefault="00692EB1" w:rsidP="00692EB1">
            <w:pPr>
              <w:pStyle w:val="SOFinalPerformanceTableText"/>
              <w:spacing w:line="170" w:lineRule="exact"/>
            </w:pPr>
            <w:r>
              <w:t>Logically analyses and interprets data and evidence to formulate suitable conclusions with reasonable justification.</w:t>
            </w:r>
          </w:p>
          <w:p w14:paraId="68757E91" w14:textId="378503E4" w:rsidR="00692EB1" w:rsidRPr="006124DB" w:rsidRDefault="00692EB1" w:rsidP="00692EB1">
            <w:pPr>
              <w:pStyle w:val="SOFinalPerformanceTableText"/>
              <w:spacing w:before="90" w:line="190" w:lineRule="exact"/>
            </w:pPr>
            <w:r>
              <w:t>Logically evaluates procedures and their effect on data.</w:t>
            </w:r>
          </w:p>
        </w:tc>
        <w:tc>
          <w:tcPr>
            <w:tcW w:w="3742" w:type="dxa"/>
          </w:tcPr>
          <w:p w14:paraId="7D7940CA" w14:textId="77777777" w:rsidR="00692EB1" w:rsidRDefault="00692EB1" w:rsidP="00692EB1">
            <w:pPr>
              <w:pStyle w:val="SOFinalPerformanceTableText"/>
              <w:spacing w:line="170" w:lineRule="exact"/>
            </w:pPr>
            <w:r>
              <w:t>Demonstrates some depth and breadth of knowledge and understanding of a range of chemical concepts.</w:t>
            </w:r>
          </w:p>
          <w:p w14:paraId="2FB78523" w14:textId="77777777" w:rsidR="00692EB1" w:rsidRDefault="00692EB1" w:rsidP="00692EB1">
            <w:pPr>
              <w:pStyle w:val="SOFinalPerformanceTableText"/>
              <w:spacing w:line="170" w:lineRule="exact"/>
            </w:pPr>
            <w:r>
              <w:t>Applies chemical concepts mostly effectively in new and familiar contexts.</w:t>
            </w:r>
          </w:p>
          <w:p w14:paraId="2E7B5E04" w14:textId="77777777" w:rsidR="00692EB1" w:rsidRDefault="00692EB1" w:rsidP="00692EB1">
            <w:pPr>
              <w:pStyle w:val="SOFinalPerformanceTableText"/>
              <w:spacing w:line="170" w:lineRule="exact"/>
            </w:pPr>
            <w:r>
              <w:t>Logically explores and understands in some depth the interaction between science and society.</w:t>
            </w:r>
          </w:p>
          <w:p w14:paraId="01748AA7" w14:textId="4DD2922C" w:rsidR="00692EB1" w:rsidRPr="006124DB" w:rsidRDefault="00692EB1" w:rsidP="00692EB1">
            <w:pPr>
              <w:pStyle w:val="SOFinalPerformanceTableText"/>
              <w:spacing w:before="90" w:line="190" w:lineRule="exact"/>
            </w:pPr>
            <w:r>
              <w:t>Communicates knowledge and understanding of chemistry mostly coherently, with effective use of appropriate terms, conventions, and representations.</w:t>
            </w:r>
          </w:p>
        </w:tc>
      </w:tr>
      <w:tr w:rsidR="00692EB1" w:rsidRPr="006124DB" w14:paraId="28B73FDE" w14:textId="77777777" w:rsidTr="00B10AA6">
        <w:tc>
          <w:tcPr>
            <w:tcW w:w="397" w:type="dxa"/>
            <w:shd w:val="clear" w:color="auto" w:fill="D9D9D9" w:themeFill="background1" w:themeFillShade="D9"/>
          </w:tcPr>
          <w:p w14:paraId="35BF8960" w14:textId="552EFC26" w:rsidR="00692EB1" w:rsidRPr="006124DB" w:rsidRDefault="00692EB1" w:rsidP="00692EB1">
            <w:pPr>
              <w:pStyle w:val="SOFinalPerformanceTableLetters"/>
            </w:pPr>
            <w:bookmarkStart w:id="69" w:name="RowTitle_C"/>
            <w:r w:rsidRPr="006124DB">
              <w:t>C</w:t>
            </w:r>
            <w:bookmarkEnd w:id="69"/>
          </w:p>
        </w:tc>
        <w:tc>
          <w:tcPr>
            <w:tcW w:w="3742" w:type="dxa"/>
          </w:tcPr>
          <w:p w14:paraId="4620B5E0" w14:textId="333C0287" w:rsidR="00692EB1" w:rsidRDefault="00692EB1" w:rsidP="00692EB1">
            <w:pPr>
              <w:pStyle w:val="SOFinalPerformanceTableText"/>
              <w:spacing w:line="170" w:lineRule="exact"/>
            </w:pPr>
            <w:r>
              <w:t>Deconstructs a problem and designs a considered and generally clear chemistry investigation</w:t>
            </w:r>
            <w:r w:rsidR="00171A5B">
              <w:t xml:space="preserve"> with some justification</w:t>
            </w:r>
            <w:r>
              <w:t>.</w:t>
            </w:r>
          </w:p>
          <w:p w14:paraId="6FEE1F53" w14:textId="77777777" w:rsidR="00692EB1" w:rsidRDefault="00692EB1" w:rsidP="00692EB1">
            <w:pPr>
              <w:pStyle w:val="SOFinalPerformanceTableText"/>
              <w:spacing w:line="170" w:lineRule="exact"/>
            </w:pPr>
            <w:r>
              <w:t>Obtains, records, and represents data, using generally appropriate conventions and formats, with some errors but generally accurately and effectively.</w:t>
            </w:r>
          </w:p>
          <w:p w14:paraId="1D34A1E6" w14:textId="77777777" w:rsidR="00692EB1" w:rsidRDefault="00692EB1" w:rsidP="00692EB1">
            <w:pPr>
              <w:pStyle w:val="SOFinalPerformanceTableText"/>
              <w:spacing w:line="170" w:lineRule="exact"/>
            </w:pPr>
            <w:r>
              <w:t>Undertakes some analysis and interpretation of data and evidence to formulate generally appropriate conclusions with some justification.</w:t>
            </w:r>
          </w:p>
          <w:p w14:paraId="0FBFA8AD" w14:textId="0733BA04" w:rsidR="00692EB1" w:rsidRPr="006124DB" w:rsidRDefault="00692EB1" w:rsidP="00692EB1">
            <w:pPr>
              <w:pStyle w:val="SOFinalPerformanceTableText"/>
              <w:spacing w:before="90" w:line="190" w:lineRule="exact"/>
            </w:pPr>
            <w:r>
              <w:t>Evaluates procedures and some of their effect on data.</w:t>
            </w:r>
          </w:p>
        </w:tc>
        <w:tc>
          <w:tcPr>
            <w:tcW w:w="3742" w:type="dxa"/>
          </w:tcPr>
          <w:p w14:paraId="086CA8EB" w14:textId="77777777" w:rsidR="00692EB1" w:rsidRDefault="00692EB1" w:rsidP="00692EB1">
            <w:pPr>
              <w:pStyle w:val="SOFinalPerformanceTableText"/>
              <w:spacing w:line="170" w:lineRule="exact"/>
            </w:pPr>
            <w:r>
              <w:t xml:space="preserve">Demonstrates knowledge and understanding of a general range of chemical concepts. </w:t>
            </w:r>
          </w:p>
          <w:p w14:paraId="4B98F46C" w14:textId="77777777" w:rsidR="00692EB1" w:rsidRDefault="00692EB1" w:rsidP="00692EB1">
            <w:pPr>
              <w:pStyle w:val="SOFinalPerformanceTableText"/>
              <w:spacing w:line="170" w:lineRule="exact"/>
            </w:pPr>
            <w:r>
              <w:t>Applies chemical concepts generally effectively in new or familiar contexts.</w:t>
            </w:r>
          </w:p>
          <w:p w14:paraId="45E59DCA" w14:textId="77777777" w:rsidR="00692EB1" w:rsidRDefault="00692EB1" w:rsidP="00692EB1">
            <w:pPr>
              <w:pStyle w:val="SOFinalPerformanceTableText"/>
              <w:spacing w:line="170" w:lineRule="exact"/>
            </w:pPr>
            <w:r>
              <w:t>Explores and understands aspects of the interaction between science and society.</w:t>
            </w:r>
          </w:p>
          <w:p w14:paraId="35E837F3" w14:textId="14E31DF6" w:rsidR="00692EB1" w:rsidRPr="006124DB" w:rsidRDefault="00692EB1" w:rsidP="00692EB1">
            <w:pPr>
              <w:pStyle w:val="SOFinalPerformanceTableText"/>
              <w:spacing w:before="90" w:line="190" w:lineRule="exact"/>
            </w:pPr>
            <w:r>
              <w:t>Communicates knowledge and understanding of chemistry generally effectively, using some appropriate terms, conventions, and representations.</w:t>
            </w:r>
          </w:p>
        </w:tc>
      </w:tr>
      <w:tr w:rsidR="00692EB1" w:rsidRPr="006124DB" w14:paraId="77D37267" w14:textId="77777777" w:rsidTr="00B10AA6">
        <w:tc>
          <w:tcPr>
            <w:tcW w:w="397" w:type="dxa"/>
            <w:shd w:val="clear" w:color="auto" w:fill="D9D9D9" w:themeFill="background1" w:themeFillShade="D9"/>
          </w:tcPr>
          <w:p w14:paraId="1919F248" w14:textId="0CB98B9C" w:rsidR="00692EB1" w:rsidRPr="006124DB" w:rsidRDefault="00692EB1" w:rsidP="00692EB1">
            <w:pPr>
              <w:pStyle w:val="SOFinalPerformanceTableLetters"/>
            </w:pPr>
            <w:bookmarkStart w:id="70" w:name="RowTitle_D"/>
            <w:r w:rsidRPr="006124DB">
              <w:t>D</w:t>
            </w:r>
            <w:bookmarkEnd w:id="70"/>
          </w:p>
        </w:tc>
        <w:tc>
          <w:tcPr>
            <w:tcW w:w="3742" w:type="dxa"/>
          </w:tcPr>
          <w:p w14:paraId="0283D2AF" w14:textId="77777777" w:rsidR="00692EB1" w:rsidRDefault="00692EB1" w:rsidP="00692EB1">
            <w:pPr>
              <w:pStyle w:val="SOFinalPerformanceTableText"/>
              <w:spacing w:line="170" w:lineRule="exact"/>
            </w:pPr>
            <w:r>
              <w:t>Prepares a basic deconstruction of a problem and an outline of a chemistry investigation.</w:t>
            </w:r>
          </w:p>
          <w:p w14:paraId="16363F98" w14:textId="77777777" w:rsidR="00692EB1" w:rsidRDefault="00692EB1" w:rsidP="00692EB1">
            <w:pPr>
              <w:pStyle w:val="SOFinalPerformanceTableText"/>
              <w:spacing w:line="170" w:lineRule="exact"/>
            </w:pPr>
            <w:r>
              <w:t>Obtains, records, and represents data, using conventions and formats inconsistently, with occasional accuracy and effectiveness.</w:t>
            </w:r>
          </w:p>
          <w:p w14:paraId="3A3270A8" w14:textId="77777777" w:rsidR="00692EB1" w:rsidRDefault="00692EB1" w:rsidP="00692EB1">
            <w:pPr>
              <w:pStyle w:val="SOFinalPerformanceTableText"/>
              <w:spacing w:line="170" w:lineRule="exact"/>
            </w:pPr>
            <w:r>
              <w:t>Describes data and undertakes some basic interpretation to formulate a basic conclusion.</w:t>
            </w:r>
          </w:p>
          <w:p w14:paraId="79BE08D7" w14:textId="3C189D9F" w:rsidR="00692EB1" w:rsidRPr="006124DB" w:rsidRDefault="00692EB1" w:rsidP="00692EB1">
            <w:pPr>
              <w:pStyle w:val="SOFinalPerformanceTableText"/>
              <w:spacing w:before="90" w:line="190" w:lineRule="exact"/>
            </w:pPr>
            <w:r>
              <w:t>Attempts to evaluate procedures or suggest an effect on data.</w:t>
            </w:r>
          </w:p>
        </w:tc>
        <w:tc>
          <w:tcPr>
            <w:tcW w:w="3742" w:type="dxa"/>
          </w:tcPr>
          <w:p w14:paraId="64EE5FCF" w14:textId="77777777" w:rsidR="00692EB1" w:rsidRDefault="00692EB1" w:rsidP="00692EB1">
            <w:pPr>
              <w:pStyle w:val="SOFinalPerformanceTableText"/>
              <w:spacing w:line="170" w:lineRule="exact"/>
            </w:pPr>
            <w:r>
              <w:t>Demonstrates some basic knowledge and partial understanding of chemical concepts.</w:t>
            </w:r>
          </w:p>
          <w:p w14:paraId="27DE71A0" w14:textId="77777777" w:rsidR="00692EB1" w:rsidRDefault="00692EB1" w:rsidP="00692EB1">
            <w:pPr>
              <w:pStyle w:val="SOFinalPerformanceTableText"/>
              <w:spacing w:line="170" w:lineRule="exact"/>
            </w:pPr>
            <w:r>
              <w:t>Applies some chemical concepts in familiar contexts.</w:t>
            </w:r>
          </w:p>
          <w:p w14:paraId="1BB9D068" w14:textId="77777777" w:rsidR="00692EB1" w:rsidRDefault="00692EB1" w:rsidP="00692EB1">
            <w:pPr>
              <w:pStyle w:val="SOFinalPerformanceTableText"/>
              <w:spacing w:line="170" w:lineRule="exact"/>
            </w:pPr>
            <w:r>
              <w:t>Partially explores and recognises aspects of the interaction between science and society.</w:t>
            </w:r>
          </w:p>
          <w:p w14:paraId="6CB85CF7" w14:textId="427CF1FC" w:rsidR="00692EB1" w:rsidRPr="006124DB" w:rsidRDefault="00692EB1" w:rsidP="00692EB1">
            <w:pPr>
              <w:pStyle w:val="SOFinalPerformanceTableText"/>
              <w:spacing w:before="90" w:line="190" w:lineRule="exact"/>
            </w:pPr>
            <w:r>
              <w:t>Communicates basic chemical information, using some appropriate terms, conventions, and/or representations.</w:t>
            </w:r>
          </w:p>
        </w:tc>
      </w:tr>
      <w:tr w:rsidR="00692EB1" w:rsidRPr="006124DB" w14:paraId="2A7F6FDE" w14:textId="77777777" w:rsidTr="00B10AA6">
        <w:tc>
          <w:tcPr>
            <w:tcW w:w="397" w:type="dxa"/>
            <w:shd w:val="clear" w:color="auto" w:fill="D9D9D9" w:themeFill="background1" w:themeFillShade="D9"/>
          </w:tcPr>
          <w:p w14:paraId="05D8D13B" w14:textId="3F435B9D" w:rsidR="00692EB1" w:rsidRPr="006124DB" w:rsidRDefault="00692EB1" w:rsidP="00692EB1">
            <w:pPr>
              <w:pStyle w:val="SOFinalPerformanceTableLetters"/>
            </w:pPr>
            <w:bookmarkStart w:id="71" w:name="RowTitle_E"/>
            <w:r w:rsidRPr="006124DB">
              <w:t>E</w:t>
            </w:r>
            <w:bookmarkEnd w:id="71"/>
          </w:p>
        </w:tc>
        <w:tc>
          <w:tcPr>
            <w:tcW w:w="3742" w:type="dxa"/>
          </w:tcPr>
          <w:p w14:paraId="2840DB5A" w14:textId="77777777" w:rsidR="00692EB1" w:rsidRDefault="00692EB1" w:rsidP="00692EB1">
            <w:pPr>
              <w:pStyle w:val="SOFinalPerformanceTableText"/>
              <w:spacing w:line="170" w:lineRule="exact"/>
            </w:pPr>
            <w:r>
              <w:t>Attempts a simple deconstruction of a problem and a procedure for a chemistry investigation.</w:t>
            </w:r>
          </w:p>
          <w:p w14:paraId="5B2BCE3B" w14:textId="77777777" w:rsidR="00692EB1" w:rsidRDefault="00692EB1" w:rsidP="00692EB1">
            <w:pPr>
              <w:pStyle w:val="SOFinalPerformanceTableText"/>
              <w:spacing w:line="170" w:lineRule="exact"/>
            </w:pPr>
            <w:r>
              <w:t>Attempts to record and represent some data, with limited accuracy or effectiveness.</w:t>
            </w:r>
          </w:p>
          <w:p w14:paraId="3A9392AA" w14:textId="77777777" w:rsidR="00692EB1" w:rsidRDefault="00692EB1" w:rsidP="00692EB1">
            <w:pPr>
              <w:pStyle w:val="SOFinalPerformanceTableText"/>
              <w:spacing w:line="170" w:lineRule="exact"/>
            </w:pPr>
            <w:r>
              <w:t>Attempts to describe results and/or interpret data to formulate a basic conclusion.</w:t>
            </w:r>
          </w:p>
          <w:p w14:paraId="2E3B0962" w14:textId="4A6E4672" w:rsidR="00692EB1" w:rsidRPr="006124DB" w:rsidRDefault="00692EB1" w:rsidP="00692EB1">
            <w:pPr>
              <w:pStyle w:val="SOFinalPerformanceTableText"/>
              <w:spacing w:before="90" w:line="190" w:lineRule="exact"/>
            </w:pPr>
            <w:r>
              <w:t>Acknowledges that procedures affect data.</w:t>
            </w:r>
          </w:p>
        </w:tc>
        <w:tc>
          <w:tcPr>
            <w:tcW w:w="3742" w:type="dxa"/>
          </w:tcPr>
          <w:p w14:paraId="78BF2EC9" w14:textId="77777777" w:rsidR="00692EB1" w:rsidRDefault="00692EB1" w:rsidP="00692EB1">
            <w:pPr>
              <w:pStyle w:val="SOFinalPerformanceTableText"/>
              <w:spacing w:line="170" w:lineRule="exact"/>
            </w:pPr>
            <w:r>
              <w:t xml:space="preserve">Demonstrates limited recognition and awareness of chemical concepts. </w:t>
            </w:r>
          </w:p>
          <w:p w14:paraId="5972C8EF" w14:textId="77777777" w:rsidR="00692EB1" w:rsidRDefault="00692EB1" w:rsidP="00692EB1">
            <w:pPr>
              <w:pStyle w:val="SOFinalPerformanceTableText"/>
              <w:spacing w:line="170" w:lineRule="exact"/>
            </w:pPr>
            <w:r>
              <w:t>Attempts to apply chemical concepts in familiar contexts.</w:t>
            </w:r>
          </w:p>
          <w:p w14:paraId="239352AA" w14:textId="77777777" w:rsidR="00692EB1" w:rsidRDefault="00692EB1" w:rsidP="00692EB1">
            <w:pPr>
              <w:pStyle w:val="SOFinalPerformanceTableText"/>
              <w:spacing w:line="170" w:lineRule="exact"/>
            </w:pPr>
            <w:r>
              <w:t>Attempts to explore and identify an aspect of the interaction between science and society.</w:t>
            </w:r>
          </w:p>
          <w:p w14:paraId="1EBBECFD" w14:textId="65D7156D" w:rsidR="00692EB1" w:rsidRPr="006124DB" w:rsidRDefault="00692EB1" w:rsidP="00692EB1">
            <w:pPr>
              <w:pStyle w:val="SOFinalPerformanceTableText"/>
              <w:spacing w:before="90" w:line="190" w:lineRule="exact"/>
            </w:pPr>
            <w:r>
              <w:t>Attempts to communicate information about chemistry.</w:t>
            </w:r>
          </w:p>
        </w:tc>
      </w:tr>
    </w:tbl>
    <w:p w14:paraId="75F355D6" w14:textId="77777777" w:rsidR="00450841" w:rsidRPr="00692EB1" w:rsidRDefault="00450841" w:rsidP="00450841">
      <w:pPr>
        <w:pStyle w:val="SOFinalBodyText"/>
        <w:spacing w:before="0"/>
        <w:rPr>
          <w:sz w:val="16"/>
          <w:szCs w:val="16"/>
          <w:lang w:val="en-AU"/>
        </w:rPr>
      </w:pPr>
    </w:p>
    <w:p w14:paraId="1330E9CE" w14:textId="77777777" w:rsidR="00450841" w:rsidRPr="00450841" w:rsidRDefault="00450841" w:rsidP="00450841">
      <w:pPr>
        <w:pStyle w:val="SOFinalBodyText"/>
        <w:spacing w:before="0"/>
        <w:rPr>
          <w:sz w:val="16"/>
          <w:szCs w:val="16"/>
        </w:rPr>
        <w:sectPr w:rsidR="00450841" w:rsidRPr="00450841" w:rsidSect="00B10AA6">
          <w:headerReference w:type="first" r:id="rId70"/>
          <w:footerReference w:type="first" r:id="rId71"/>
          <w:pgSz w:w="11901" w:h="16857" w:code="210"/>
          <w:pgMar w:top="1985" w:right="1985" w:bottom="1985" w:left="1985" w:header="1701" w:footer="1134" w:gutter="0"/>
          <w:cols w:space="708"/>
          <w:titlePg/>
          <w:docGrid w:linePitch="360"/>
        </w:sectPr>
      </w:pPr>
    </w:p>
    <w:p w14:paraId="56864F70" w14:textId="77777777" w:rsidR="001F281F" w:rsidRPr="00F63C81" w:rsidRDefault="00F63C81" w:rsidP="00F63C81">
      <w:pPr>
        <w:pStyle w:val="SOFinalHead2TOP"/>
      </w:pPr>
      <w:bookmarkStart w:id="72" w:name="_Toc525117214"/>
      <w:r w:rsidRPr="00F63C81">
        <w:lastRenderedPageBreak/>
        <w:t xml:space="preserve">Assessment </w:t>
      </w:r>
      <w:r w:rsidR="00486672">
        <w:t>i</w:t>
      </w:r>
      <w:r w:rsidRPr="00F63C81">
        <w:t>ntegrity</w:t>
      </w:r>
      <w:bookmarkEnd w:id="72"/>
    </w:p>
    <w:p w14:paraId="79A26017" w14:textId="5CD7C811"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t>
      </w:r>
      <w:hyperlink r:id="rId72" w:history="1">
        <w:r w:rsidR="004A410B" w:rsidRPr="000A63F0">
          <w:rPr>
            <w:rStyle w:val="Hyperlink"/>
            <w:color w:val="auto"/>
            <w:u w:val="none"/>
          </w:rPr>
          <w:t>www.sace</w:t>
        </w:r>
        <w:r w:rsidRPr="000A63F0">
          <w:rPr>
            <w:rStyle w:val="Hyperlink"/>
            <w:color w:val="auto"/>
            <w:u w:val="none"/>
          </w:rPr>
          <w:t>.sa.edu.au</w:t>
        </w:r>
      </w:hyperlink>
      <w:r w:rsidRPr="00090813">
        <w:t>) as part of the SACE Policy Framework.</w:t>
      </w:r>
    </w:p>
    <w:p w14:paraId="654D3B7A"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5EEFB187" w14:textId="272DA67C" w:rsidR="00D523F0" w:rsidRPr="00090813" w:rsidRDefault="004A410B" w:rsidP="000A63F0">
      <w:pPr>
        <w:pStyle w:val="SOFinalBodyText"/>
      </w:pPr>
      <w:r w:rsidRPr="00090813">
        <w:t>Information and guidelines on quality assurance in assessment at Stage 1 are available on the SACE website (</w:t>
      </w:r>
      <w:hyperlink r:id="rId73" w:history="1">
        <w:r w:rsidR="000A63F0" w:rsidRPr="000A63F0">
          <w:rPr>
            <w:rStyle w:val="Hyperlink"/>
            <w:color w:val="auto"/>
            <w:u w:val="none"/>
          </w:rPr>
          <w:t>www.sace.sa.edu.au</w:t>
        </w:r>
      </w:hyperlink>
      <w:r w:rsidRPr="00090813">
        <w:t>).</w:t>
      </w:r>
    </w:p>
    <w:p w14:paraId="2C7A6BB3" w14:textId="77777777" w:rsidR="00D65BB2" w:rsidRPr="00090813" w:rsidRDefault="00D65BB2" w:rsidP="00DC7CC5">
      <w:pPr>
        <w:pStyle w:val="SOFinalBodyText"/>
      </w:pPr>
    </w:p>
    <w:p w14:paraId="6F827BD4" w14:textId="77777777" w:rsidR="00D523F0" w:rsidRPr="00090813" w:rsidRDefault="00D523F0" w:rsidP="00D523F0">
      <w:pPr>
        <w:pStyle w:val="SOFinalBodyText"/>
        <w:sectPr w:rsidR="00D523F0" w:rsidRPr="00090813" w:rsidSect="00DC0EFE">
          <w:headerReference w:type="even" r:id="rId74"/>
          <w:headerReference w:type="default" r:id="rId75"/>
          <w:footerReference w:type="even" r:id="rId76"/>
          <w:footerReference w:type="default" r:id="rId77"/>
          <w:pgSz w:w="11901" w:h="16857" w:code="210"/>
          <w:pgMar w:top="1985" w:right="1985" w:bottom="1985" w:left="1985" w:header="1701" w:footer="1134" w:gutter="0"/>
          <w:cols w:space="708"/>
          <w:docGrid w:linePitch="360"/>
        </w:sectPr>
      </w:pPr>
    </w:p>
    <w:p w14:paraId="7BD570FE" w14:textId="77777777" w:rsidR="00D523F0" w:rsidRPr="00F63C81" w:rsidRDefault="00F63C81" w:rsidP="00F63C81">
      <w:pPr>
        <w:pStyle w:val="SOFinalHead1"/>
      </w:pPr>
      <w:bookmarkStart w:id="73" w:name="_Toc525117215"/>
      <w:r w:rsidRPr="00F63C81">
        <w:lastRenderedPageBreak/>
        <w:t xml:space="preserve">Support </w:t>
      </w:r>
      <w:r w:rsidR="00486672">
        <w:t>m</w:t>
      </w:r>
      <w:r w:rsidRPr="00F63C81">
        <w:t>aterials</w:t>
      </w:r>
      <w:bookmarkEnd w:id="73"/>
    </w:p>
    <w:p w14:paraId="465CBF94" w14:textId="77777777" w:rsidR="00D76F39" w:rsidRPr="00090813" w:rsidRDefault="00F63C81" w:rsidP="00F63C81">
      <w:pPr>
        <w:pStyle w:val="SOFinalHead2AfterHead1"/>
      </w:pPr>
      <w:bookmarkStart w:id="74" w:name="_Toc525117216"/>
      <w:r>
        <w:t>Subject-s</w:t>
      </w:r>
      <w:r w:rsidRPr="00090813">
        <w:t xml:space="preserve">pecific </w:t>
      </w:r>
      <w:r w:rsidR="00486672">
        <w:t>a</w:t>
      </w:r>
      <w:r w:rsidRPr="00090813">
        <w:t>dvice</w:t>
      </w:r>
      <w:bookmarkEnd w:id="74"/>
    </w:p>
    <w:p w14:paraId="6F2E5B9E" w14:textId="6F842B72" w:rsidR="00BC2084" w:rsidRPr="00090813" w:rsidRDefault="00BC2084" w:rsidP="000A63F0">
      <w:pPr>
        <w:pStyle w:val="SOFinalBodyText"/>
      </w:pPr>
      <w:r w:rsidRPr="00090813">
        <w:t>Online support materials are provided for each subject and upd</w:t>
      </w:r>
      <w:r w:rsidR="004A410B" w:rsidRPr="00090813">
        <w:t>ated regularly on the SACE website (</w:t>
      </w:r>
      <w:hyperlink r:id="rId78" w:history="1">
        <w:r w:rsidR="000A63F0" w:rsidRPr="000A63F0">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607DA7D8" w14:textId="77777777" w:rsidR="00D523F0" w:rsidRPr="00090813" w:rsidRDefault="00F63C81" w:rsidP="00F63C81">
      <w:pPr>
        <w:pStyle w:val="SOFinalHead2"/>
      </w:pPr>
      <w:bookmarkStart w:id="75" w:name="_Toc525117217"/>
      <w:r>
        <w:t xml:space="preserve">Advice on </w:t>
      </w:r>
      <w:r w:rsidR="00486672">
        <w:t>e</w:t>
      </w:r>
      <w:r>
        <w:t xml:space="preserve">thical </w:t>
      </w:r>
      <w:r w:rsidR="00486672">
        <w:t>s</w:t>
      </w:r>
      <w:r>
        <w:t>tudy a</w:t>
      </w:r>
      <w:r w:rsidRPr="00090813">
        <w:t xml:space="preserve">nd </w:t>
      </w:r>
      <w:r w:rsidR="00486672">
        <w:t>r</w:t>
      </w:r>
      <w:r w:rsidRPr="00090813">
        <w:t>esearch</w:t>
      </w:r>
      <w:bookmarkEnd w:id="75"/>
    </w:p>
    <w:p w14:paraId="4F9CF597" w14:textId="221CB583" w:rsidR="00B62038" w:rsidRDefault="004A410B" w:rsidP="000A63F0">
      <w:pPr>
        <w:pStyle w:val="SOFinalBodyText"/>
      </w:pPr>
      <w:r w:rsidRPr="00090813">
        <w:t>Advice for students and teachers on ethical study and research practices is available in the guidelines on the ethical conduct of research in the SACE on the SACE website (</w:t>
      </w:r>
      <w:hyperlink r:id="rId79" w:history="1">
        <w:r w:rsidR="000A63F0" w:rsidRPr="000A63F0">
          <w:rPr>
            <w:rStyle w:val="Hyperlink"/>
            <w:color w:val="auto"/>
            <w:u w:val="none"/>
          </w:rPr>
          <w:t>www.sace.sa.edu.au</w:t>
        </w:r>
      </w:hyperlink>
      <w:r w:rsidRPr="00090813">
        <w:t>).</w:t>
      </w:r>
    </w:p>
    <w:sectPr w:rsidR="00B62038" w:rsidSect="00DC0EFE">
      <w:headerReference w:type="even" r:id="rId80"/>
      <w:headerReference w:type="default" r:id="rId81"/>
      <w:footerReference w:type="even" r:id="rId82"/>
      <w:footerReference w:type="default" r:id="rId83"/>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0510DF" w14:textId="77777777" w:rsidR="006109E8" w:rsidRDefault="006109E8">
      <w:r>
        <w:separator/>
      </w:r>
    </w:p>
  </w:endnote>
  <w:endnote w:type="continuationSeparator" w:id="0">
    <w:p w14:paraId="3C7C87CB" w14:textId="77777777" w:rsidR="006109E8" w:rsidRDefault="006109E8">
      <w:r>
        <w:continuationSeparator/>
      </w:r>
    </w:p>
  </w:endnote>
  <w:endnote w:type="continuationNotice" w:id="1">
    <w:p w14:paraId="0E64A6D4" w14:textId="77777777" w:rsidR="006109E8" w:rsidRDefault="006109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014A26" w14:textId="77777777" w:rsidR="00411673" w:rsidRDefault="00411673" w:rsidP="00297828"/>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F8CBD7" w14:textId="77777777" w:rsidR="00411673" w:rsidRDefault="00411673" w:rsidP="00A9045C"/>
  <w:p w14:paraId="4EB0DDFB" w14:textId="2A40534C"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Stage 2 Chemistry</w:t>
    </w:r>
    <w:r w:rsidR="00277D75" w:rsidRPr="00277D75">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5</w:t>
    </w:r>
    <w:r w:rsidR="00411673" w:rsidRPr="00C4041B">
      <w:rPr>
        <w:rStyle w:val="SOFinalPageNumber"/>
      </w:rPr>
      <w:fldChar w:fldCharType="end"/>
    </w:r>
  </w:p>
  <w:p w14:paraId="7240CF15" w14:textId="77777777" w:rsidR="00411673" w:rsidRPr="00A9045C" w:rsidRDefault="00411673"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345F40" w14:textId="77777777" w:rsidR="00411673" w:rsidRDefault="00411673" w:rsidP="00C109FA"/>
  <w:p w14:paraId="6536D059" w14:textId="08FC2C09"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6</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437AE5" w:rsidRPr="00437AE5">
      <w:rPr>
        <w:w w:val="90"/>
        <w:sz w:val="16"/>
        <w:szCs w:val="16"/>
      </w:rPr>
      <w:t>Subject Outline</w:t>
    </w:r>
  </w:p>
  <w:p w14:paraId="02E3C5B8" w14:textId="77777777" w:rsidR="00411673" w:rsidRPr="00E40C6A" w:rsidRDefault="00411673"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B58755" w14:textId="77777777" w:rsidR="00411673" w:rsidRDefault="00411673" w:rsidP="00A9045C"/>
  <w:p w14:paraId="3B15A278" w14:textId="0F742C3E"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Stage 2 Chemistry</w:t>
    </w:r>
    <w:r w:rsidR="00437AE5" w:rsidRPr="00437AE5">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17</w:t>
    </w:r>
    <w:r w:rsidR="00411673" w:rsidRPr="00C4041B">
      <w:rPr>
        <w:rStyle w:val="SOFinalPageNumber"/>
      </w:rPr>
      <w:fldChar w:fldCharType="end"/>
    </w:r>
  </w:p>
  <w:p w14:paraId="4806A039" w14:textId="77777777" w:rsidR="00411673" w:rsidRPr="00A9045C" w:rsidRDefault="00411673"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4697C" w14:textId="77777777" w:rsidR="00411673" w:rsidRDefault="00411673" w:rsidP="00A9045C"/>
  <w:p w14:paraId="77BFB4A0" w14:textId="62DEAD33"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2</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437AE5" w:rsidRPr="00437AE5">
      <w:rPr>
        <w:w w:val="90"/>
        <w:sz w:val="16"/>
        <w:szCs w:val="16"/>
      </w:rPr>
      <w:t>Subject Outline</w:t>
    </w:r>
  </w:p>
  <w:p w14:paraId="108164A0" w14:textId="77777777" w:rsidR="00411673" w:rsidRPr="00A9045C" w:rsidRDefault="00411673"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682680" w14:textId="77777777" w:rsidR="00411673" w:rsidRDefault="00411673" w:rsidP="00C109FA"/>
  <w:p w14:paraId="0799BA52" w14:textId="565E0DAC"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48</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74690" w:rsidRPr="00874690">
      <w:rPr>
        <w:w w:val="90"/>
        <w:sz w:val="16"/>
        <w:szCs w:val="16"/>
      </w:rPr>
      <w:t>Subject Outline</w:t>
    </w:r>
  </w:p>
  <w:p w14:paraId="2F8D89A6" w14:textId="77777777" w:rsidR="00411673" w:rsidRPr="00E40C6A" w:rsidRDefault="00411673"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DA3778" w14:textId="77777777" w:rsidR="00411673" w:rsidRDefault="00411673" w:rsidP="00A9045C"/>
  <w:p w14:paraId="298EA8B9" w14:textId="6D9515F5"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Stage 2 Chemistry</w:t>
    </w:r>
    <w:r w:rsidR="00874690" w:rsidRPr="00874690">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7</w:t>
    </w:r>
    <w:r w:rsidR="00411673" w:rsidRPr="00C4041B">
      <w:rPr>
        <w:rStyle w:val="SOFinalPageNumber"/>
      </w:rPr>
      <w:fldChar w:fldCharType="end"/>
    </w:r>
  </w:p>
  <w:p w14:paraId="60EB8889" w14:textId="77777777" w:rsidR="00411673" w:rsidRPr="00A9045C" w:rsidRDefault="00411673"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5FEB5B" w14:textId="77777777" w:rsidR="00411673" w:rsidRDefault="00411673" w:rsidP="00C109FA"/>
  <w:p w14:paraId="30D4C139" w14:textId="148E330F" w:rsidR="00411673" w:rsidRPr="00E40C6A" w:rsidRDefault="00C4041B" w:rsidP="005F7B2E">
    <w:pPr>
      <w:pBdr>
        <w:top w:val="single" w:sz="2" w:space="4" w:color="auto"/>
      </w:pBdr>
      <w:tabs>
        <w:tab w:val="right" w:pos="7923"/>
      </w:tabs>
      <w:rPr>
        <w:rFonts w:ascii="Arial Narrow" w:hAnsi="Arial Narrow"/>
        <w:sz w:val="16"/>
        <w:szCs w:val="16"/>
      </w:rPr>
    </w:pPr>
    <w:r w:rsidRPr="00C4041B">
      <w:rPr>
        <w:rStyle w:val="SOFinalFooterTextChar"/>
      </w:rPr>
      <w:t>Stage 2 Chemistry</w:t>
    </w:r>
    <w:r w:rsidR="00874690" w:rsidRPr="00874690">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3</w:t>
    </w:r>
    <w:r w:rsidR="00411673" w:rsidRPr="00C4041B">
      <w:rPr>
        <w:rStyle w:val="SOFinalPageNumber"/>
      </w:rPr>
      <w:fldChar w:fldCharType="end"/>
    </w:r>
  </w:p>
  <w:p w14:paraId="6D058644" w14:textId="77777777" w:rsidR="00411673" w:rsidRPr="00E40C6A" w:rsidRDefault="00411673"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DD023" w14:textId="77777777" w:rsidR="00411673" w:rsidRDefault="00411673" w:rsidP="00C109FA"/>
  <w:p w14:paraId="44367AEC" w14:textId="4BE92146" w:rsidR="00411673" w:rsidRPr="00E40C6A" w:rsidRDefault="00C4041B" w:rsidP="00C109FA">
    <w:pPr>
      <w:pBdr>
        <w:top w:val="single" w:sz="2" w:space="4" w:color="auto"/>
      </w:pBdr>
      <w:tabs>
        <w:tab w:val="right" w:pos="7923"/>
      </w:tabs>
      <w:rPr>
        <w:rFonts w:ascii="Arial Narrow" w:hAnsi="Arial Narrow"/>
        <w:sz w:val="16"/>
        <w:szCs w:val="16"/>
      </w:rPr>
    </w:pPr>
    <w:r w:rsidRPr="00C4041B">
      <w:rPr>
        <w:rStyle w:val="SOFinalFooterTextChar"/>
      </w:rPr>
      <w:t>Stage 2 Chemistry</w:t>
    </w:r>
    <w:r w:rsidR="00874690" w:rsidRPr="00874690">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9</w:t>
    </w:r>
    <w:r w:rsidR="00411673" w:rsidRPr="00C4041B">
      <w:rPr>
        <w:rStyle w:val="SOFinalPageNumber"/>
      </w:rPr>
      <w:fldChar w:fldCharType="end"/>
    </w:r>
  </w:p>
  <w:p w14:paraId="79169004" w14:textId="77777777" w:rsidR="00411673" w:rsidRPr="00E40C6A" w:rsidRDefault="00411673"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23F320" w14:textId="77777777" w:rsidR="00411673" w:rsidRDefault="00411673" w:rsidP="005F7B2E"/>
  <w:p w14:paraId="1F32DFE1" w14:textId="402B8981"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50</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74690" w:rsidRPr="00874690">
      <w:rPr>
        <w:w w:val="90"/>
        <w:sz w:val="16"/>
        <w:szCs w:val="16"/>
      </w:rPr>
      <w:t>Subject Outline</w:t>
    </w:r>
  </w:p>
  <w:p w14:paraId="7DC378A0" w14:textId="77777777" w:rsidR="00411673" w:rsidRPr="00A9045C" w:rsidRDefault="00411673" w:rsidP="005F7B2E">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E92FF0" w14:textId="4A347AB9" w:rsidR="00411673" w:rsidRDefault="00411673" w:rsidP="00C109FA"/>
  <w:p w14:paraId="2EE0C6BB" w14:textId="2B59A367" w:rsidR="00411673" w:rsidRPr="00E40C6A" w:rsidRDefault="00411673"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Chemistry </w:t>
    </w:r>
    <w:r w:rsidR="00651630">
      <w:rPr>
        <w:rFonts w:ascii="Arial Narrow" w:hAnsi="Arial Narrow"/>
        <w:sz w:val="16"/>
        <w:szCs w:val="16"/>
      </w:rPr>
      <w:t>subject outline</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4041B">
      <w:rPr>
        <w:rFonts w:ascii="Arial Narrow" w:hAnsi="Arial Narrow"/>
        <w:noProof/>
        <w:szCs w:val="20"/>
      </w:rPr>
      <w:t>51</w:t>
    </w:r>
    <w:r w:rsidRPr="00E40C6A">
      <w:rPr>
        <w:rFonts w:ascii="Arial Narrow" w:hAnsi="Arial Narrow"/>
        <w:szCs w:val="20"/>
      </w:rPr>
      <w:fldChar w:fldCharType="end"/>
    </w:r>
  </w:p>
  <w:p w14:paraId="0034C4C9" w14:textId="77777777" w:rsidR="00411673" w:rsidRPr="00A9045C" w:rsidRDefault="00411673"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E4D5C2" w14:textId="77777777" w:rsidR="00411673" w:rsidRDefault="00411673">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0ACF42" w14:textId="0C748D1E" w:rsidR="00411673" w:rsidRDefault="00411673" w:rsidP="00C109FA"/>
  <w:p w14:paraId="49BDE846" w14:textId="3D32FACA" w:rsidR="00411673" w:rsidRPr="00E40C6A" w:rsidRDefault="00411673"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Chemistry </w:t>
    </w:r>
    <w:r w:rsidR="00651630">
      <w:rPr>
        <w:rFonts w:ascii="Arial Narrow" w:hAnsi="Arial Narrow"/>
        <w:sz w:val="16"/>
        <w:szCs w:val="16"/>
      </w:rPr>
      <w:t>subject outline</w:t>
    </w:r>
  </w:p>
  <w:p w14:paraId="1584A258" w14:textId="77777777" w:rsidR="00411673" w:rsidRPr="00E40C6A" w:rsidRDefault="00411673"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D8090" w14:textId="77777777" w:rsidR="00411673" w:rsidRDefault="00411673" w:rsidP="00C109FA"/>
  <w:p w14:paraId="674A1842" w14:textId="20EEDCC8" w:rsidR="00411673" w:rsidRPr="00E40C6A" w:rsidRDefault="00C4041B" w:rsidP="00C109FA">
    <w:pPr>
      <w:pBdr>
        <w:top w:val="single" w:sz="2" w:space="4" w:color="auto"/>
      </w:pBdr>
      <w:tabs>
        <w:tab w:val="right" w:pos="7923"/>
      </w:tabs>
      <w:rPr>
        <w:rFonts w:ascii="Arial Narrow" w:hAnsi="Arial Narrow"/>
        <w:sz w:val="16"/>
        <w:szCs w:val="16"/>
      </w:rPr>
    </w:pPr>
    <w:r w:rsidRPr="00C4041B">
      <w:rPr>
        <w:rStyle w:val="SOFinalFooterTextChar"/>
      </w:rPr>
      <w:t>Stage 2 Chemistry</w:t>
    </w:r>
    <w:r w:rsidR="00874690" w:rsidRPr="00874690">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51</w:t>
    </w:r>
    <w:r w:rsidR="00411673" w:rsidRPr="00C4041B">
      <w:rPr>
        <w:rStyle w:val="SOFinalPageNumber"/>
      </w:rPr>
      <w:fldChar w:fldCharType="end"/>
    </w:r>
  </w:p>
  <w:p w14:paraId="2091973C" w14:textId="77777777" w:rsidR="00411673" w:rsidRPr="00A9045C" w:rsidRDefault="00411673"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1B57DE" w14:textId="77777777" w:rsidR="00411673" w:rsidRDefault="00411673" w:rsidP="0029782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3262AB" w14:textId="77777777" w:rsidR="00411673" w:rsidRDefault="0041167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CCBF0A" w14:textId="77777777" w:rsidR="00411673" w:rsidRDefault="00411673" w:rsidP="00C109FA"/>
  <w:p w14:paraId="52C9AEFC" w14:textId="43F08DD9" w:rsidR="00411673" w:rsidRPr="00E40C6A" w:rsidRDefault="00411673" w:rsidP="0081293A">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4</w:t>
    </w:r>
    <w:r w:rsidRPr="00C4041B">
      <w:rPr>
        <w:rStyle w:val="SOFinalPageNumber"/>
      </w:rPr>
      <w:fldChar w:fldCharType="end"/>
    </w:r>
    <w:r>
      <w:rPr>
        <w:rFonts w:ascii="Arial Narrow" w:hAnsi="Arial Narrow"/>
        <w:sz w:val="16"/>
        <w:szCs w:val="16"/>
      </w:rPr>
      <w:tab/>
    </w:r>
    <w:r w:rsidRPr="00C4041B">
      <w:rPr>
        <w:rStyle w:val="SOFinalFooterTextChar"/>
      </w:rPr>
      <w:t xml:space="preserve">Stage 2 Chemistry </w:t>
    </w:r>
    <w:r w:rsidR="00277D75" w:rsidRPr="00277D75">
      <w:rPr>
        <w:w w:val="90"/>
        <w:sz w:val="16"/>
        <w:szCs w:val="16"/>
      </w:rPr>
      <w:t>Subject Outline</w:t>
    </w:r>
  </w:p>
  <w:p w14:paraId="1E4AD6E9" w14:textId="77777777" w:rsidR="00411673" w:rsidRPr="00E40C6A" w:rsidRDefault="00411673" w:rsidP="00C109F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6F0D77" w14:textId="77777777" w:rsidR="00411673" w:rsidRDefault="00411673" w:rsidP="00A9045C"/>
  <w:p w14:paraId="5C646E10" w14:textId="7A986F3B"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Stage 2 Chemistry</w:t>
    </w:r>
    <w:r w:rsidR="00277D75" w:rsidRPr="00277D75">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3</w:t>
    </w:r>
    <w:r w:rsidR="00411673" w:rsidRPr="00C4041B">
      <w:rPr>
        <w:rStyle w:val="SOFinalPageNumber"/>
      </w:rPr>
      <w:fldChar w:fldCharType="end"/>
    </w:r>
  </w:p>
  <w:p w14:paraId="13DF41DE" w14:textId="77777777" w:rsidR="00411673" w:rsidRPr="00A9045C" w:rsidRDefault="00411673" w:rsidP="00A9045C">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EE6E30" w14:textId="77777777" w:rsidR="00411673" w:rsidRDefault="00411673" w:rsidP="00A9045C"/>
  <w:p w14:paraId="2605DE5D" w14:textId="358AAABF" w:rsidR="00411673" w:rsidRPr="00E40C6A" w:rsidRDefault="00411673"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277D75">
      <w:rPr>
        <w:rStyle w:val="SOFinalFooterTextChar"/>
      </w:rPr>
      <w:t>Subject Outline</w:t>
    </w:r>
    <w:r>
      <w:rPr>
        <w:rFonts w:ascii="Arial Narrow" w:hAnsi="Arial Narrow"/>
        <w:sz w:val="16"/>
        <w:szCs w:val="16"/>
      </w:rPr>
      <w:tab/>
    </w: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w:t>
    </w:r>
    <w:r w:rsidRPr="00C4041B">
      <w:rPr>
        <w:rStyle w:val="SOFinalPageNumber"/>
      </w:rPr>
      <w:fldChar w:fldCharType="end"/>
    </w:r>
  </w:p>
  <w:p w14:paraId="4A304EBB" w14:textId="77777777" w:rsidR="00411673" w:rsidRPr="00A9045C" w:rsidRDefault="00411673"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CA6B11" w14:textId="77777777" w:rsidR="00411673" w:rsidRDefault="00411673" w:rsidP="00C109FA"/>
  <w:p w14:paraId="1A7A2C71" w14:textId="22C54152"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0</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277D75" w:rsidRPr="00277D75">
      <w:rPr>
        <w:w w:val="90"/>
        <w:sz w:val="16"/>
        <w:szCs w:val="16"/>
      </w:rPr>
      <w:t>Subject Outline</w:t>
    </w:r>
  </w:p>
  <w:p w14:paraId="5C07A68B" w14:textId="77777777" w:rsidR="00411673" w:rsidRPr="00E40C6A" w:rsidRDefault="00411673"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00F22C" w14:textId="77777777" w:rsidR="00411673" w:rsidRDefault="00411673" w:rsidP="00A9045C"/>
  <w:p w14:paraId="745751EE" w14:textId="5A0F9B35"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Stage 2 Chemistry</w:t>
    </w:r>
    <w:r w:rsidR="00277D75" w:rsidRPr="00277D75">
      <w:rPr>
        <w:w w:val="90"/>
        <w:sz w:val="16"/>
        <w:szCs w:val="16"/>
      </w:rPr>
      <w:t xml:space="preserve"> Subject Outline</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11</w:t>
    </w:r>
    <w:r w:rsidR="00411673" w:rsidRPr="00C4041B">
      <w:rPr>
        <w:rStyle w:val="SOFinalPageNumber"/>
      </w:rPr>
      <w:fldChar w:fldCharType="end"/>
    </w:r>
  </w:p>
  <w:p w14:paraId="54EF1065" w14:textId="77777777" w:rsidR="00411673" w:rsidRPr="00A9045C" w:rsidRDefault="00411673"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CC61A9" w14:textId="77777777" w:rsidR="006109E8" w:rsidRDefault="006109E8">
      <w:r>
        <w:separator/>
      </w:r>
    </w:p>
  </w:footnote>
  <w:footnote w:type="continuationSeparator" w:id="0">
    <w:p w14:paraId="30B21442" w14:textId="77777777" w:rsidR="006109E8" w:rsidRDefault="006109E8">
      <w:r>
        <w:continuationSeparator/>
      </w:r>
    </w:p>
  </w:footnote>
  <w:footnote w:type="continuationNotice" w:id="1">
    <w:p w14:paraId="7268E83A" w14:textId="77777777" w:rsidR="006109E8" w:rsidRDefault="006109E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6EC851" w14:textId="57A25CB5" w:rsidR="0096687A" w:rsidRDefault="00985BDF">
    <w:pPr>
      <w:pStyle w:val="Header"/>
    </w:pPr>
    <w:r>
      <w:rPr>
        <w:noProof/>
      </w:rPr>
      <mc:AlternateContent>
        <mc:Choice Requires="wps">
          <w:drawing>
            <wp:anchor distT="0" distB="0" distL="114300" distR="114300" simplePos="1" relativeHeight="251658248" behindDoc="0" locked="0" layoutInCell="0" allowOverlap="1" wp14:anchorId="0ACB6DEA" wp14:editId="4B3A5729">
              <wp:simplePos x="0" y="190500"/>
              <wp:positionH relativeFrom="page">
                <wp:posOffset>0</wp:posOffset>
              </wp:positionH>
              <wp:positionV relativeFrom="page">
                <wp:posOffset>190500</wp:posOffset>
              </wp:positionV>
              <wp:extent cx="7557135" cy="252095"/>
              <wp:effectExtent l="0" t="0" r="0" b="14605"/>
              <wp:wrapNone/>
              <wp:docPr id="36" name="Text Box 36"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787316" w14:textId="2B96D8A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CB6DEA" id="_x0000_t202" coordsize="21600,21600" o:spt="202" path="m,l,21600r21600,l21600,xe">
              <v:stroke joinstyle="miter"/>
              <v:path gradientshapeok="t" o:connecttype="rect"/>
            </v:shapetype>
            <v:shape id="Text Box 36"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58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N2I3iyeAgAANwUAAA4AAAAAAAAAAAAAAAAALgIAAGRycy9l&#10;Mm9Eb2MueG1sUEsBAi0AFAAGAAgAAAAhACbMLbbcAAAABwEAAA8AAAAAAAAAAAAAAAAA+AQAAGRy&#10;cy9kb3ducmV2LnhtbFBLBQYAAAAABAAEAPMAAAABBgAAAAA=&#10;" o:allowincell="f" filled="f" stroked="f" strokeweight=".5pt">
              <v:textbox inset=",0,,0">
                <w:txbxContent>
                  <w:p w14:paraId="0E787316" w14:textId="2B96D8A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E5BB80" w14:textId="7C9B4ED6" w:rsidR="00411673" w:rsidRPr="00D34DF3" w:rsidRDefault="00985BDF" w:rsidP="009F645A">
    <w:pPr>
      <w:pStyle w:val="SOFinalHeaderIntroStage1Line"/>
    </w:pPr>
    <w:r>
      <w:rPr>
        <w:noProof/>
      </w:rPr>
      <mc:AlternateContent>
        <mc:Choice Requires="wps">
          <w:drawing>
            <wp:anchor distT="0" distB="0" distL="114300" distR="114300" simplePos="0" relativeHeight="251658249" behindDoc="0" locked="0" layoutInCell="0" allowOverlap="1" wp14:anchorId="6D2C6099" wp14:editId="5F0E11B7">
              <wp:simplePos x="0" y="0"/>
              <wp:positionH relativeFrom="page">
                <wp:posOffset>0</wp:posOffset>
              </wp:positionH>
              <wp:positionV relativeFrom="page">
                <wp:posOffset>190500</wp:posOffset>
              </wp:positionV>
              <wp:extent cx="7557135" cy="252095"/>
              <wp:effectExtent l="0" t="0" r="0" b="14605"/>
              <wp:wrapNone/>
              <wp:docPr id="43" name="Text Box 43"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0C2A8A" w14:textId="40FC5B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2C6099" id="_x0000_t202" coordsize="21600,21600" o:spt="202" path="m,l,21600r21600,l21600,xe">
              <v:stroke joinstyle="miter"/>
              <v:path gradientshapeok="t" o:connecttype="rect"/>
            </v:shapetype>
            <v:shape id="Text Box 43" o:spid="_x0000_s1034" type="#_x0000_t202" alt="{&quot;HashCode&quot;:1178062039,&quot;Height&quot;:842.0,&quot;Width&quot;:595.0,&quot;Placement&quot;:&quot;Header&quot;,&quot;Index&quot;:&quot;OddAndEven&quot;,&quot;Section&quot;:5,&quot;Top&quot;:0.0,&quot;Left&quot;:0.0}" style="position:absolute;margin-left:0;margin-top:15pt;width:595.05pt;height:19.85pt;z-index:25165824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mbG7RogIAAD4FAAAOAAAAAAAAAAAAAAAAAC4CAABk&#10;cnMvZTJvRG9jLnhtbFBLAQItABQABgAIAAAAIQAmzC223AAAAAcBAAAPAAAAAAAAAAAAAAAAAPwE&#10;AABkcnMvZG93bnJldi54bWxQSwUGAAAAAAQABADzAAAABQYAAAAA&#10;" o:allowincell="f" filled="f" stroked="f" strokeweight=".5pt">
              <v:textbox inset=",0,,0">
                <w:txbxContent>
                  <w:p w14:paraId="670C2A8A" w14:textId="40FC5B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F77D56" w14:textId="2434BC0F" w:rsidR="00411673" w:rsidRPr="00D34DF3" w:rsidRDefault="00985BDF" w:rsidP="00D34DF3">
    <w:pPr>
      <w:pStyle w:val="SOFinalHeaderIntroStage1Line"/>
    </w:pPr>
    <w:r>
      <w:rPr>
        <w:noProof/>
      </w:rPr>
      <mc:AlternateContent>
        <mc:Choice Requires="wps">
          <w:drawing>
            <wp:anchor distT="0" distB="0" distL="114300" distR="114300" simplePos="0" relativeHeight="251658243" behindDoc="0" locked="0" layoutInCell="0" allowOverlap="1" wp14:anchorId="161F5901" wp14:editId="4E969A94">
              <wp:simplePos x="0" y="0"/>
              <wp:positionH relativeFrom="page">
                <wp:posOffset>0</wp:posOffset>
              </wp:positionH>
              <wp:positionV relativeFrom="page">
                <wp:posOffset>190500</wp:posOffset>
              </wp:positionV>
              <wp:extent cx="7557135" cy="252095"/>
              <wp:effectExtent l="0" t="0" r="0" b="14605"/>
              <wp:wrapNone/>
              <wp:docPr id="41" name="Text Box 41"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15CDFE8" w14:textId="7275BBD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61F5901" id="_x0000_t202" coordsize="21600,21600" o:spt="202" path="m,l,21600r21600,l21600,xe">
              <v:stroke joinstyle="miter"/>
              <v:path gradientshapeok="t" o:connecttype="rect"/>
            </v:shapetype>
            <v:shape id="Text Box 41" o:spid="_x0000_s1035" type="#_x0000_t202" alt="{&quot;HashCode&quot;:1178062039,&quot;Height&quot;:842.0,&quot;Width&quot;:595.0,&quot;Placement&quot;:&quot;Header&quot;,&quot;Index&quot;:&quot;Primary&quot;,&quot;Section&quot;:5,&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Baa3XaeAgAAOwUAAA4AAAAAAAAAAAAAAAAALgIAAGRycy9l&#10;Mm9Eb2MueG1sUEsBAi0AFAAGAAgAAAAhACbMLbbcAAAABwEAAA8AAAAAAAAAAAAAAAAA+AQAAGRy&#10;cy9kb3ducmV2LnhtbFBLBQYAAAAABAAEAPMAAAABBgAAAAA=&#10;" o:allowincell="f" filled="f" stroked="f" strokeweight=".5pt">
              <v:textbox inset=",0,,0">
                <w:txbxContent>
                  <w:p w14:paraId="415CDFE8" w14:textId="7275BBD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3443B3" w14:textId="76B2A021" w:rsidR="00411673" w:rsidRDefault="00985BDF">
    <w:pPr>
      <w:pStyle w:val="Header"/>
    </w:pPr>
    <w:r>
      <w:rPr>
        <w:noProof/>
      </w:rPr>
      <mc:AlternateContent>
        <mc:Choice Requires="wps">
          <w:drawing>
            <wp:anchor distT="0" distB="0" distL="114300" distR="114300" simplePos="0" relativeHeight="251658245" behindDoc="0" locked="0" layoutInCell="0" allowOverlap="1" wp14:anchorId="3DB606CE" wp14:editId="3101E113">
              <wp:simplePos x="0" y="0"/>
              <wp:positionH relativeFrom="page">
                <wp:posOffset>0</wp:posOffset>
              </wp:positionH>
              <wp:positionV relativeFrom="page">
                <wp:posOffset>190500</wp:posOffset>
              </wp:positionV>
              <wp:extent cx="7557135" cy="252095"/>
              <wp:effectExtent l="0" t="0" r="0" b="14605"/>
              <wp:wrapNone/>
              <wp:docPr id="42" name="Text Box 42"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6699B43" w14:textId="2D937A46"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DB606CE" id="_x0000_t202" coordsize="21600,21600" o:spt="202" path="m,l,21600r21600,l21600,xe">
              <v:stroke joinstyle="miter"/>
              <v:path gradientshapeok="t" o:connecttype="rect"/>
            </v:shapetype>
            <v:shape id="Text Box 42" o:spid="_x0000_s1036" type="#_x0000_t202" alt="{&quot;HashCode&quot;:1178062039,&quot;Height&quot;:842.0,&quot;Width&quot;:595.0,&quot;Placement&quot;:&quot;Header&quot;,&quot;Index&quot;:&quot;FirstPage&quot;,&quot;Section&quot;:5,&quot;Top&quot;:0.0,&quot;Left&quot;:0.0}" style="position:absolute;margin-left:0;margin-top:15pt;width:595.05pt;height:19.85pt;z-index:25165824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8nvUq50CAAA9BQAADgAAAAAAAAAAAAAAAAAuAgAAZHJzL2Uy&#10;b0RvYy54bWxQSwECLQAUAAYACAAAACEAJswtttwAAAAHAQAADwAAAAAAAAAAAAAAAAD3BAAAZHJz&#10;L2Rvd25yZXYueG1sUEsFBgAAAAAEAAQA8wAAAAAGAAAAAA==&#10;" o:allowincell="f" filled="f" stroked="f" strokeweight=".5pt">
              <v:textbox inset=",0,,0">
                <w:txbxContent>
                  <w:p w14:paraId="46699B43" w14:textId="2D937A46"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2E3AF" w14:textId="653C2200" w:rsidR="00411673" w:rsidRPr="00D34DF3" w:rsidRDefault="00985BDF" w:rsidP="009F645A">
    <w:pPr>
      <w:pStyle w:val="SOFinalHeaderIntroStage1Line"/>
    </w:pPr>
    <w:r>
      <w:rPr>
        <w:noProof/>
      </w:rPr>
      <mc:AlternateContent>
        <mc:Choice Requires="wps">
          <w:drawing>
            <wp:anchor distT="0" distB="0" distL="114300" distR="114300" simplePos="0" relativeHeight="251658252" behindDoc="0" locked="0" layoutInCell="0" allowOverlap="1" wp14:anchorId="4EF14E96" wp14:editId="65E70185">
              <wp:simplePos x="0" y="0"/>
              <wp:positionH relativeFrom="page">
                <wp:posOffset>0</wp:posOffset>
              </wp:positionH>
              <wp:positionV relativeFrom="page">
                <wp:posOffset>190500</wp:posOffset>
              </wp:positionV>
              <wp:extent cx="7557135" cy="252095"/>
              <wp:effectExtent l="0" t="0" r="0" b="14605"/>
              <wp:wrapNone/>
              <wp:docPr id="46" name="Text Box 46"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16A6A7" w14:textId="6FF9C29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F14E96" id="_x0000_t202" coordsize="21600,21600" o:spt="202" path="m,l,21600r21600,l21600,xe">
              <v:stroke joinstyle="miter"/>
              <v:path gradientshapeok="t" o:connecttype="rect"/>
            </v:shapetype>
            <v:shape id="Text Box 46" o:spid="_x0000_s1037" type="#_x0000_t202" alt="{&quot;HashCode&quot;:1178062039,&quot;Height&quot;:842.0,&quot;Width&quot;:595.0,&quot;Placement&quot;:&quot;Header&quot;,&quot;Index&quot;:&quot;OddAndEven&quot;,&quot;Section&quot;:6,&quot;Top&quot;:0.0,&quot;Left&quot;:0.0}" style="position:absolute;margin-left:0;margin-top:15pt;width:595.05pt;height:19.85pt;z-index:2516582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DeGvMtogIAAD8FAAAOAAAAAAAAAAAAAAAAAC4CAABk&#10;cnMvZTJvRG9jLnhtbFBLAQItABQABgAIAAAAIQAmzC223AAAAAcBAAAPAAAAAAAAAAAAAAAAAPwE&#10;AABkcnMvZG93bnJldi54bWxQSwUGAAAAAAQABADzAAAABQYAAAAA&#10;" o:allowincell="f" filled="f" stroked="f" strokeweight=".5pt">
              <v:textbox inset=",0,,0">
                <w:txbxContent>
                  <w:p w14:paraId="0D16A6A7" w14:textId="6FF9C29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300A8" w14:textId="4F588E17" w:rsidR="00411673" w:rsidRPr="00D34DF3" w:rsidRDefault="00985BDF" w:rsidP="00D34DF3">
    <w:pPr>
      <w:pStyle w:val="SOFinalHeaderIntroStage1Line"/>
    </w:pPr>
    <w:r>
      <w:rPr>
        <w:noProof/>
      </w:rPr>
      <mc:AlternateContent>
        <mc:Choice Requires="wps">
          <w:drawing>
            <wp:anchor distT="0" distB="0" distL="114300" distR="114300" simplePos="0" relativeHeight="251658250" behindDoc="0" locked="0" layoutInCell="0" allowOverlap="1" wp14:anchorId="134FD8AF" wp14:editId="2ECB9305">
              <wp:simplePos x="0" y="0"/>
              <wp:positionH relativeFrom="page">
                <wp:posOffset>0</wp:posOffset>
              </wp:positionH>
              <wp:positionV relativeFrom="page">
                <wp:posOffset>190500</wp:posOffset>
              </wp:positionV>
              <wp:extent cx="7557135" cy="252095"/>
              <wp:effectExtent l="0" t="0" r="0" b="14605"/>
              <wp:wrapNone/>
              <wp:docPr id="44" name="Text Box 44"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EB8806" w14:textId="2914CD4E"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34FD8AF" id="_x0000_t202" coordsize="21600,21600" o:spt="202" path="m,l,21600r21600,l21600,xe">
              <v:stroke joinstyle="miter"/>
              <v:path gradientshapeok="t" o:connecttype="rect"/>
            </v:shapetype>
            <v:shape id="Text Box 44" o:spid="_x0000_s1038" type="#_x0000_t202" alt="{&quot;HashCode&quot;:1178062039,&quot;Height&quot;:842.0,&quot;Width&quot;:595.0,&quot;Placement&quot;:&quot;Header&quot;,&quot;Index&quot;:&quot;Primary&quot;,&quot;Section&quot;:6,&quot;Top&quot;:0.0,&quot;Left&quot;:0.0}" style="position:absolute;margin-left:0;margin-top:15pt;width:595.05pt;height:19.85pt;z-index:2516582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B160Y9nwIAADwFAAAOAAAAAAAAAAAAAAAAAC4CAABkcnMv&#10;ZTJvRG9jLnhtbFBLAQItABQABgAIAAAAIQAmzC223AAAAAcBAAAPAAAAAAAAAAAAAAAAAPkEAABk&#10;cnMvZG93bnJldi54bWxQSwUGAAAAAAQABADzAAAAAgYAAAAA&#10;" o:allowincell="f" filled="f" stroked="f" strokeweight=".5pt">
              <v:textbox inset=",0,,0">
                <w:txbxContent>
                  <w:p w14:paraId="01EB8806" w14:textId="2914CD4E"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944638" w14:textId="263ECBD7" w:rsidR="00411673" w:rsidRPr="00D34DF3" w:rsidRDefault="00985BDF" w:rsidP="003F549B">
    <w:pPr>
      <w:pStyle w:val="SOFinalHeaderIntroStage1Line"/>
    </w:pPr>
    <w:r>
      <w:rPr>
        <w:noProof/>
      </w:rPr>
      <mc:AlternateContent>
        <mc:Choice Requires="wps">
          <w:drawing>
            <wp:anchor distT="0" distB="0" distL="114300" distR="114300" simplePos="0" relativeHeight="251658251" behindDoc="0" locked="0" layoutInCell="0" allowOverlap="1" wp14:anchorId="521EBCF0" wp14:editId="6E9FF7A9">
              <wp:simplePos x="0" y="0"/>
              <wp:positionH relativeFrom="page">
                <wp:posOffset>0</wp:posOffset>
              </wp:positionH>
              <wp:positionV relativeFrom="page">
                <wp:posOffset>190500</wp:posOffset>
              </wp:positionV>
              <wp:extent cx="7557135" cy="252095"/>
              <wp:effectExtent l="0" t="0" r="0" b="14605"/>
              <wp:wrapNone/>
              <wp:docPr id="45" name="Text Box 45"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66D413" w14:textId="7D298FE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21EBCF0" id="_x0000_t202" coordsize="21600,21600" o:spt="202" path="m,l,21600r21600,l21600,xe">
              <v:stroke joinstyle="miter"/>
              <v:path gradientshapeok="t" o:connecttype="rect"/>
            </v:shapetype>
            <v:shape id="Text Box 45" o:spid="_x0000_s1039" type="#_x0000_t202" alt="{&quot;HashCode&quot;:1178062039,&quot;Height&quot;:842.0,&quot;Width&quot;:595.0,&quot;Placement&quot;:&quot;Header&quot;,&quot;Index&quot;:&quot;FirstPage&quot;,&quot;Section&quot;:6,&quot;Top&quot;:0.0,&quot;Left&quot;:0.0}" style="position:absolute;margin-left:0;margin-top:15pt;width:595.05pt;height:19.85pt;z-index:25165825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Fi4MbueAgAAPgUAAA4AAAAAAAAAAAAAAAAALgIAAGRycy9l&#10;Mm9Eb2MueG1sUEsBAi0AFAAGAAgAAAAhACbMLbbcAAAABwEAAA8AAAAAAAAAAAAAAAAA+AQAAGRy&#10;cy9kb3ducmV2LnhtbFBLBQYAAAAABAAEAPMAAAABBgAAAAA=&#10;" o:allowincell="f" filled="f" stroked="f" strokeweight=".5pt">
              <v:textbox inset=",0,,0">
                <w:txbxContent>
                  <w:p w14:paraId="2B66D413" w14:textId="7D298FE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D53F84" w14:textId="52B2C114" w:rsidR="00411673" w:rsidRPr="00D34DF3" w:rsidRDefault="00411673" w:rsidP="00233DE5">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9187A" w14:textId="3334F512" w:rsidR="00411673" w:rsidRPr="00D34DF3" w:rsidRDefault="00411673" w:rsidP="00C92D3D">
    <w:pPr>
      <w:pStyle w:val="SOFinalHeaderIntroStage1Line"/>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4CFA4D" w14:textId="2EA60C5C" w:rsidR="00411673" w:rsidRDefault="00411673">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6895D" w14:textId="5A2F50C8" w:rsidR="00557904" w:rsidRDefault="00557904" w:rsidP="005579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95987B" w14:textId="5C5734E0" w:rsidR="00411673" w:rsidRDefault="00985BDF" w:rsidP="00F669CA">
    <w:pPr>
      <w:pStyle w:val="Header"/>
      <w:tabs>
        <w:tab w:val="clear" w:pos="4153"/>
        <w:tab w:val="clear" w:pos="8306"/>
        <w:tab w:val="left" w:pos="2475"/>
      </w:tabs>
    </w:pPr>
    <w:r>
      <w:rPr>
        <w:noProof/>
      </w:rPr>
      <mc:AlternateContent>
        <mc:Choice Requires="wps">
          <w:drawing>
            <wp:anchor distT="0" distB="0" distL="114300" distR="114300" simplePos="0" relativeHeight="251658246" behindDoc="0" locked="0" layoutInCell="0" allowOverlap="1" wp14:anchorId="18945E5A" wp14:editId="619BBF75">
              <wp:simplePos x="0" y="0"/>
              <wp:positionH relativeFrom="page">
                <wp:posOffset>0</wp:posOffset>
              </wp:positionH>
              <wp:positionV relativeFrom="page">
                <wp:posOffset>190500</wp:posOffset>
              </wp:positionV>
              <wp:extent cx="7557135" cy="252095"/>
              <wp:effectExtent l="0" t="0" r="0" b="14605"/>
              <wp:wrapNone/>
              <wp:docPr id="32" name="Text Box 32"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5AE7F8" w14:textId="21D0795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8945E5A" id="_x0000_t202" coordsize="21600,21600" o:spt="202" path="m,l,21600r21600,l21600,xe">
              <v:stroke joinstyle="miter"/>
              <v:path gradientshapeok="t" o:connecttype="rect"/>
            </v:shapetype>
            <v:shape id="Text Box 32"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82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Fc3dpyeAgAAOwUAAA4AAAAAAAAAAAAAAAAALgIAAGRycy9l&#10;Mm9Eb2MueG1sUEsBAi0AFAAGAAgAAAAhACbMLbbcAAAABwEAAA8AAAAAAAAAAAAAAAAA+AQAAGRy&#10;cy9kb3ducmV2LnhtbFBLBQYAAAAABAAEAPMAAAABBgAAAAA=&#10;" o:allowincell="f" filled="f" stroked="f" strokeweight=".5pt">
              <v:textbox inset=",0,,0">
                <w:txbxContent>
                  <w:p w14:paraId="515AE7F8" w14:textId="21D0795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718498" w14:textId="3FDFDD9A" w:rsidR="00557904" w:rsidRPr="00D34DF3" w:rsidRDefault="00557904" w:rsidP="00557904">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3C2540" w14:textId="42871162" w:rsidR="00411673" w:rsidRPr="00D34DF3" w:rsidRDefault="00411673" w:rsidP="00C92D3D">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EDA875" w14:textId="77777777" w:rsidR="00411673" w:rsidRPr="00E1363D" w:rsidRDefault="00411673"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BD6042" w14:textId="1402861E" w:rsidR="00411673" w:rsidRPr="00E6044F" w:rsidRDefault="00411673" w:rsidP="00E604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25702E" w14:textId="1BEF651F" w:rsidR="0096687A" w:rsidRDefault="00985BDF">
    <w:pPr>
      <w:pStyle w:val="Header"/>
    </w:pPr>
    <w:r>
      <w:rPr>
        <w:noProof/>
      </w:rPr>
      <mc:AlternateContent>
        <mc:Choice Requires="wps">
          <w:drawing>
            <wp:anchor distT="0" distB="0" distL="114300" distR="114300" simplePos="1" relativeHeight="251658247" behindDoc="0" locked="0" layoutInCell="0" allowOverlap="1" wp14:anchorId="4A07107B" wp14:editId="78C8A398">
              <wp:simplePos x="0" y="190500"/>
              <wp:positionH relativeFrom="page">
                <wp:posOffset>0</wp:posOffset>
              </wp:positionH>
              <wp:positionV relativeFrom="page">
                <wp:posOffset>190500</wp:posOffset>
              </wp:positionV>
              <wp:extent cx="7557135" cy="252095"/>
              <wp:effectExtent l="0" t="0" r="0" b="14605"/>
              <wp:wrapNone/>
              <wp:docPr id="34" name="Text Box 34"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4FF56D" w14:textId="6A7B30BF"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A07107B" id="_x0000_t202" coordsize="21600,21600" o:spt="202" path="m,l,21600r21600,l21600,xe">
              <v:stroke joinstyle="miter"/>
              <v:path gradientshapeok="t" o:connecttype="rect"/>
            </v:shapetype>
            <v:shape id="Text Box 34"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5824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8B7pJ50CAAA9BQAADgAAAAAAAAAAAAAAAAAuAgAAZHJzL2Uy&#10;b0RvYy54bWxQSwECLQAUAAYACAAAACEAJswtttwAAAAHAQAADwAAAAAAAAAAAAAAAAD3BAAAZHJz&#10;L2Rvd25yZXYueG1sUEsFBgAAAAAEAAQA8wAAAAAGAAAAAA==&#10;" o:allowincell="f" filled="f" stroked="f" strokeweight=".5pt">
              <v:textbox inset=",0,,0">
                <w:txbxContent>
                  <w:p w14:paraId="614FF56D" w14:textId="6A7B30BF"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606B0B" w14:textId="0B8EC318" w:rsidR="00557904" w:rsidRDefault="00557904" w:rsidP="0055790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33FA83" w14:textId="77777777" w:rsidR="00411673" w:rsidRDefault="00411673"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47F2CB" w14:textId="4F1D0F59" w:rsidR="00411673" w:rsidRDefault="00985BDF" w:rsidP="00F669CA">
    <w:pPr>
      <w:pStyle w:val="Header"/>
      <w:tabs>
        <w:tab w:val="clear" w:pos="4153"/>
        <w:tab w:val="clear" w:pos="8306"/>
        <w:tab w:val="left" w:pos="2475"/>
      </w:tabs>
    </w:pPr>
    <w:r>
      <w:rPr>
        <w:noProof/>
      </w:rPr>
      <mc:AlternateContent>
        <mc:Choice Requires="wps">
          <w:drawing>
            <wp:anchor distT="0" distB="0" distL="114300" distR="114300" simplePos="0" relativeHeight="251658244" behindDoc="0" locked="0" layoutInCell="0" allowOverlap="1" wp14:anchorId="28E2A26C" wp14:editId="013B9B99">
              <wp:simplePos x="0" y="0"/>
              <wp:positionH relativeFrom="page">
                <wp:posOffset>0</wp:posOffset>
              </wp:positionH>
              <wp:positionV relativeFrom="page">
                <wp:posOffset>190500</wp:posOffset>
              </wp:positionV>
              <wp:extent cx="7557135" cy="252095"/>
              <wp:effectExtent l="0" t="0" r="0" b="14605"/>
              <wp:wrapNone/>
              <wp:docPr id="37" name="Text Box 37"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520384" w14:textId="7EF8246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8E2A26C" id="_x0000_t202" coordsize="21600,21600" o:spt="202" path="m,l,21600r21600,l21600,xe">
              <v:stroke joinstyle="miter"/>
              <v:path gradientshapeok="t" o:connecttype="rect"/>
            </v:shapetype>
            <v:shape id="Text Box 37" o:spid="_x0000_s1030" type="#_x0000_t202" alt="{&quot;HashCode&quot;:1178062039,&quot;Height&quot;:842.0,&quot;Width&quot;:595.0,&quot;Placement&quot;:&quot;Header&quot;,&quot;Index&quot;:&quot;Primary&quot;,&quot;Section&quot;:3,&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FJtLPWeAgAAOwUAAA4AAAAAAAAAAAAAAAAALgIAAGRycy9l&#10;Mm9Eb2MueG1sUEsBAi0AFAAGAAgAAAAhACbMLbbcAAAABwEAAA8AAAAAAAAAAAAAAAAA+AQAAGRy&#10;cy9kb3ducmV2LnhtbFBLBQYAAAAABAAEAPMAAAABBgAAAAA=&#10;" o:allowincell="f" filled="f" stroked="f" strokeweight=".5pt">
              <v:textbox inset=",0,,0">
                <w:txbxContent>
                  <w:p w14:paraId="0D520384" w14:textId="7EF8246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208FF1" w14:textId="43235085" w:rsidR="00411673" w:rsidRDefault="00985BDF" w:rsidP="00D97840">
    <w:pPr>
      <w:pStyle w:val="SOFinalHeaderIntroStage1Line"/>
    </w:pPr>
    <w:r>
      <w:rPr>
        <w:noProof/>
      </w:rPr>
      <mc:AlternateContent>
        <mc:Choice Requires="wps">
          <w:drawing>
            <wp:anchor distT="0" distB="0" distL="114300" distR="114300" simplePos="0" relativeHeight="251658242" behindDoc="0" locked="0" layoutInCell="0" allowOverlap="1" wp14:anchorId="3CD4E678" wp14:editId="73AE29A9">
              <wp:simplePos x="0" y="0"/>
              <wp:positionH relativeFrom="page">
                <wp:posOffset>0</wp:posOffset>
              </wp:positionH>
              <wp:positionV relativeFrom="page">
                <wp:posOffset>190500</wp:posOffset>
              </wp:positionV>
              <wp:extent cx="7557135" cy="252095"/>
              <wp:effectExtent l="0" t="0" r="0" b="14605"/>
              <wp:wrapNone/>
              <wp:docPr id="40" name="Text Box 40"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E8CD66" w14:textId="53192F0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D4E678" id="_x0000_t202" coordsize="21600,21600" o:spt="202" path="m,l,21600r21600,l21600,xe">
              <v:stroke joinstyle="miter"/>
              <v:path gradientshapeok="t" o:connecttype="rect"/>
            </v:shapetype>
            <v:shape id="Text Box 40"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" o:allowincell="f" filled="f" stroked="f" strokeweight=".5pt">
              <v:textbox inset=",0,,0">
                <w:txbxContent>
                  <w:p w14:paraId="10E8CD66" w14:textId="53192F0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99D4E" w14:textId="6069F261" w:rsidR="00411673" w:rsidRDefault="00985BDF" w:rsidP="007A5CF6">
    <w:pPr>
      <w:pStyle w:val="SOFinalHeaderIntroStage1Line"/>
    </w:pPr>
    <w:r>
      <w:rPr>
        <w:noProof/>
      </w:rPr>
      <mc:AlternateContent>
        <mc:Choice Requires="wps">
          <w:drawing>
            <wp:anchor distT="0" distB="0" distL="114300" distR="114300" simplePos="0" relativeHeight="251658240" behindDoc="0" locked="0" layoutInCell="0" allowOverlap="1" wp14:anchorId="5B844EA6" wp14:editId="66D7F9FA">
              <wp:simplePos x="0" y="0"/>
              <wp:positionH relativeFrom="page">
                <wp:posOffset>0</wp:posOffset>
              </wp:positionH>
              <wp:positionV relativeFrom="page">
                <wp:posOffset>190500</wp:posOffset>
              </wp:positionV>
              <wp:extent cx="7557135" cy="252095"/>
              <wp:effectExtent l="0" t="0" r="0" b="14605"/>
              <wp:wrapNone/>
              <wp:docPr id="38" name="Text Box 38"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F8548" w14:textId="65891D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B844EA6" id="_x0000_t202" coordsize="21600,21600" o:spt="202" path="m,l,21600r21600,l21600,xe">
              <v:stroke joinstyle="miter"/>
              <v:path gradientshapeok="t" o:connecttype="rect"/>
            </v:shapetype>
            <v:shape id="Text Box 38" o:spid="_x0000_s1032" type="#_x0000_t202" alt="{&quot;HashCode&quot;:1178062039,&quot;Height&quot;:842.0,&quot;Width&quot;:595.0,&quot;Placement&quot;:&quot;Header&quot;,&quot;Index&quot;:&quot;Primary&quot;,&quot;Section&quot;:4,&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tmzwN50CAAA7BQAADgAAAAAAAAAAAAAAAAAuAgAAZHJzL2Uy&#10;b0RvYy54bWxQSwECLQAUAAYACAAAACEAJswtttwAAAAHAQAADwAAAAAAAAAAAAAAAAD3BAAAZHJz&#10;L2Rvd25yZXYueG1sUEsFBgAAAAAEAAQA8wAAAAAGAAAAAA==&#10;" o:allowincell="f" filled="f" stroked="f" strokeweight=".5pt">
              <v:textbox inset=",0,,0">
                <w:txbxContent>
                  <w:p w14:paraId="4F4F8548" w14:textId="65891D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20642C" w14:textId="6EBD2A2A" w:rsidR="00411673" w:rsidRDefault="00985BDF">
    <w:pPr>
      <w:pStyle w:val="Header"/>
    </w:pPr>
    <w:r>
      <w:rPr>
        <w:noProof/>
      </w:rPr>
      <mc:AlternateContent>
        <mc:Choice Requires="wps">
          <w:drawing>
            <wp:anchor distT="0" distB="0" distL="114300" distR="114300" simplePos="0" relativeHeight="251658241" behindDoc="0" locked="0" layoutInCell="0" allowOverlap="1" wp14:anchorId="6A079181" wp14:editId="5EE5C6CA">
              <wp:simplePos x="0" y="0"/>
              <wp:positionH relativeFrom="page">
                <wp:posOffset>0</wp:posOffset>
              </wp:positionH>
              <wp:positionV relativeFrom="page">
                <wp:posOffset>190500</wp:posOffset>
              </wp:positionV>
              <wp:extent cx="7557135" cy="252095"/>
              <wp:effectExtent l="0" t="0" r="0" b="14605"/>
              <wp:wrapNone/>
              <wp:docPr id="39" name="Text Box 3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19F27D" w14:textId="0B1B5EA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A079181" id="_x0000_t202" coordsize="21600,21600" o:spt="202" path="m,l,21600r21600,l21600,xe">
              <v:stroke joinstyle="miter"/>
              <v:path gradientshapeok="t" o:connecttype="rect"/>
            </v:shapetype>
            <v:shape id="Text Box 39" o:spid="_x0000_s1033" type="#_x0000_t202" alt="{&quot;HashCode&quot;:1178062039,&quot;Height&quot;:842.0,&quot;Width&quot;:595.0,&quot;Placement&quot;:&quot;Header&quot;,&quot;Index&quot;:&quot;FirstPage&quot;,&quot;Section&quot;:4,&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Idnrt2eAgAAPQUAAA4AAAAAAAAAAAAAAAAALgIAAGRycy9l&#10;Mm9Eb2MueG1sUEsBAi0AFAAGAAgAAAAhACbMLbbcAAAABwEAAA8AAAAAAAAAAAAAAAAA+AQAAGRy&#10;cy9kb3ducmV2LnhtbFBLBQYAAAAABAAEAPMAAAABBgAAAAA=&#10;" o:allowincell="f" filled="f" stroked="f" strokeweight=".5pt">
              <v:textbox inset=",0,,0">
                <w:txbxContent>
                  <w:p w14:paraId="4519F27D" w14:textId="0B1B5EA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6282EE7"/>
    <w:multiLevelType w:val="hybridMultilevel"/>
    <w:tmpl w:val="43FEEBDE"/>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50621B8"/>
    <w:multiLevelType w:val="hybridMultilevel"/>
    <w:tmpl w:val="8BA81D54"/>
    <w:lvl w:ilvl="0" w:tplc="91C4A398">
      <w:start w:val="1"/>
      <w:numFmt w:val="bullet"/>
      <w:pStyle w:val="SOFinalBullets"/>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51A7BE8"/>
    <w:multiLevelType w:val="hybridMultilevel"/>
    <w:tmpl w:val="FC34DA6A"/>
    <w:lvl w:ilvl="0" w:tplc="9BF8F5B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9" w15:restartNumberingAfterBreak="0">
    <w:nsid w:val="620D45CB"/>
    <w:multiLevelType w:val="hybridMultilevel"/>
    <w:tmpl w:val="AE660C8A"/>
    <w:lvl w:ilvl="0" w:tplc="0C090001">
      <w:start w:val="1"/>
      <w:numFmt w:val="bullet"/>
      <w:lvlText w:val=""/>
      <w:lvlJc w:val="left"/>
      <w:pPr>
        <w:ind w:left="481" w:hanging="360"/>
      </w:pPr>
      <w:rPr>
        <w:rFonts w:ascii="Symbol" w:hAnsi="Symbol" w:hint="default"/>
      </w:rPr>
    </w:lvl>
    <w:lvl w:ilvl="1" w:tplc="0C090003" w:tentative="1">
      <w:start w:val="1"/>
      <w:numFmt w:val="bullet"/>
      <w:lvlText w:val="o"/>
      <w:lvlJc w:val="left"/>
      <w:pPr>
        <w:ind w:left="1201" w:hanging="360"/>
      </w:pPr>
      <w:rPr>
        <w:rFonts w:ascii="Courier New" w:hAnsi="Courier New" w:cs="Courier New" w:hint="default"/>
      </w:rPr>
    </w:lvl>
    <w:lvl w:ilvl="2" w:tplc="0C090005" w:tentative="1">
      <w:start w:val="1"/>
      <w:numFmt w:val="bullet"/>
      <w:lvlText w:val=""/>
      <w:lvlJc w:val="left"/>
      <w:pPr>
        <w:ind w:left="1921" w:hanging="360"/>
      </w:pPr>
      <w:rPr>
        <w:rFonts w:ascii="Wingdings" w:hAnsi="Wingdings" w:hint="default"/>
      </w:rPr>
    </w:lvl>
    <w:lvl w:ilvl="3" w:tplc="0C090001" w:tentative="1">
      <w:start w:val="1"/>
      <w:numFmt w:val="bullet"/>
      <w:lvlText w:val=""/>
      <w:lvlJc w:val="left"/>
      <w:pPr>
        <w:ind w:left="2641" w:hanging="360"/>
      </w:pPr>
      <w:rPr>
        <w:rFonts w:ascii="Symbol" w:hAnsi="Symbol" w:hint="default"/>
      </w:rPr>
    </w:lvl>
    <w:lvl w:ilvl="4" w:tplc="0C090003" w:tentative="1">
      <w:start w:val="1"/>
      <w:numFmt w:val="bullet"/>
      <w:lvlText w:val="o"/>
      <w:lvlJc w:val="left"/>
      <w:pPr>
        <w:ind w:left="3361" w:hanging="360"/>
      </w:pPr>
      <w:rPr>
        <w:rFonts w:ascii="Courier New" w:hAnsi="Courier New" w:cs="Courier New" w:hint="default"/>
      </w:rPr>
    </w:lvl>
    <w:lvl w:ilvl="5" w:tplc="0C090005" w:tentative="1">
      <w:start w:val="1"/>
      <w:numFmt w:val="bullet"/>
      <w:lvlText w:val=""/>
      <w:lvlJc w:val="left"/>
      <w:pPr>
        <w:ind w:left="4081" w:hanging="360"/>
      </w:pPr>
      <w:rPr>
        <w:rFonts w:ascii="Wingdings" w:hAnsi="Wingdings" w:hint="default"/>
      </w:rPr>
    </w:lvl>
    <w:lvl w:ilvl="6" w:tplc="0C090001" w:tentative="1">
      <w:start w:val="1"/>
      <w:numFmt w:val="bullet"/>
      <w:lvlText w:val=""/>
      <w:lvlJc w:val="left"/>
      <w:pPr>
        <w:ind w:left="4801" w:hanging="360"/>
      </w:pPr>
      <w:rPr>
        <w:rFonts w:ascii="Symbol" w:hAnsi="Symbol" w:hint="default"/>
      </w:rPr>
    </w:lvl>
    <w:lvl w:ilvl="7" w:tplc="0C090003" w:tentative="1">
      <w:start w:val="1"/>
      <w:numFmt w:val="bullet"/>
      <w:lvlText w:val="o"/>
      <w:lvlJc w:val="left"/>
      <w:pPr>
        <w:ind w:left="5521" w:hanging="360"/>
      </w:pPr>
      <w:rPr>
        <w:rFonts w:ascii="Courier New" w:hAnsi="Courier New" w:cs="Courier New" w:hint="default"/>
      </w:rPr>
    </w:lvl>
    <w:lvl w:ilvl="8" w:tplc="0C090005" w:tentative="1">
      <w:start w:val="1"/>
      <w:numFmt w:val="bullet"/>
      <w:lvlText w:val=""/>
      <w:lvlJc w:val="left"/>
      <w:pPr>
        <w:ind w:left="6241" w:hanging="360"/>
      </w:pPr>
      <w:rPr>
        <w:rFonts w:ascii="Wingdings" w:hAnsi="Wingdings" w:hint="default"/>
      </w:rPr>
    </w:lvl>
  </w:abstractNum>
  <w:abstractNum w:abstractNumId="20"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BF96517"/>
    <w:multiLevelType w:val="hybridMultilevel"/>
    <w:tmpl w:val="55D06A72"/>
    <w:lvl w:ilvl="0" w:tplc="0DD2991C">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2"/>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7"/>
  </w:num>
  <w:num w:numId="15">
    <w:abstractNumId w:val="20"/>
  </w:num>
  <w:num w:numId="16">
    <w:abstractNumId w:val="18"/>
  </w:num>
  <w:num w:numId="17">
    <w:abstractNumId w:val="14"/>
  </w:num>
  <w:num w:numId="18">
    <w:abstractNumId w:val="21"/>
  </w:num>
  <w:num w:numId="19">
    <w:abstractNumId w:val="10"/>
  </w:num>
  <w:num w:numId="20">
    <w:abstractNumId w:val="18"/>
  </w:num>
  <w:num w:numId="21">
    <w:abstractNumId w:val="19"/>
  </w:num>
  <w:num w:numId="22">
    <w:abstractNumId w:val="11"/>
  </w:num>
  <w:num w:numId="23">
    <w:abstractNumId w:val="1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1BC9"/>
    <w:rsid w:val="0000296A"/>
    <w:rsid w:val="00002F20"/>
    <w:rsid w:val="0000389A"/>
    <w:rsid w:val="000048E2"/>
    <w:rsid w:val="00004E79"/>
    <w:rsid w:val="0000720D"/>
    <w:rsid w:val="00010DBA"/>
    <w:rsid w:val="00011C24"/>
    <w:rsid w:val="00012E80"/>
    <w:rsid w:val="00020699"/>
    <w:rsid w:val="000213ED"/>
    <w:rsid w:val="00022706"/>
    <w:rsid w:val="00024688"/>
    <w:rsid w:val="00025830"/>
    <w:rsid w:val="00027908"/>
    <w:rsid w:val="00027A3F"/>
    <w:rsid w:val="00030033"/>
    <w:rsid w:val="000306AA"/>
    <w:rsid w:val="00030888"/>
    <w:rsid w:val="000312B5"/>
    <w:rsid w:val="00033897"/>
    <w:rsid w:val="00034DBC"/>
    <w:rsid w:val="00043348"/>
    <w:rsid w:val="000439FC"/>
    <w:rsid w:val="0004502F"/>
    <w:rsid w:val="000454AB"/>
    <w:rsid w:val="000459BC"/>
    <w:rsid w:val="000463C9"/>
    <w:rsid w:val="00050FBB"/>
    <w:rsid w:val="00051B3D"/>
    <w:rsid w:val="000537CC"/>
    <w:rsid w:val="00056331"/>
    <w:rsid w:val="00056EA0"/>
    <w:rsid w:val="0005749C"/>
    <w:rsid w:val="00064CB2"/>
    <w:rsid w:val="0006534C"/>
    <w:rsid w:val="000661ED"/>
    <w:rsid w:val="00067837"/>
    <w:rsid w:val="000719FB"/>
    <w:rsid w:val="00074261"/>
    <w:rsid w:val="00074DF2"/>
    <w:rsid w:val="000755AC"/>
    <w:rsid w:val="00075C55"/>
    <w:rsid w:val="00080215"/>
    <w:rsid w:val="000812FA"/>
    <w:rsid w:val="00083DF0"/>
    <w:rsid w:val="00087386"/>
    <w:rsid w:val="00087E96"/>
    <w:rsid w:val="00090813"/>
    <w:rsid w:val="00092053"/>
    <w:rsid w:val="0009571B"/>
    <w:rsid w:val="00096699"/>
    <w:rsid w:val="000A010D"/>
    <w:rsid w:val="000A0D46"/>
    <w:rsid w:val="000A0E90"/>
    <w:rsid w:val="000A137E"/>
    <w:rsid w:val="000A3438"/>
    <w:rsid w:val="000A389C"/>
    <w:rsid w:val="000A51B2"/>
    <w:rsid w:val="000A63F0"/>
    <w:rsid w:val="000A7E11"/>
    <w:rsid w:val="000B1E43"/>
    <w:rsid w:val="000B3B0A"/>
    <w:rsid w:val="000B4750"/>
    <w:rsid w:val="000B518B"/>
    <w:rsid w:val="000B6E88"/>
    <w:rsid w:val="000B7858"/>
    <w:rsid w:val="000C1483"/>
    <w:rsid w:val="000C24C2"/>
    <w:rsid w:val="000C3624"/>
    <w:rsid w:val="000C3A17"/>
    <w:rsid w:val="000C4B95"/>
    <w:rsid w:val="000D0437"/>
    <w:rsid w:val="000D0802"/>
    <w:rsid w:val="000D0FBF"/>
    <w:rsid w:val="000D1595"/>
    <w:rsid w:val="000D306F"/>
    <w:rsid w:val="000D54DB"/>
    <w:rsid w:val="000D561C"/>
    <w:rsid w:val="000D56E1"/>
    <w:rsid w:val="000D5B01"/>
    <w:rsid w:val="000D5C44"/>
    <w:rsid w:val="000D690D"/>
    <w:rsid w:val="000D6A83"/>
    <w:rsid w:val="000E0F75"/>
    <w:rsid w:val="000E1526"/>
    <w:rsid w:val="000E2E91"/>
    <w:rsid w:val="000E47B0"/>
    <w:rsid w:val="000E48C0"/>
    <w:rsid w:val="000E603C"/>
    <w:rsid w:val="000E7146"/>
    <w:rsid w:val="000E7462"/>
    <w:rsid w:val="000E7C98"/>
    <w:rsid w:val="000E7EE2"/>
    <w:rsid w:val="000F1158"/>
    <w:rsid w:val="000F2A3E"/>
    <w:rsid w:val="000F4159"/>
    <w:rsid w:val="000F452A"/>
    <w:rsid w:val="000F62B9"/>
    <w:rsid w:val="000F7F66"/>
    <w:rsid w:val="00101B07"/>
    <w:rsid w:val="00102CEA"/>
    <w:rsid w:val="001075CA"/>
    <w:rsid w:val="001076EB"/>
    <w:rsid w:val="00110696"/>
    <w:rsid w:val="00112D1B"/>
    <w:rsid w:val="00116B2D"/>
    <w:rsid w:val="00121DF6"/>
    <w:rsid w:val="00123044"/>
    <w:rsid w:val="001231A2"/>
    <w:rsid w:val="0012436A"/>
    <w:rsid w:val="001307FD"/>
    <w:rsid w:val="00130CA5"/>
    <w:rsid w:val="0013366F"/>
    <w:rsid w:val="0013392B"/>
    <w:rsid w:val="00134830"/>
    <w:rsid w:val="00134F6F"/>
    <w:rsid w:val="00140FB3"/>
    <w:rsid w:val="00143ECD"/>
    <w:rsid w:val="00144C1E"/>
    <w:rsid w:val="00152DDF"/>
    <w:rsid w:val="00155639"/>
    <w:rsid w:val="00156691"/>
    <w:rsid w:val="00160C3F"/>
    <w:rsid w:val="001616A3"/>
    <w:rsid w:val="00162936"/>
    <w:rsid w:val="00165BA2"/>
    <w:rsid w:val="00166397"/>
    <w:rsid w:val="0016642D"/>
    <w:rsid w:val="001669A0"/>
    <w:rsid w:val="0016750F"/>
    <w:rsid w:val="00167929"/>
    <w:rsid w:val="00171A5B"/>
    <w:rsid w:val="00171DF6"/>
    <w:rsid w:val="00175439"/>
    <w:rsid w:val="001757F3"/>
    <w:rsid w:val="00175D26"/>
    <w:rsid w:val="001763A4"/>
    <w:rsid w:val="001767DA"/>
    <w:rsid w:val="00177D5F"/>
    <w:rsid w:val="0018040E"/>
    <w:rsid w:val="001817D2"/>
    <w:rsid w:val="00182952"/>
    <w:rsid w:val="001875BB"/>
    <w:rsid w:val="00191C03"/>
    <w:rsid w:val="001925A0"/>
    <w:rsid w:val="001A0B22"/>
    <w:rsid w:val="001A20BD"/>
    <w:rsid w:val="001A3279"/>
    <w:rsid w:val="001A65D9"/>
    <w:rsid w:val="001B0D0E"/>
    <w:rsid w:val="001B231D"/>
    <w:rsid w:val="001B4C9C"/>
    <w:rsid w:val="001B537E"/>
    <w:rsid w:val="001B53F6"/>
    <w:rsid w:val="001B59E4"/>
    <w:rsid w:val="001B7220"/>
    <w:rsid w:val="001C5409"/>
    <w:rsid w:val="001C70A3"/>
    <w:rsid w:val="001C79E4"/>
    <w:rsid w:val="001D062C"/>
    <w:rsid w:val="001D154A"/>
    <w:rsid w:val="001D16C7"/>
    <w:rsid w:val="001D3205"/>
    <w:rsid w:val="001D68F4"/>
    <w:rsid w:val="001D720B"/>
    <w:rsid w:val="001D7C8A"/>
    <w:rsid w:val="001E24A6"/>
    <w:rsid w:val="001E36D7"/>
    <w:rsid w:val="001E6719"/>
    <w:rsid w:val="001E6964"/>
    <w:rsid w:val="001F0B6E"/>
    <w:rsid w:val="001F1C65"/>
    <w:rsid w:val="001F21B4"/>
    <w:rsid w:val="001F281F"/>
    <w:rsid w:val="001F3292"/>
    <w:rsid w:val="001F7232"/>
    <w:rsid w:val="001F7B2F"/>
    <w:rsid w:val="001F7BB5"/>
    <w:rsid w:val="00200F99"/>
    <w:rsid w:val="002011E8"/>
    <w:rsid w:val="002013A5"/>
    <w:rsid w:val="002014EE"/>
    <w:rsid w:val="002017EC"/>
    <w:rsid w:val="00204383"/>
    <w:rsid w:val="00207CF9"/>
    <w:rsid w:val="00210C07"/>
    <w:rsid w:val="00211A68"/>
    <w:rsid w:val="00212931"/>
    <w:rsid w:val="002216B3"/>
    <w:rsid w:val="0022197E"/>
    <w:rsid w:val="002221A2"/>
    <w:rsid w:val="00222DCA"/>
    <w:rsid w:val="00222EDE"/>
    <w:rsid w:val="0022362D"/>
    <w:rsid w:val="0022506F"/>
    <w:rsid w:val="0022621D"/>
    <w:rsid w:val="00227024"/>
    <w:rsid w:val="0023018E"/>
    <w:rsid w:val="002317E5"/>
    <w:rsid w:val="00231BE2"/>
    <w:rsid w:val="00232267"/>
    <w:rsid w:val="00232498"/>
    <w:rsid w:val="00233DE5"/>
    <w:rsid w:val="00233FA8"/>
    <w:rsid w:val="00235D18"/>
    <w:rsid w:val="0023711B"/>
    <w:rsid w:val="00244202"/>
    <w:rsid w:val="00246A5F"/>
    <w:rsid w:val="00246BA4"/>
    <w:rsid w:val="0024742C"/>
    <w:rsid w:val="00247783"/>
    <w:rsid w:val="00254967"/>
    <w:rsid w:val="00254FDC"/>
    <w:rsid w:val="00263083"/>
    <w:rsid w:val="00263EF9"/>
    <w:rsid w:val="002642DF"/>
    <w:rsid w:val="00265128"/>
    <w:rsid w:val="0026607F"/>
    <w:rsid w:val="002662B5"/>
    <w:rsid w:val="00266720"/>
    <w:rsid w:val="0027394D"/>
    <w:rsid w:val="00274494"/>
    <w:rsid w:val="002755C4"/>
    <w:rsid w:val="0027587C"/>
    <w:rsid w:val="0027693C"/>
    <w:rsid w:val="00277D75"/>
    <w:rsid w:val="00281AA8"/>
    <w:rsid w:val="0028295E"/>
    <w:rsid w:val="002835ED"/>
    <w:rsid w:val="002876E9"/>
    <w:rsid w:val="002877FA"/>
    <w:rsid w:val="002927AF"/>
    <w:rsid w:val="00292A7E"/>
    <w:rsid w:val="00294212"/>
    <w:rsid w:val="00297828"/>
    <w:rsid w:val="002A138B"/>
    <w:rsid w:val="002A1C61"/>
    <w:rsid w:val="002A203E"/>
    <w:rsid w:val="002A4C5D"/>
    <w:rsid w:val="002A5939"/>
    <w:rsid w:val="002A70BB"/>
    <w:rsid w:val="002A7C6B"/>
    <w:rsid w:val="002B3620"/>
    <w:rsid w:val="002B37E3"/>
    <w:rsid w:val="002B3915"/>
    <w:rsid w:val="002B4259"/>
    <w:rsid w:val="002B4AAA"/>
    <w:rsid w:val="002B5DBC"/>
    <w:rsid w:val="002C096D"/>
    <w:rsid w:val="002C5777"/>
    <w:rsid w:val="002C63D7"/>
    <w:rsid w:val="002C6E10"/>
    <w:rsid w:val="002D04D1"/>
    <w:rsid w:val="002D2DD5"/>
    <w:rsid w:val="002D3445"/>
    <w:rsid w:val="002D45E6"/>
    <w:rsid w:val="002E038D"/>
    <w:rsid w:val="002E0BF4"/>
    <w:rsid w:val="002E2313"/>
    <w:rsid w:val="002E2615"/>
    <w:rsid w:val="002E2FAE"/>
    <w:rsid w:val="002E337D"/>
    <w:rsid w:val="002E407F"/>
    <w:rsid w:val="002E483B"/>
    <w:rsid w:val="002E58B8"/>
    <w:rsid w:val="002F174B"/>
    <w:rsid w:val="002F481C"/>
    <w:rsid w:val="002F6B52"/>
    <w:rsid w:val="003001B5"/>
    <w:rsid w:val="0030090F"/>
    <w:rsid w:val="00302940"/>
    <w:rsid w:val="00303D88"/>
    <w:rsid w:val="0030517E"/>
    <w:rsid w:val="003063D2"/>
    <w:rsid w:val="003100AA"/>
    <w:rsid w:val="00310A90"/>
    <w:rsid w:val="00324D0A"/>
    <w:rsid w:val="00330B65"/>
    <w:rsid w:val="0033159D"/>
    <w:rsid w:val="00332DD0"/>
    <w:rsid w:val="00333A5B"/>
    <w:rsid w:val="00333F48"/>
    <w:rsid w:val="003371E4"/>
    <w:rsid w:val="00337A1B"/>
    <w:rsid w:val="00340E76"/>
    <w:rsid w:val="0034179A"/>
    <w:rsid w:val="00347B89"/>
    <w:rsid w:val="0035047E"/>
    <w:rsid w:val="00350ADD"/>
    <w:rsid w:val="00350BD6"/>
    <w:rsid w:val="00352885"/>
    <w:rsid w:val="003542E1"/>
    <w:rsid w:val="0035513A"/>
    <w:rsid w:val="003564C8"/>
    <w:rsid w:val="003617F3"/>
    <w:rsid w:val="00364E03"/>
    <w:rsid w:val="003672FA"/>
    <w:rsid w:val="003702E3"/>
    <w:rsid w:val="003724CB"/>
    <w:rsid w:val="00376B4D"/>
    <w:rsid w:val="0038082C"/>
    <w:rsid w:val="00380B34"/>
    <w:rsid w:val="00382F02"/>
    <w:rsid w:val="00386726"/>
    <w:rsid w:val="003877D1"/>
    <w:rsid w:val="0039099F"/>
    <w:rsid w:val="00391F4D"/>
    <w:rsid w:val="003950A6"/>
    <w:rsid w:val="0039660D"/>
    <w:rsid w:val="00397098"/>
    <w:rsid w:val="003A2BC5"/>
    <w:rsid w:val="003A3C04"/>
    <w:rsid w:val="003B33BC"/>
    <w:rsid w:val="003B3C53"/>
    <w:rsid w:val="003B4B73"/>
    <w:rsid w:val="003B55D9"/>
    <w:rsid w:val="003B5D36"/>
    <w:rsid w:val="003C049C"/>
    <w:rsid w:val="003C08DE"/>
    <w:rsid w:val="003C0D76"/>
    <w:rsid w:val="003C0F3A"/>
    <w:rsid w:val="003C4EE5"/>
    <w:rsid w:val="003C55AA"/>
    <w:rsid w:val="003C5943"/>
    <w:rsid w:val="003D096E"/>
    <w:rsid w:val="003D0A13"/>
    <w:rsid w:val="003D40D9"/>
    <w:rsid w:val="003D40FA"/>
    <w:rsid w:val="003D460D"/>
    <w:rsid w:val="003E0313"/>
    <w:rsid w:val="003E36BA"/>
    <w:rsid w:val="003E44F2"/>
    <w:rsid w:val="003E4C7B"/>
    <w:rsid w:val="003F198A"/>
    <w:rsid w:val="003F2B8C"/>
    <w:rsid w:val="003F3914"/>
    <w:rsid w:val="003F40AD"/>
    <w:rsid w:val="003F549B"/>
    <w:rsid w:val="003F6998"/>
    <w:rsid w:val="00400C9E"/>
    <w:rsid w:val="00400CB2"/>
    <w:rsid w:val="00402967"/>
    <w:rsid w:val="00403266"/>
    <w:rsid w:val="0041097E"/>
    <w:rsid w:val="00410C38"/>
    <w:rsid w:val="00411673"/>
    <w:rsid w:val="00411FF5"/>
    <w:rsid w:val="004130BF"/>
    <w:rsid w:val="00414492"/>
    <w:rsid w:val="00414907"/>
    <w:rsid w:val="00416E18"/>
    <w:rsid w:val="00417036"/>
    <w:rsid w:val="00417612"/>
    <w:rsid w:val="00422054"/>
    <w:rsid w:val="00423922"/>
    <w:rsid w:val="00425912"/>
    <w:rsid w:val="004266FC"/>
    <w:rsid w:val="00427922"/>
    <w:rsid w:val="00432848"/>
    <w:rsid w:val="00433667"/>
    <w:rsid w:val="00433DBE"/>
    <w:rsid w:val="004368C4"/>
    <w:rsid w:val="00437AE5"/>
    <w:rsid w:val="00441576"/>
    <w:rsid w:val="004416FC"/>
    <w:rsid w:val="004435F2"/>
    <w:rsid w:val="00444231"/>
    <w:rsid w:val="00444D2E"/>
    <w:rsid w:val="00446215"/>
    <w:rsid w:val="00447C48"/>
    <w:rsid w:val="00450841"/>
    <w:rsid w:val="00451C85"/>
    <w:rsid w:val="004531E5"/>
    <w:rsid w:val="0045399A"/>
    <w:rsid w:val="00457988"/>
    <w:rsid w:val="00466B8B"/>
    <w:rsid w:val="004708E2"/>
    <w:rsid w:val="00470C89"/>
    <w:rsid w:val="00473C67"/>
    <w:rsid w:val="0048002C"/>
    <w:rsid w:val="00483A9B"/>
    <w:rsid w:val="00484810"/>
    <w:rsid w:val="00485360"/>
    <w:rsid w:val="00485652"/>
    <w:rsid w:val="00486672"/>
    <w:rsid w:val="00490AAF"/>
    <w:rsid w:val="004935CC"/>
    <w:rsid w:val="00495BF1"/>
    <w:rsid w:val="00496284"/>
    <w:rsid w:val="004964B7"/>
    <w:rsid w:val="004A0470"/>
    <w:rsid w:val="004A2B5B"/>
    <w:rsid w:val="004A37A2"/>
    <w:rsid w:val="004A410B"/>
    <w:rsid w:val="004A4C4E"/>
    <w:rsid w:val="004A4D80"/>
    <w:rsid w:val="004A5A34"/>
    <w:rsid w:val="004A6AA2"/>
    <w:rsid w:val="004A70E3"/>
    <w:rsid w:val="004B00B5"/>
    <w:rsid w:val="004B07B0"/>
    <w:rsid w:val="004B14A7"/>
    <w:rsid w:val="004B3B11"/>
    <w:rsid w:val="004C375B"/>
    <w:rsid w:val="004C5170"/>
    <w:rsid w:val="004D057B"/>
    <w:rsid w:val="004D1EEB"/>
    <w:rsid w:val="004D2D66"/>
    <w:rsid w:val="004D3987"/>
    <w:rsid w:val="004D3A26"/>
    <w:rsid w:val="004E0BB0"/>
    <w:rsid w:val="004E2C8E"/>
    <w:rsid w:val="004E3892"/>
    <w:rsid w:val="004E612F"/>
    <w:rsid w:val="004E6630"/>
    <w:rsid w:val="004E6881"/>
    <w:rsid w:val="004E7607"/>
    <w:rsid w:val="004F03BE"/>
    <w:rsid w:val="004F3426"/>
    <w:rsid w:val="004F5C42"/>
    <w:rsid w:val="004F69CA"/>
    <w:rsid w:val="004F6A4A"/>
    <w:rsid w:val="004F7150"/>
    <w:rsid w:val="004F720A"/>
    <w:rsid w:val="0050133D"/>
    <w:rsid w:val="00502FEE"/>
    <w:rsid w:val="00506102"/>
    <w:rsid w:val="00507C06"/>
    <w:rsid w:val="005103ED"/>
    <w:rsid w:val="00511218"/>
    <w:rsid w:val="005113F8"/>
    <w:rsid w:val="005118B5"/>
    <w:rsid w:val="00513378"/>
    <w:rsid w:val="005158CA"/>
    <w:rsid w:val="00515B02"/>
    <w:rsid w:val="00520D5B"/>
    <w:rsid w:val="00522558"/>
    <w:rsid w:val="005241EF"/>
    <w:rsid w:val="00525820"/>
    <w:rsid w:val="00525CD1"/>
    <w:rsid w:val="00526E61"/>
    <w:rsid w:val="00527038"/>
    <w:rsid w:val="00530DFF"/>
    <w:rsid w:val="00531453"/>
    <w:rsid w:val="00531628"/>
    <w:rsid w:val="005321D2"/>
    <w:rsid w:val="0053255B"/>
    <w:rsid w:val="005337E5"/>
    <w:rsid w:val="00534D2C"/>
    <w:rsid w:val="005356A9"/>
    <w:rsid w:val="00536528"/>
    <w:rsid w:val="00544D57"/>
    <w:rsid w:val="00545916"/>
    <w:rsid w:val="00546A14"/>
    <w:rsid w:val="00550FFB"/>
    <w:rsid w:val="00552E41"/>
    <w:rsid w:val="00552FB9"/>
    <w:rsid w:val="00553979"/>
    <w:rsid w:val="005545F4"/>
    <w:rsid w:val="00554B84"/>
    <w:rsid w:val="0055687E"/>
    <w:rsid w:val="00557904"/>
    <w:rsid w:val="00557D13"/>
    <w:rsid w:val="00561BD7"/>
    <w:rsid w:val="00561DDD"/>
    <w:rsid w:val="00562B6E"/>
    <w:rsid w:val="00562CB3"/>
    <w:rsid w:val="00563DB2"/>
    <w:rsid w:val="00564C70"/>
    <w:rsid w:val="0056751D"/>
    <w:rsid w:val="00570CB7"/>
    <w:rsid w:val="00572C24"/>
    <w:rsid w:val="00573391"/>
    <w:rsid w:val="00575148"/>
    <w:rsid w:val="005842B1"/>
    <w:rsid w:val="0058596B"/>
    <w:rsid w:val="00586B18"/>
    <w:rsid w:val="00586DFF"/>
    <w:rsid w:val="00590AEE"/>
    <w:rsid w:val="00592A1C"/>
    <w:rsid w:val="00595359"/>
    <w:rsid w:val="00596682"/>
    <w:rsid w:val="005A0084"/>
    <w:rsid w:val="005A17BD"/>
    <w:rsid w:val="005A4F52"/>
    <w:rsid w:val="005A729A"/>
    <w:rsid w:val="005B2110"/>
    <w:rsid w:val="005B2FAA"/>
    <w:rsid w:val="005B464D"/>
    <w:rsid w:val="005B5595"/>
    <w:rsid w:val="005B59D6"/>
    <w:rsid w:val="005B6322"/>
    <w:rsid w:val="005B70CD"/>
    <w:rsid w:val="005B757B"/>
    <w:rsid w:val="005C0091"/>
    <w:rsid w:val="005C27CB"/>
    <w:rsid w:val="005C2E97"/>
    <w:rsid w:val="005C306E"/>
    <w:rsid w:val="005C7736"/>
    <w:rsid w:val="005D0D5B"/>
    <w:rsid w:val="005D3E7A"/>
    <w:rsid w:val="005D50F6"/>
    <w:rsid w:val="005D733F"/>
    <w:rsid w:val="005E2532"/>
    <w:rsid w:val="005E37BD"/>
    <w:rsid w:val="005E49E0"/>
    <w:rsid w:val="005E4D8A"/>
    <w:rsid w:val="005E51B3"/>
    <w:rsid w:val="005E6815"/>
    <w:rsid w:val="005F0720"/>
    <w:rsid w:val="005F0BDC"/>
    <w:rsid w:val="005F1B5A"/>
    <w:rsid w:val="005F20D4"/>
    <w:rsid w:val="005F25A0"/>
    <w:rsid w:val="005F285C"/>
    <w:rsid w:val="005F62F1"/>
    <w:rsid w:val="005F7B2E"/>
    <w:rsid w:val="00603391"/>
    <w:rsid w:val="00603B15"/>
    <w:rsid w:val="006109E8"/>
    <w:rsid w:val="0061261A"/>
    <w:rsid w:val="00612B9C"/>
    <w:rsid w:val="0061569A"/>
    <w:rsid w:val="00615D8D"/>
    <w:rsid w:val="0062014B"/>
    <w:rsid w:val="006202A0"/>
    <w:rsid w:val="00622C53"/>
    <w:rsid w:val="006247FE"/>
    <w:rsid w:val="0062527B"/>
    <w:rsid w:val="006269E7"/>
    <w:rsid w:val="00627356"/>
    <w:rsid w:val="00630E13"/>
    <w:rsid w:val="00637292"/>
    <w:rsid w:val="00641585"/>
    <w:rsid w:val="006425AE"/>
    <w:rsid w:val="0064300A"/>
    <w:rsid w:val="0064389C"/>
    <w:rsid w:val="006453B2"/>
    <w:rsid w:val="00645D52"/>
    <w:rsid w:val="00645FC0"/>
    <w:rsid w:val="006460C8"/>
    <w:rsid w:val="00646703"/>
    <w:rsid w:val="00646768"/>
    <w:rsid w:val="00650068"/>
    <w:rsid w:val="00651630"/>
    <w:rsid w:val="00651DAE"/>
    <w:rsid w:val="0065317B"/>
    <w:rsid w:val="0065383D"/>
    <w:rsid w:val="006550E4"/>
    <w:rsid w:val="00660AC7"/>
    <w:rsid w:val="00661AD9"/>
    <w:rsid w:val="00661D7D"/>
    <w:rsid w:val="00661E2B"/>
    <w:rsid w:val="00664D1A"/>
    <w:rsid w:val="00665A77"/>
    <w:rsid w:val="00672277"/>
    <w:rsid w:val="0067260B"/>
    <w:rsid w:val="00673151"/>
    <w:rsid w:val="0067402B"/>
    <w:rsid w:val="0067469B"/>
    <w:rsid w:val="0067684B"/>
    <w:rsid w:val="006773D6"/>
    <w:rsid w:val="00680173"/>
    <w:rsid w:val="006816A9"/>
    <w:rsid w:val="00683123"/>
    <w:rsid w:val="006831F6"/>
    <w:rsid w:val="006846B7"/>
    <w:rsid w:val="00687404"/>
    <w:rsid w:val="00687F4E"/>
    <w:rsid w:val="006924B0"/>
    <w:rsid w:val="00692EB1"/>
    <w:rsid w:val="00692EE7"/>
    <w:rsid w:val="00693033"/>
    <w:rsid w:val="006940D8"/>
    <w:rsid w:val="00694ABD"/>
    <w:rsid w:val="00695CC4"/>
    <w:rsid w:val="00695D05"/>
    <w:rsid w:val="0069701E"/>
    <w:rsid w:val="00697164"/>
    <w:rsid w:val="0069755E"/>
    <w:rsid w:val="0069768A"/>
    <w:rsid w:val="006A06CC"/>
    <w:rsid w:val="006A0A54"/>
    <w:rsid w:val="006A197E"/>
    <w:rsid w:val="006A1A64"/>
    <w:rsid w:val="006A3CDC"/>
    <w:rsid w:val="006A4975"/>
    <w:rsid w:val="006A4A55"/>
    <w:rsid w:val="006A76BD"/>
    <w:rsid w:val="006B11DF"/>
    <w:rsid w:val="006C244A"/>
    <w:rsid w:val="006C484D"/>
    <w:rsid w:val="006C4C61"/>
    <w:rsid w:val="006C663E"/>
    <w:rsid w:val="006C6AE7"/>
    <w:rsid w:val="006C6F5F"/>
    <w:rsid w:val="006D1122"/>
    <w:rsid w:val="006D12C2"/>
    <w:rsid w:val="006D1FEB"/>
    <w:rsid w:val="006D507C"/>
    <w:rsid w:val="006D53EE"/>
    <w:rsid w:val="006D757A"/>
    <w:rsid w:val="006E040D"/>
    <w:rsid w:val="006E1487"/>
    <w:rsid w:val="006E2228"/>
    <w:rsid w:val="006E2D1D"/>
    <w:rsid w:val="006E3167"/>
    <w:rsid w:val="006E5A83"/>
    <w:rsid w:val="006F0021"/>
    <w:rsid w:val="006F0EC7"/>
    <w:rsid w:val="006F1BC5"/>
    <w:rsid w:val="006F28A7"/>
    <w:rsid w:val="006F2E3F"/>
    <w:rsid w:val="006F651B"/>
    <w:rsid w:val="006F7150"/>
    <w:rsid w:val="006F7203"/>
    <w:rsid w:val="007001A2"/>
    <w:rsid w:val="00700DFD"/>
    <w:rsid w:val="00701A8C"/>
    <w:rsid w:val="00703863"/>
    <w:rsid w:val="0070474A"/>
    <w:rsid w:val="00704F89"/>
    <w:rsid w:val="0070526D"/>
    <w:rsid w:val="0070628F"/>
    <w:rsid w:val="007066C6"/>
    <w:rsid w:val="00706D4B"/>
    <w:rsid w:val="007073B9"/>
    <w:rsid w:val="007077EC"/>
    <w:rsid w:val="00710157"/>
    <w:rsid w:val="00712A78"/>
    <w:rsid w:val="00715682"/>
    <w:rsid w:val="00716B49"/>
    <w:rsid w:val="00720E4F"/>
    <w:rsid w:val="00721ECB"/>
    <w:rsid w:val="0072294E"/>
    <w:rsid w:val="00722FD8"/>
    <w:rsid w:val="00724C2B"/>
    <w:rsid w:val="00724E9E"/>
    <w:rsid w:val="00730794"/>
    <w:rsid w:val="00732D55"/>
    <w:rsid w:val="00740083"/>
    <w:rsid w:val="00740901"/>
    <w:rsid w:val="007425A6"/>
    <w:rsid w:val="00743523"/>
    <w:rsid w:val="007439F0"/>
    <w:rsid w:val="00744ACD"/>
    <w:rsid w:val="00744F4B"/>
    <w:rsid w:val="00746CBB"/>
    <w:rsid w:val="00751788"/>
    <w:rsid w:val="00752894"/>
    <w:rsid w:val="00755CCE"/>
    <w:rsid w:val="007565FF"/>
    <w:rsid w:val="007609C0"/>
    <w:rsid w:val="0076180E"/>
    <w:rsid w:val="007630A7"/>
    <w:rsid w:val="00764C29"/>
    <w:rsid w:val="007668A5"/>
    <w:rsid w:val="0076778C"/>
    <w:rsid w:val="00767CB3"/>
    <w:rsid w:val="00771ADA"/>
    <w:rsid w:val="00772D1C"/>
    <w:rsid w:val="00776D20"/>
    <w:rsid w:val="007810A3"/>
    <w:rsid w:val="00782529"/>
    <w:rsid w:val="00784C9D"/>
    <w:rsid w:val="00786C5D"/>
    <w:rsid w:val="00790133"/>
    <w:rsid w:val="00791BC8"/>
    <w:rsid w:val="00792850"/>
    <w:rsid w:val="00794B0D"/>
    <w:rsid w:val="007A50A6"/>
    <w:rsid w:val="007A5CF6"/>
    <w:rsid w:val="007B2DB4"/>
    <w:rsid w:val="007B3106"/>
    <w:rsid w:val="007B3DFB"/>
    <w:rsid w:val="007C0E73"/>
    <w:rsid w:val="007C11F8"/>
    <w:rsid w:val="007C27B6"/>
    <w:rsid w:val="007D2363"/>
    <w:rsid w:val="007D334F"/>
    <w:rsid w:val="007D4A73"/>
    <w:rsid w:val="007D71DF"/>
    <w:rsid w:val="007E19C2"/>
    <w:rsid w:val="007E1CD4"/>
    <w:rsid w:val="007E1DAE"/>
    <w:rsid w:val="007E4CB2"/>
    <w:rsid w:val="007E7E2C"/>
    <w:rsid w:val="007F0294"/>
    <w:rsid w:val="007F3969"/>
    <w:rsid w:val="007F7E4B"/>
    <w:rsid w:val="0080143D"/>
    <w:rsid w:val="00801CB9"/>
    <w:rsid w:val="00806A54"/>
    <w:rsid w:val="0081293A"/>
    <w:rsid w:val="00812E17"/>
    <w:rsid w:val="00813854"/>
    <w:rsid w:val="0081470A"/>
    <w:rsid w:val="008229AB"/>
    <w:rsid w:val="00822EEA"/>
    <w:rsid w:val="008249B9"/>
    <w:rsid w:val="008257DE"/>
    <w:rsid w:val="008259E1"/>
    <w:rsid w:val="008348FB"/>
    <w:rsid w:val="008359A2"/>
    <w:rsid w:val="00843E21"/>
    <w:rsid w:val="008446FD"/>
    <w:rsid w:val="008449EF"/>
    <w:rsid w:val="008457FA"/>
    <w:rsid w:val="00847D36"/>
    <w:rsid w:val="008518A7"/>
    <w:rsid w:val="00853B25"/>
    <w:rsid w:val="0085440A"/>
    <w:rsid w:val="008556FF"/>
    <w:rsid w:val="00862B7E"/>
    <w:rsid w:val="008668B1"/>
    <w:rsid w:val="00872C1B"/>
    <w:rsid w:val="00874690"/>
    <w:rsid w:val="0087478E"/>
    <w:rsid w:val="00875014"/>
    <w:rsid w:val="00875D50"/>
    <w:rsid w:val="008822DC"/>
    <w:rsid w:val="00886C7E"/>
    <w:rsid w:val="00890744"/>
    <w:rsid w:val="008919C9"/>
    <w:rsid w:val="00894418"/>
    <w:rsid w:val="008944CC"/>
    <w:rsid w:val="00895FA2"/>
    <w:rsid w:val="0089770B"/>
    <w:rsid w:val="008A0184"/>
    <w:rsid w:val="008B0086"/>
    <w:rsid w:val="008B0C47"/>
    <w:rsid w:val="008B1AB0"/>
    <w:rsid w:val="008B21AB"/>
    <w:rsid w:val="008B24A6"/>
    <w:rsid w:val="008B4829"/>
    <w:rsid w:val="008B57D3"/>
    <w:rsid w:val="008B5927"/>
    <w:rsid w:val="008B5A63"/>
    <w:rsid w:val="008B5FFF"/>
    <w:rsid w:val="008C0270"/>
    <w:rsid w:val="008C0AB8"/>
    <w:rsid w:val="008C30D4"/>
    <w:rsid w:val="008C48BD"/>
    <w:rsid w:val="008C4AE7"/>
    <w:rsid w:val="008C62DC"/>
    <w:rsid w:val="008C78B2"/>
    <w:rsid w:val="008D1C41"/>
    <w:rsid w:val="008D294E"/>
    <w:rsid w:val="008D4257"/>
    <w:rsid w:val="008D7705"/>
    <w:rsid w:val="008E0293"/>
    <w:rsid w:val="008E0498"/>
    <w:rsid w:val="008E71CD"/>
    <w:rsid w:val="008F0D6D"/>
    <w:rsid w:val="008F1B6C"/>
    <w:rsid w:val="008F2456"/>
    <w:rsid w:val="008F3114"/>
    <w:rsid w:val="008F33E2"/>
    <w:rsid w:val="008F49CA"/>
    <w:rsid w:val="008F54FF"/>
    <w:rsid w:val="009000FA"/>
    <w:rsid w:val="00900830"/>
    <w:rsid w:val="00901E1B"/>
    <w:rsid w:val="00902047"/>
    <w:rsid w:val="00903456"/>
    <w:rsid w:val="009042F8"/>
    <w:rsid w:val="00905222"/>
    <w:rsid w:val="0090652E"/>
    <w:rsid w:val="00906B3C"/>
    <w:rsid w:val="009108FD"/>
    <w:rsid w:val="00911FD8"/>
    <w:rsid w:val="00912E49"/>
    <w:rsid w:val="00913E48"/>
    <w:rsid w:val="0091422A"/>
    <w:rsid w:val="00914720"/>
    <w:rsid w:val="009151E6"/>
    <w:rsid w:val="009161AF"/>
    <w:rsid w:val="009163D2"/>
    <w:rsid w:val="0091790F"/>
    <w:rsid w:val="009270DC"/>
    <w:rsid w:val="0092730C"/>
    <w:rsid w:val="00932392"/>
    <w:rsid w:val="0093362B"/>
    <w:rsid w:val="00934006"/>
    <w:rsid w:val="0093480B"/>
    <w:rsid w:val="009370D2"/>
    <w:rsid w:val="009420DD"/>
    <w:rsid w:val="00943B03"/>
    <w:rsid w:val="00947048"/>
    <w:rsid w:val="00951030"/>
    <w:rsid w:val="00952018"/>
    <w:rsid w:val="00952518"/>
    <w:rsid w:val="00954B93"/>
    <w:rsid w:val="00954D5B"/>
    <w:rsid w:val="009552DF"/>
    <w:rsid w:val="0095559D"/>
    <w:rsid w:val="0095668A"/>
    <w:rsid w:val="0095732C"/>
    <w:rsid w:val="00957FB7"/>
    <w:rsid w:val="00960BA6"/>
    <w:rsid w:val="00960E91"/>
    <w:rsid w:val="009634ED"/>
    <w:rsid w:val="009637A8"/>
    <w:rsid w:val="009649AB"/>
    <w:rsid w:val="0096687A"/>
    <w:rsid w:val="00970B4E"/>
    <w:rsid w:val="009721C0"/>
    <w:rsid w:val="009731E4"/>
    <w:rsid w:val="00973985"/>
    <w:rsid w:val="00974D12"/>
    <w:rsid w:val="009803CE"/>
    <w:rsid w:val="00982954"/>
    <w:rsid w:val="00982EAC"/>
    <w:rsid w:val="0098438A"/>
    <w:rsid w:val="009848B1"/>
    <w:rsid w:val="00985BDF"/>
    <w:rsid w:val="00990F10"/>
    <w:rsid w:val="00994156"/>
    <w:rsid w:val="009952C1"/>
    <w:rsid w:val="00995B3A"/>
    <w:rsid w:val="00996609"/>
    <w:rsid w:val="009A266B"/>
    <w:rsid w:val="009A2B3F"/>
    <w:rsid w:val="009A3E1B"/>
    <w:rsid w:val="009A6DF3"/>
    <w:rsid w:val="009B03F9"/>
    <w:rsid w:val="009B189C"/>
    <w:rsid w:val="009B3ED8"/>
    <w:rsid w:val="009B4FA8"/>
    <w:rsid w:val="009B503A"/>
    <w:rsid w:val="009B74A0"/>
    <w:rsid w:val="009C1226"/>
    <w:rsid w:val="009C7B99"/>
    <w:rsid w:val="009D03B8"/>
    <w:rsid w:val="009D0A74"/>
    <w:rsid w:val="009D0AA9"/>
    <w:rsid w:val="009D232E"/>
    <w:rsid w:val="009D40E7"/>
    <w:rsid w:val="009D4E89"/>
    <w:rsid w:val="009D7DF5"/>
    <w:rsid w:val="009E2301"/>
    <w:rsid w:val="009E30B3"/>
    <w:rsid w:val="009E3D45"/>
    <w:rsid w:val="009E3F5B"/>
    <w:rsid w:val="009E615B"/>
    <w:rsid w:val="009E72AC"/>
    <w:rsid w:val="009E79A0"/>
    <w:rsid w:val="009F0E80"/>
    <w:rsid w:val="009F1A5D"/>
    <w:rsid w:val="009F1AD8"/>
    <w:rsid w:val="009F640B"/>
    <w:rsid w:val="009F645A"/>
    <w:rsid w:val="009F6E13"/>
    <w:rsid w:val="009F71FB"/>
    <w:rsid w:val="00A01787"/>
    <w:rsid w:val="00A061A4"/>
    <w:rsid w:val="00A11AB5"/>
    <w:rsid w:val="00A15B12"/>
    <w:rsid w:val="00A15D69"/>
    <w:rsid w:val="00A200E3"/>
    <w:rsid w:val="00A2395E"/>
    <w:rsid w:val="00A24AB1"/>
    <w:rsid w:val="00A26DCD"/>
    <w:rsid w:val="00A33A54"/>
    <w:rsid w:val="00A349E5"/>
    <w:rsid w:val="00A35A16"/>
    <w:rsid w:val="00A41B2F"/>
    <w:rsid w:val="00A4367C"/>
    <w:rsid w:val="00A457A9"/>
    <w:rsid w:val="00A50987"/>
    <w:rsid w:val="00A5262F"/>
    <w:rsid w:val="00A5267B"/>
    <w:rsid w:val="00A53D81"/>
    <w:rsid w:val="00A547CF"/>
    <w:rsid w:val="00A54821"/>
    <w:rsid w:val="00A55C58"/>
    <w:rsid w:val="00A56120"/>
    <w:rsid w:val="00A60225"/>
    <w:rsid w:val="00A6149D"/>
    <w:rsid w:val="00A72954"/>
    <w:rsid w:val="00A72CDA"/>
    <w:rsid w:val="00A7321F"/>
    <w:rsid w:val="00A75002"/>
    <w:rsid w:val="00A80242"/>
    <w:rsid w:val="00A816DE"/>
    <w:rsid w:val="00A86F82"/>
    <w:rsid w:val="00A8768E"/>
    <w:rsid w:val="00A90138"/>
    <w:rsid w:val="00A9045C"/>
    <w:rsid w:val="00A925EA"/>
    <w:rsid w:val="00A94A4E"/>
    <w:rsid w:val="00A966CD"/>
    <w:rsid w:val="00AA1358"/>
    <w:rsid w:val="00AA2A1C"/>
    <w:rsid w:val="00AA4730"/>
    <w:rsid w:val="00AA6FDF"/>
    <w:rsid w:val="00AB0DD0"/>
    <w:rsid w:val="00AB16A6"/>
    <w:rsid w:val="00AB3A5F"/>
    <w:rsid w:val="00AB4ACE"/>
    <w:rsid w:val="00AC070C"/>
    <w:rsid w:val="00AC16DE"/>
    <w:rsid w:val="00AC1779"/>
    <w:rsid w:val="00AC1AE1"/>
    <w:rsid w:val="00AC3D0E"/>
    <w:rsid w:val="00AC6345"/>
    <w:rsid w:val="00AC67FB"/>
    <w:rsid w:val="00AD0301"/>
    <w:rsid w:val="00AD08FC"/>
    <w:rsid w:val="00AD1DAF"/>
    <w:rsid w:val="00AD2E6C"/>
    <w:rsid w:val="00AD446F"/>
    <w:rsid w:val="00AE0DEF"/>
    <w:rsid w:val="00AE3273"/>
    <w:rsid w:val="00AE43E2"/>
    <w:rsid w:val="00AE4CBA"/>
    <w:rsid w:val="00AE4E2C"/>
    <w:rsid w:val="00AF1004"/>
    <w:rsid w:val="00AF1648"/>
    <w:rsid w:val="00AF2BAC"/>
    <w:rsid w:val="00AF3AEA"/>
    <w:rsid w:val="00AF6073"/>
    <w:rsid w:val="00AF78F7"/>
    <w:rsid w:val="00B009EB"/>
    <w:rsid w:val="00B00C02"/>
    <w:rsid w:val="00B00C07"/>
    <w:rsid w:val="00B054D3"/>
    <w:rsid w:val="00B06D93"/>
    <w:rsid w:val="00B100C7"/>
    <w:rsid w:val="00B10AA6"/>
    <w:rsid w:val="00B111DE"/>
    <w:rsid w:val="00B12AA5"/>
    <w:rsid w:val="00B154FB"/>
    <w:rsid w:val="00B228B4"/>
    <w:rsid w:val="00B229A8"/>
    <w:rsid w:val="00B23FF6"/>
    <w:rsid w:val="00B2425F"/>
    <w:rsid w:val="00B24688"/>
    <w:rsid w:val="00B2714C"/>
    <w:rsid w:val="00B311AA"/>
    <w:rsid w:val="00B3136C"/>
    <w:rsid w:val="00B33590"/>
    <w:rsid w:val="00B34A6D"/>
    <w:rsid w:val="00B364B3"/>
    <w:rsid w:val="00B40D4B"/>
    <w:rsid w:val="00B40ECD"/>
    <w:rsid w:val="00B43282"/>
    <w:rsid w:val="00B44924"/>
    <w:rsid w:val="00B45ECC"/>
    <w:rsid w:val="00B5205B"/>
    <w:rsid w:val="00B53E26"/>
    <w:rsid w:val="00B5424A"/>
    <w:rsid w:val="00B54E8D"/>
    <w:rsid w:val="00B55B21"/>
    <w:rsid w:val="00B56599"/>
    <w:rsid w:val="00B56666"/>
    <w:rsid w:val="00B57651"/>
    <w:rsid w:val="00B60CF4"/>
    <w:rsid w:val="00B62038"/>
    <w:rsid w:val="00B62A00"/>
    <w:rsid w:val="00B64A6B"/>
    <w:rsid w:val="00B64D45"/>
    <w:rsid w:val="00B64D7B"/>
    <w:rsid w:val="00B65E1D"/>
    <w:rsid w:val="00B679D9"/>
    <w:rsid w:val="00B7279B"/>
    <w:rsid w:val="00B74EC0"/>
    <w:rsid w:val="00B80CF3"/>
    <w:rsid w:val="00B8107E"/>
    <w:rsid w:val="00B810BA"/>
    <w:rsid w:val="00B8337E"/>
    <w:rsid w:val="00B83ACC"/>
    <w:rsid w:val="00B84940"/>
    <w:rsid w:val="00B90565"/>
    <w:rsid w:val="00B90AEF"/>
    <w:rsid w:val="00B92BD8"/>
    <w:rsid w:val="00B92CF3"/>
    <w:rsid w:val="00B93C5A"/>
    <w:rsid w:val="00B94A6A"/>
    <w:rsid w:val="00B94E06"/>
    <w:rsid w:val="00B94EBC"/>
    <w:rsid w:val="00B956F0"/>
    <w:rsid w:val="00B958C0"/>
    <w:rsid w:val="00B969BC"/>
    <w:rsid w:val="00B96B68"/>
    <w:rsid w:val="00B975E9"/>
    <w:rsid w:val="00B97948"/>
    <w:rsid w:val="00BA060D"/>
    <w:rsid w:val="00BA09D9"/>
    <w:rsid w:val="00BA5F07"/>
    <w:rsid w:val="00BB2094"/>
    <w:rsid w:val="00BB211C"/>
    <w:rsid w:val="00BB27D7"/>
    <w:rsid w:val="00BB35B0"/>
    <w:rsid w:val="00BB42F5"/>
    <w:rsid w:val="00BB57E7"/>
    <w:rsid w:val="00BB6C1A"/>
    <w:rsid w:val="00BC2084"/>
    <w:rsid w:val="00BC3013"/>
    <w:rsid w:val="00BC38D1"/>
    <w:rsid w:val="00BC49CD"/>
    <w:rsid w:val="00BC767E"/>
    <w:rsid w:val="00BD2D64"/>
    <w:rsid w:val="00BD672D"/>
    <w:rsid w:val="00BD6C89"/>
    <w:rsid w:val="00BD777A"/>
    <w:rsid w:val="00BD7825"/>
    <w:rsid w:val="00BE0192"/>
    <w:rsid w:val="00BE045B"/>
    <w:rsid w:val="00BE38E6"/>
    <w:rsid w:val="00BE3CB0"/>
    <w:rsid w:val="00BE4DD6"/>
    <w:rsid w:val="00BF00C9"/>
    <w:rsid w:val="00BF109E"/>
    <w:rsid w:val="00BF1A08"/>
    <w:rsid w:val="00BF291C"/>
    <w:rsid w:val="00BF3E86"/>
    <w:rsid w:val="00BF7071"/>
    <w:rsid w:val="00BF76FA"/>
    <w:rsid w:val="00C0103E"/>
    <w:rsid w:val="00C01964"/>
    <w:rsid w:val="00C024EB"/>
    <w:rsid w:val="00C0320E"/>
    <w:rsid w:val="00C04B2D"/>
    <w:rsid w:val="00C109FA"/>
    <w:rsid w:val="00C112A6"/>
    <w:rsid w:val="00C12D21"/>
    <w:rsid w:val="00C14951"/>
    <w:rsid w:val="00C20B6A"/>
    <w:rsid w:val="00C23BE3"/>
    <w:rsid w:val="00C252B4"/>
    <w:rsid w:val="00C25E9E"/>
    <w:rsid w:val="00C3110E"/>
    <w:rsid w:val="00C313B4"/>
    <w:rsid w:val="00C31D9C"/>
    <w:rsid w:val="00C34E0C"/>
    <w:rsid w:val="00C40317"/>
    <w:rsid w:val="00C4041B"/>
    <w:rsid w:val="00C413CD"/>
    <w:rsid w:val="00C41F73"/>
    <w:rsid w:val="00C45C10"/>
    <w:rsid w:val="00C45E71"/>
    <w:rsid w:val="00C47F3D"/>
    <w:rsid w:val="00C50163"/>
    <w:rsid w:val="00C50425"/>
    <w:rsid w:val="00C50814"/>
    <w:rsid w:val="00C522A9"/>
    <w:rsid w:val="00C52670"/>
    <w:rsid w:val="00C5308B"/>
    <w:rsid w:val="00C6053F"/>
    <w:rsid w:val="00C62372"/>
    <w:rsid w:val="00C6299C"/>
    <w:rsid w:val="00C649FC"/>
    <w:rsid w:val="00C6540B"/>
    <w:rsid w:val="00C6788E"/>
    <w:rsid w:val="00C715C2"/>
    <w:rsid w:val="00C733DF"/>
    <w:rsid w:val="00C74843"/>
    <w:rsid w:val="00C75FCE"/>
    <w:rsid w:val="00C76F38"/>
    <w:rsid w:val="00C77F83"/>
    <w:rsid w:val="00C822CA"/>
    <w:rsid w:val="00C86EE0"/>
    <w:rsid w:val="00C90806"/>
    <w:rsid w:val="00C91901"/>
    <w:rsid w:val="00C91A50"/>
    <w:rsid w:val="00C91F0F"/>
    <w:rsid w:val="00C92D3D"/>
    <w:rsid w:val="00C944FE"/>
    <w:rsid w:val="00C94DA7"/>
    <w:rsid w:val="00C97EB3"/>
    <w:rsid w:val="00CA2CCC"/>
    <w:rsid w:val="00CA6FEE"/>
    <w:rsid w:val="00CA7B4E"/>
    <w:rsid w:val="00CA7D82"/>
    <w:rsid w:val="00CB0B7A"/>
    <w:rsid w:val="00CB19AF"/>
    <w:rsid w:val="00CB2701"/>
    <w:rsid w:val="00CB28A6"/>
    <w:rsid w:val="00CB7453"/>
    <w:rsid w:val="00CC03E9"/>
    <w:rsid w:val="00CC238C"/>
    <w:rsid w:val="00CC278A"/>
    <w:rsid w:val="00CC4DE0"/>
    <w:rsid w:val="00CC63EC"/>
    <w:rsid w:val="00CC717C"/>
    <w:rsid w:val="00CD02F5"/>
    <w:rsid w:val="00CD2CF1"/>
    <w:rsid w:val="00CD6A47"/>
    <w:rsid w:val="00CF0E2F"/>
    <w:rsid w:val="00CF1EA9"/>
    <w:rsid w:val="00CF205B"/>
    <w:rsid w:val="00CF2CEA"/>
    <w:rsid w:val="00CF31B5"/>
    <w:rsid w:val="00CF55EB"/>
    <w:rsid w:val="00CF678F"/>
    <w:rsid w:val="00CF6AE8"/>
    <w:rsid w:val="00D0130D"/>
    <w:rsid w:val="00D02353"/>
    <w:rsid w:val="00D02FA6"/>
    <w:rsid w:val="00D03C10"/>
    <w:rsid w:val="00D0466A"/>
    <w:rsid w:val="00D068C2"/>
    <w:rsid w:val="00D11215"/>
    <w:rsid w:val="00D11307"/>
    <w:rsid w:val="00D1241E"/>
    <w:rsid w:val="00D12F31"/>
    <w:rsid w:val="00D132C3"/>
    <w:rsid w:val="00D14088"/>
    <w:rsid w:val="00D15786"/>
    <w:rsid w:val="00D20303"/>
    <w:rsid w:val="00D22159"/>
    <w:rsid w:val="00D24A92"/>
    <w:rsid w:val="00D2593A"/>
    <w:rsid w:val="00D259EB"/>
    <w:rsid w:val="00D26E1C"/>
    <w:rsid w:val="00D274F6"/>
    <w:rsid w:val="00D27B0C"/>
    <w:rsid w:val="00D32A0B"/>
    <w:rsid w:val="00D34558"/>
    <w:rsid w:val="00D34DF3"/>
    <w:rsid w:val="00D36935"/>
    <w:rsid w:val="00D36A49"/>
    <w:rsid w:val="00D41C8C"/>
    <w:rsid w:val="00D42119"/>
    <w:rsid w:val="00D421D3"/>
    <w:rsid w:val="00D448C0"/>
    <w:rsid w:val="00D468A1"/>
    <w:rsid w:val="00D47410"/>
    <w:rsid w:val="00D52282"/>
    <w:rsid w:val="00D523F0"/>
    <w:rsid w:val="00D52F8C"/>
    <w:rsid w:val="00D54B2B"/>
    <w:rsid w:val="00D563E5"/>
    <w:rsid w:val="00D5709A"/>
    <w:rsid w:val="00D576CE"/>
    <w:rsid w:val="00D600E3"/>
    <w:rsid w:val="00D62ECE"/>
    <w:rsid w:val="00D648C9"/>
    <w:rsid w:val="00D65BB2"/>
    <w:rsid w:val="00D67BAE"/>
    <w:rsid w:val="00D76F39"/>
    <w:rsid w:val="00D7769A"/>
    <w:rsid w:val="00D80B94"/>
    <w:rsid w:val="00D84557"/>
    <w:rsid w:val="00D8598C"/>
    <w:rsid w:val="00D86C40"/>
    <w:rsid w:val="00D90247"/>
    <w:rsid w:val="00D90F17"/>
    <w:rsid w:val="00D90FD8"/>
    <w:rsid w:val="00D91ACA"/>
    <w:rsid w:val="00D926D4"/>
    <w:rsid w:val="00D944A9"/>
    <w:rsid w:val="00D95F89"/>
    <w:rsid w:val="00D97840"/>
    <w:rsid w:val="00D97C65"/>
    <w:rsid w:val="00D97FDC"/>
    <w:rsid w:val="00DA0D99"/>
    <w:rsid w:val="00DA37FC"/>
    <w:rsid w:val="00DA41D3"/>
    <w:rsid w:val="00DA5CD7"/>
    <w:rsid w:val="00DB2E28"/>
    <w:rsid w:val="00DB31C3"/>
    <w:rsid w:val="00DC09EE"/>
    <w:rsid w:val="00DC0EFE"/>
    <w:rsid w:val="00DC3928"/>
    <w:rsid w:val="00DC4F7D"/>
    <w:rsid w:val="00DC5170"/>
    <w:rsid w:val="00DC7CC5"/>
    <w:rsid w:val="00DC7DD5"/>
    <w:rsid w:val="00DD16B3"/>
    <w:rsid w:val="00DD3CF7"/>
    <w:rsid w:val="00DD4D59"/>
    <w:rsid w:val="00DD56BE"/>
    <w:rsid w:val="00DD5939"/>
    <w:rsid w:val="00DD76A4"/>
    <w:rsid w:val="00DD781F"/>
    <w:rsid w:val="00DE044A"/>
    <w:rsid w:val="00DE133D"/>
    <w:rsid w:val="00DE1F8F"/>
    <w:rsid w:val="00DE5A2A"/>
    <w:rsid w:val="00DE6719"/>
    <w:rsid w:val="00DE68B2"/>
    <w:rsid w:val="00DE6E67"/>
    <w:rsid w:val="00DE7A77"/>
    <w:rsid w:val="00DF1325"/>
    <w:rsid w:val="00DF2614"/>
    <w:rsid w:val="00DF4C9C"/>
    <w:rsid w:val="00E00EAF"/>
    <w:rsid w:val="00E010A5"/>
    <w:rsid w:val="00E02585"/>
    <w:rsid w:val="00E0738C"/>
    <w:rsid w:val="00E07F77"/>
    <w:rsid w:val="00E1215E"/>
    <w:rsid w:val="00E1363D"/>
    <w:rsid w:val="00E144EF"/>
    <w:rsid w:val="00E159C3"/>
    <w:rsid w:val="00E17522"/>
    <w:rsid w:val="00E2048E"/>
    <w:rsid w:val="00E2275F"/>
    <w:rsid w:val="00E240E1"/>
    <w:rsid w:val="00E24ABD"/>
    <w:rsid w:val="00E24C46"/>
    <w:rsid w:val="00E25B8D"/>
    <w:rsid w:val="00E26AEB"/>
    <w:rsid w:val="00E307CE"/>
    <w:rsid w:val="00E3249C"/>
    <w:rsid w:val="00E35D78"/>
    <w:rsid w:val="00E35E8F"/>
    <w:rsid w:val="00E40AD3"/>
    <w:rsid w:val="00E41EEC"/>
    <w:rsid w:val="00E4662B"/>
    <w:rsid w:val="00E47CC9"/>
    <w:rsid w:val="00E50B7B"/>
    <w:rsid w:val="00E512EB"/>
    <w:rsid w:val="00E51D4D"/>
    <w:rsid w:val="00E5288B"/>
    <w:rsid w:val="00E54411"/>
    <w:rsid w:val="00E544F6"/>
    <w:rsid w:val="00E550F4"/>
    <w:rsid w:val="00E559E4"/>
    <w:rsid w:val="00E5689C"/>
    <w:rsid w:val="00E57C50"/>
    <w:rsid w:val="00E6044F"/>
    <w:rsid w:val="00E61476"/>
    <w:rsid w:val="00E63D90"/>
    <w:rsid w:val="00E66D31"/>
    <w:rsid w:val="00E708F3"/>
    <w:rsid w:val="00E726E1"/>
    <w:rsid w:val="00E744E8"/>
    <w:rsid w:val="00E74EAB"/>
    <w:rsid w:val="00E75635"/>
    <w:rsid w:val="00E76375"/>
    <w:rsid w:val="00E76CB1"/>
    <w:rsid w:val="00E81AE6"/>
    <w:rsid w:val="00E82EC3"/>
    <w:rsid w:val="00E845FA"/>
    <w:rsid w:val="00E846E8"/>
    <w:rsid w:val="00E866B3"/>
    <w:rsid w:val="00E9093A"/>
    <w:rsid w:val="00E91CFB"/>
    <w:rsid w:val="00E947D7"/>
    <w:rsid w:val="00E948D1"/>
    <w:rsid w:val="00E959AE"/>
    <w:rsid w:val="00E97467"/>
    <w:rsid w:val="00EA11F8"/>
    <w:rsid w:val="00EA253B"/>
    <w:rsid w:val="00EA29BE"/>
    <w:rsid w:val="00EA6FF4"/>
    <w:rsid w:val="00EA73D7"/>
    <w:rsid w:val="00EB0629"/>
    <w:rsid w:val="00EB1765"/>
    <w:rsid w:val="00EB4305"/>
    <w:rsid w:val="00EC1365"/>
    <w:rsid w:val="00EC1B05"/>
    <w:rsid w:val="00EC2BE3"/>
    <w:rsid w:val="00EC6F87"/>
    <w:rsid w:val="00EC7844"/>
    <w:rsid w:val="00ED1596"/>
    <w:rsid w:val="00ED3606"/>
    <w:rsid w:val="00ED4C5B"/>
    <w:rsid w:val="00ED56B7"/>
    <w:rsid w:val="00ED57BC"/>
    <w:rsid w:val="00EE0465"/>
    <w:rsid w:val="00EE0CA2"/>
    <w:rsid w:val="00EE3139"/>
    <w:rsid w:val="00EE4245"/>
    <w:rsid w:val="00EE4563"/>
    <w:rsid w:val="00EE4581"/>
    <w:rsid w:val="00EE6A32"/>
    <w:rsid w:val="00EE7AC4"/>
    <w:rsid w:val="00EF2486"/>
    <w:rsid w:val="00EF35B7"/>
    <w:rsid w:val="00F01C75"/>
    <w:rsid w:val="00F030CE"/>
    <w:rsid w:val="00F0372D"/>
    <w:rsid w:val="00F03FBF"/>
    <w:rsid w:val="00F067B2"/>
    <w:rsid w:val="00F139A9"/>
    <w:rsid w:val="00F1409D"/>
    <w:rsid w:val="00F15F4E"/>
    <w:rsid w:val="00F1602D"/>
    <w:rsid w:val="00F16FDA"/>
    <w:rsid w:val="00F210AB"/>
    <w:rsid w:val="00F24978"/>
    <w:rsid w:val="00F24B9F"/>
    <w:rsid w:val="00F24EA1"/>
    <w:rsid w:val="00F305E3"/>
    <w:rsid w:val="00F319B9"/>
    <w:rsid w:val="00F31FA0"/>
    <w:rsid w:val="00F330B2"/>
    <w:rsid w:val="00F33916"/>
    <w:rsid w:val="00F45D33"/>
    <w:rsid w:val="00F461BB"/>
    <w:rsid w:val="00F505D9"/>
    <w:rsid w:val="00F50ADB"/>
    <w:rsid w:val="00F57028"/>
    <w:rsid w:val="00F57BCF"/>
    <w:rsid w:val="00F61E70"/>
    <w:rsid w:val="00F62EA6"/>
    <w:rsid w:val="00F63C81"/>
    <w:rsid w:val="00F65D9C"/>
    <w:rsid w:val="00F669CA"/>
    <w:rsid w:val="00F7264C"/>
    <w:rsid w:val="00F7330C"/>
    <w:rsid w:val="00F74620"/>
    <w:rsid w:val="00F75531"/>
    <w:rsid w:val="00F756E7"/>
    <w:rsid w:val="00F76C25"/>
    <w:rsid w:val="00F77C6F"/>
    <w:rsid w:val="00F803C1"/>
    <w:rsid w:val="00F8100F"/>
    <w:rsid w:val="00F81BDF"/>
    <w:rsid w:val="00F855BC"/>
    <w:rsid w:val="00F8713F"/>
    <w:rsid w:val="00F9073B"/>
    <w:rsid w:val="00F91F59"/>
    <w:rsid w:val="00F932A3"/>
    <w:rsid w:val="00F946DC"/>
    <w:rsid w:val="00F97598"/>
    <w:rsid w:val="00FA096F"/>
    <w:rsid w:val="00FA10CA"/>
    <w:rsid w:val="00FA39C3"/>
    <w:rsid w:val="00FA4035"/>
    <w:rsid w:val="00FA4AE4"/>
    <w:rsid w:val="00FA70CC"/>
    <w:rsid w:val="00FB0959"/>
    <w:rsid w:val="00FB0BE0"/>
    <w:rsid w:val="00FB1B6A"/>
    <w:rsid w:val="00FB3CD0"/>
    <w:rsid w:val="00FB4F3A"/>
    <w:rsid w:val="00FB6576"/>
    <w:rsid w:val="00FB66B6"/>
    <w:rsid w:val="00FB7927"/>
    <w:rsid w:val="00FC054C"/>
    <w:rsid w:val="00FC0786"/>
    <w:rsid w:val="00FC1BD7"/>
    <w:rsid w:val="00FC70D2"/>
    <w:rsid w:val="00FC7695"/>
    <w:rsid w:val="00FD0387"/>
    <w:rsid w:val="00FD0E38"/>
    <w:rsid w:val="00FD3480"/>
    <w:rsid w:val="00FD4B22"/>
    <w:rsid w:val="00FD4F40"/>
    <w:rsid w:val="00FD5ED7"/>
    <w:rsid w:val="00FD6283"/>
    <w:rsid w:val="00FE038E"/>
    <w:rsid w:val="00FE547D"/>
    <w:rsid w:val="00FE59B7"/>
    <w:rsid w:val="00FE68AF"/>
    <w:rsid w:val="00FE6DFA"/>
    <w:rsid w:val="00FE76FA"/>
    <w:rsid w:val="00FF02D0"/>
    <w:rsid w:val="00FF1D7B"/>
    <w:rsid w:val="00FF1F50"/>
    <w:rsid w:val="00FF271B"/>
    <w:rsid w:val="00FF6C84"/>
    <w:rsid w:val="02659DAB"/>
    <w:rsid w:val="054F5E87"/>
    <w:rsid w:val="07CF5BFD"/>
    <w:rsid w:val="0E8B76E5"/>
    <w:rsid w:val="16D43052"/>
    <w:rsid w:val="28DD120E"/>
    <w:rsid w:val="5E7DBC3A"/>
    <w:rsid w:val="7DA411BC"/>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DEF1DB"/>
  <w15:docId w15:val="{2CDCDF91-F55C-4F7D-B57B-C61BD4E4A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154A"/>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1D154A"/>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1D154A"/>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1D154A"/>
    <w:pPr>
      <w:spacing w:before="200"/>
      <w:ind w:left="1470"/>
    </w:pPr>
    <w:rPr>
      <w:color w:val="FFFFFF" w:themeColor="background1"/>
      <w:sz w:val="28"/>
      <w:szCs w:val="28"/>
    </w:rPr>
  </w:style>
  <w:style w:type="paragraph" w:customStyle="1" w:styleId="SOFinalImprintText">
    <w:name w:val="SO Final Imprint Text"/>
    <w:rsid w:val="001D154A"/>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1D154A"/>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1D154A"/>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1D154A"/>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1D154A"/>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1D154A"/>
    <w:rPr>
      <w:rFonts w:ascii="Roboto Light" w:eastAsia="Times New Roman" w:hAnsi="Roboto Light"/>
      <w:lang w:val="en-US" w:eastAsia="en-US" w:bidi="ar-SA"/>
    </w:rPr>
  </w:style>
  <w:style w:type="paragraph" w:customStyle="1" w:styleId="SOFinalContents3">
    <w:name w:val="SO Final Contents 3"/>
    <w:autoRedefine/>
    <w:rsid w:val="001D154A"/>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1D154A"/>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1D154A"/>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1D154A"/>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1D154A"/>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1D154A"/>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641585"/>
    <w:pPr>
      <w:numPr>
        <w:numId w:val="23"/>
      </w:numPr>
      <w:tabs>
        <w:tab w:val="left" w:pos="180"/>
      </w:tabs>
      <w:spacing w:before="60" w:line="238" w:lineRule="exact"/>
      <w:ind w:left="180" w:hanging="18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64158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1D154A"/>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1D154A"/>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1D154A"/>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1D154A"/>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1D154A"/>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1D154A"/>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1D154A"/>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1D154A"/>
    <w:tblPr/>
  </w:style>
  <w:style w:type="paragraph" w:customStyle="1" w:styleId="SoFinalSectionHead">
    <w:name w:val="So Final Section Head"/>
    <w:rsid w:val="001D154A"/>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1D154A"/>
    <w:pPr>
      <w:spacing w:before="0"/>
    </w:pPr>
  </w:style>
  <w:style w:type="paragraph" w:customStyle="1" w:styleId="SOFinalNumbering">
    <w:name w:val="SO Final Numbering"/>
    <w:rsid w:val="001D154A"/>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1D154A"/>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1D154A"/>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1D154A"/>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1D154A"/>
    <w:rPr>
      <w:rFonts w:ascii="Roboto Medium" w:eastAsia="Times New Roman" w:hAnsi="Roboto Medium"/>
      <w:i/>
      <w:color w:val="000000"/>
      <w:sz w:val="22"/>
      <w:szCs w:val="24"/>
      <w:lang w:val="en-US" w:eastAsia="en-US" w:bidi="ar-SA"/>
    </w:rPr>
  </w:style>
  <w:style w:type="paragraph" w:customStyle="1" w:styleId="SOFinalHead6TOP">
    <w:name w:val="SO Final Head 6 TOP"/>
    <w:rsid w:val="001D154A"/>
    <w:rPr>
      <w:rFonts w:ascii="Roboto Light" w:eastAsia="Times New Roman" w:hAnsi="Roboto Light"/>
      <w:i/>
      <w:color w:val="000000"/>
      <w:szCs w:val="24"/>
      <w:lang w:val="en-US" w:eastAsia="en-US" w:bidi="ar-SA"/>
    </w:rPr>
  </w:style>
  <w:style w:type="paragraph" w:customStyle="1" w:styleId="SOFinalHead6">
    <w:name w:val="SO Final Head 6"/>
    <w:rsid w:val="001D154A"/>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1D154A"/>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1D154A"/>
    <w:tblPr>
      <w:jc w:val="center"/>
    </w:tblPr>
    <w:trPr>
      <w:cantSplit/>
      <w:jc w:val="center"/>
    </w:trPr>
    <w:tcPr>
      <w:tcMar>
        <w:bottom w:w="0" w:type="dxa"/>
      </w:tcMar>
    </w:tcPr>
  </w:style>
  <w:style w:type="paragraph" w:customStyle="1" w:styleId="SOFinalContentTableHead2">
    <w:name w:val="SO Final Content Table Head 2"/>
    <w:rsid w:val="001D154A"/>
    <w:pPr>
      <w:spacing w:after="120"/>
      <w:jc w:val="center"/>
    </w:pPr>
    <w:rPr>
      <w:rFonts w:ascii="Roboto Medium" w:hAnsi="Roboto Medium"/>
      <w:sz w:val="24"/>
      <w:szCs w:val="24"/>
      <w:lang w:bidi="ar-SA"/>
    </w:rPr>
  </w:style>
  <w:style w:type="paragraph" w:customStyle="1" w:styleId="SOFinalHead5TOP">
    <w:name w:val="SO Final Head 5 TOP"/>
    <w:basedOn w:val="SOFinalHead5"/>
    <w:rsid w:val="001D154A"/>
    <w:pPr>
      <w:spacing w:before="0"/>
    </w:pPr>
  </w:style>
  <w:style w:type="paragraph" w:customStyle="1" w:styleId="SOFinalHeaderIntroStage1Line">
    <w:name w:val="SO Final Header Intro &amp; Stage 1 Line"/>
    <w:rsid w:val="001D154A"/>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1D154A"/>
    <w:pPr>
      <w:spacing w:before="0"/>
    </w:pPr>
  </w:style>
  <w:style w:type="paragraph" w:customStyle="1" w:styleId="SOFinalBulletsIndented">
    <w:name w:val="SO Final Bullets Indented"/>
    <w:rsid w:val="001D154A"/>
    <w:pPr>
      <w:numPr>
        <w:numId w:val="17"/>
      </w:numPr>
      <w:spacing w:before="6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1D154A"/>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1D154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1D154A"/>
    <w:rPr>
      <w:rFonts w:ascii="Roboto Medium" w:hAnsi="Roboto Medium"/>
      <w:color w:val="FFFFFF"/>
      <w:szCs w:val="24"/>
      <w:lang w:bidi="ar-SA"/>
    </w:rPr>
  </w:style>
  <w:style w:type="paragraph" w:customStyle="1" w:styleId="SOFinalPerformanceTableText">
    <w:name w:val="SO Final Performance Table Text"/>
    <w:rsid w:val="001D154A"/>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1D154A"/>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1D154A"/>
    <w:pPr>
      <w:numPr>
        <w:numId w:val="1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1D154A"/>
    <w:pPr>
      <w:spacing w:before="120"/>
      <w:jc w:val="center"/>
    </w:pPr>
    <w:rPr>
      <w:rFonts w:ascii="Roboto Medium" w:hAnsi="Roboto Medium"/>
      <w:sz w:val="24"/>
      <w:szCs w:val="24"/>
      <w:lang w:bidi="ar-SA"/>
    </w:rPr>
  </w:style>
  <w:style w:type="character" w:customStyle="1" w:styleId="SOFinalItalicText9pt">
    <w:name w:val="SO Final Italic Text 9pt"/>
    <w:rsid w:val="001D154A"/>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1D154A"/>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1D154A"/>
    <w:pPr>
      <w:spacing w:before="120"/>
    </w:pPr>
    <w:rPr>
      <w:rFonts w:ascii="Roboto Light" w:hAnsi="Roboto Light"/>
      <w:i/>
      <w:color w:val="000000"/>
      <w:sz w:val="18"/>
      <w:szCs w:val="24"/>
      <w:lang w:bidi="ar-SA"/>
    </w:rPr>
  </w:style>
  <w:style w:type="paragraph" w:customStyle="1" w:styleId="SOFinalContentTableHead3">
    <w:name w:val="SO Final Content Table Head 3"/>
    <w:rsid w:val="001D154A"/>
    <w:pPr>
      <w:spacing w:before="240"/>
    </w:pPr>
    <w:rPr>
      <w:rFonts w:ascii="Roboto Medium" w:hAnsi="Roboto Medium"/>
      <w:i/>
      <w:color w:val="000000"/>
      <w:szCs w:val="24"/>
      <w:lang w:bidi="ar-SA"/>
    </w:rPr>
  </w:style>
  <w:style w:type="paragraph" w:customStyle="1" w:styleId="SOFinalBodyBeforeContentTable">
    <w:name w:val="SO Final Body Before Content Table"/>
    <w:rsid w:val="001D154A"/>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1D154A"/>
    <w:pPr>
      <w:spacing w:before="0"/>
    </w:pPr>
  </w:style>
  <w:style w:type="paragraph" w:customStyle="1" w:styleId="SOFinalHeaderTextStage2">
    <w:name w:val="SO Final Header Text Stage 2"/>
    <w:rsid w:val="001D154A"/>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1D154A"/>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C4041B"/>
    <w:rPr>
      <w:szCs w:val="20"/>
    </w:rPr>
  </w:style>
  <w:style w:type="paragraph" w:customStyle="1" w:styleId="SOFinalHead3AfterHead2">
    <w:name w:val="SO Final Head 3 After Head 2"/>
    <w:rsid w:val="001D154A"/>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1D154A"/>
    <w:pPr>
      <w:spacing w:before="0"/>
      <w:ind w:left="397" w:hanging="227"/>
    </w:pPr>
  </w:style>
  <w:style w:type="paragraph" w:customStyle="1" w:styleId="SOFinalContentTableHead1">
    <w:name w:val="SO Final Content Table Head 1"/>
    <w:rsid w:val="001D154A"/>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1D154A"/>
    <w:pPr>
      <w:spacing w:before="0"/>
    </w:pPr>
  </w:style>
  <w:style w:type="paragraph" w:customStyle="1" w:styleId="SOFinalHead6a">
    <w:name w:val="SO Final Head 6a"/>
    <w:basedOn w:val="SOFinalHead6"/>
    <w:rsid w:val="001D154A"/>
    <w:pPr>
      <w:spacing w:before="120"/>
    </w:pPr>
  </w:style>
  <w:style w:type="paragraph" w:customStyle="1" w:styleId="SOFinalBulletsCoded2-3Letters">
    <w:name w:val="SO Final Bullets Coded (2-3 Letters)"/>
    <w:rsid w:val="001D154A"/>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1D154A"/>
    <w:rPr>
      <w:rFonts w:ascii="Roboto Light" w:hAnsi="Roboto Light"/>
      <w:sz w:val="18"/>
      <w:szCs w:val="24"/>
      <w:lang w:val="en-US" w:bidi="ar-SA"/>
    </w:rPr>
  </w:style>
  <w:style w:type="paragraph" w:customStyle="1" w:styleId="SOFinalHead4AfterHead3">
    <w:name w:val="SO Final Head 4 After Head 3"/>
    <w:rsid w:val="001D154A"/>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1D154A"/>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1D154A"/>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1D154A"/>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1D154A"/>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1D154A"/>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1D154A"/>
    <w:pPr>
      <w:spacing w:before="120"/>
    </w:pPr>
    <w:rPr>
      <w:rFonts w:ascii="Roboto Light" w:hAnsi="Roboto Light"/>
      <w:i/>
      <w:color w:val="000000"/>
      <w:szCs w:val="24"/>
      <w:lang w:bidi="ar-SA"/>
    </w:rPr>
  </w:style>
  <w:style w:type="paragraph" w:customStyle="1" w:styleId="SOFinalContentTableHead4">
    <w:name w:val="SO Final Content Table Head 4"/>
    <w:rsid w:val="001D154A"/>
    <w:pPr>
      <w:spacing w:before="200"/>
    </w:pPr>
    <w:rPr>
      <w:rFonts w:ascii="Roboto Light" w:hAnsi="Roboto Light"/>
      <w:i/>
      <w:color w:val="000000"/>
      <w:szCs w:val="24"/>
      <w:lang w:bidi="ar-SA"/>
    </w:rPr>
  </w:style>
  <w:style w:type="paragraph" w:customStyle="1" w:styleId="SOFinalContentTableHead2Left">
    <w:name w:val="SO Final Content Table Head 2 (Left)"/>
    <w:rsid w:val="001D154A"/>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1D154A"/>
    <w:pPr>
      <w:spacing w:before="0"/>
    </w:pPr>
  </w:style>
  <w:style w:type="paragraph" w:customStyle="1" w:styleId="SOFinalBodyTextExtraSpace-AssTypeONLY">
    <w:name w:val="SO Final Body Text (Extra Space-Ass Type ONLY)"/>
    <w:basedOn w:val="Normal"/>
    <w:link w:val="SOFinalBodyTextExtraSpace-AssTypeONLYChar"/>
    <w:rsid w:val="001D154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1D154A"/>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1D154A"/>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1D154A"/>
    <w:pPr>
      <w:spacing w:before="60"/>
    </w:pPr>
    <w:rPr>
      <w:rFonts w:ascii="Roboto Light" w:hAnsi="Roboto Light"/>
      <w:i/>
      <w:szCs w:val="24"/>
      <w:lang w:bidi="ar-SA"/>
    </w:rPr>
  </w:style>
  <w:style w:type="paragraph" w:customStyle="1" w:styleId="SOFinalContentTableHead2aLeft">
    <w:name w:val="SO Final Content Table Head 2a (Left)"/>
    <w:rsid w:val="001D154A"/>
    <w:pPr>
      <w:spacing w:before="360"/>
    </w:pPr>
    <w:rPr>
      <w:rFonts w:ascii="Roboto Medium" w:hAnsi="Roboto Medium"/>
      <w:sz w:val="24"/>
      <w:szCs w:val="24"/>
      <w:lang w:bidi="ar-SA"/>
    </w:rPr>
  </w:style>
  <w:style w:type="paragraph" w:customStyle="1" w:styleId="SOFinalContentTableHead2aLeftTOP">
    <w:name w:val="SO Final Content Table Head 2a (Left) TOP"/>
    <w:rsid w:val="001D154A"/>
    <w:rPr>
      <w:rFonts w:ascii="Roboto Medium" w:hAnsi="Roboto Medium"/>
      <w:sz w:val="24"/>
      <w:szCs w:val="24"/>
      <w:lang w:bidi="ar-SA"/>
    </w:rPr>
  </w:style>
  <w:style w:type="paragraph" w:customStyle="1" w:styleId="SOFinalCoverHeading4">
    <w:name w:val="SO Final Cover Heading 4"/>
    <w:basedOn w:val="Normal"/>
    <w:rsid w:val="001D154A"/>
    <w:pPr>
      <w:spacing w:before="280"/>
      <w:ind w:left="1469"/>
    </w:pPr>
    <w:rPr>
      <w:color w:val="FFFFFF" w:themeColor="background1"/>
      <w:sz w:val="22"/>
      <w:szCs w:val="22"/>
    </w:rPr>
  </w:style>
  <w:style w:type="paragraph" w:customStyle="1" w:styleId="SOFinalHead1aAfterHead1">
    <w:name w:val="SO Final Head 1a After Head 1"/>
    <w:rsid w:val="001D154A"/>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1D154A"/>
    <w:pPr>
      <w:spacing w:before="60"/>
      <w:ind w:left="181"/>
    </w:pPr>
  </w:style>
  <w:style w:type="character" w:customStyle="1" w:styleId="SOFinalItalicText10pt">
    <w:name w:val="SO Final Italic Text 10pt"/>
    <w:rsid w:val="001D154A"/>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1D154A"/>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1D154A"/>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1D154A"/>
    <w:tblPr/>
    <w:tcPr>
      <w:tcMar>
        <w:left w:w="0" w:type="dxa"/>
        <w:right w:w="0" w:type="dxa"/>
      </w:tcMar>
    </w:tcPr>
  </w:style>
  <w:style w:type="paragraph" w:customStyle="1" w:styleId="SOFinalImprintTextObjID">
    <w:name w:val="SO Final Imprint Text Obj ID"/>
    <w:basedOn w:val="Normal"/>
    <w:rsid w:val="001D154A"/>
    <w:pPr>
      <w:spacing w:before="60"/>
    </w:pPr>
    <w:rPr>
      <w:rFonts w:eastAsia="Times New Roman"/>
      <w:sz w:val="12"/>
      <w:szCs w:val="12"/>
      <w:lang w:val="en-US" w:eastAsia="en-US"/>
    </w:rPr>
  </w:style>
  <w:style w:type="paragraph" w:customStyle="1" w:styleId="SOFinalTextHeading2">
    <w:name w:val="SO Final Text Heading 2"/>
    <w:rsid w:val="001D154A"/>
    <w:pPr>
      <w:spacing w:before="60"/>
      <w:ind w:left="340"/>
    </w:pPr>
    <w:rPr>
      <w:rFonts w:ascii="Roboto Medium" w:hAnsi="Roboto Medium"/>
      <w:bCs/>
      <w:iCs/>
      <w:color w:val="000000"/>
      <w:szCs w:val="24"/>
      <w:lang w:bidi="ar-SA"/>
    </w:rPr>
  </w:style>
  <w:style w:type="paragraph" w:customStyle="1" w:styleId="SOFinalTextNames">
    <w:name w:val="SO Final Text Names"/>
    <w:rsid w:val="001D154A"/>
    <w:rPr>
      <w:rFonts w:ascii="Roboto Light" w:hAnsi="Roboto Light" w:cs="Arial"/>
      <w:color w:val="000000"/>
      <w:sz w:val="16"/>
      <w:szCs w:val="16"/>
      <w:lang w:bidi="ar-SA"/>
    </w:rPr>
  </w:style>
  <w:style w:type="paragraph" w:customStyle="1" w:styleId="SOFinalTextNamesItalic">
    <w:name w:val="SO Final Text Names Italic"/>
    <w:basedOn w:val="SOFinalTextNames"/>
    <w:rsid w:val="001D154A"/>
    <w:rPr>
      <w:i/>
      <w:iCs/>
    </w:rPr>
  </w:style>
  <w:style w:type="paragraph" w:styleId="TOC1">
    <w:name w:val="toc 1"/>
    <w:basedOn w:val="Normal"/>
    <w:next w:val="Normal"/>
    <w:autoRedefine/>
    <w:uiPriority w:val="39"/>
    <w:rsid w:val="001D154A"/>
    <w:pPr>
      <w:tabs>
        <w:tab w:val="right" w:leader="dot" w:pos="7921"/>
      </w:tabs>
      <w:spacing w:before="160"/>
    </w:pPr>
    <w:rPr>
      <w:noProof/>
    </w:rPr>
  </w:style>
  <w:style w:type="paragraph" w:styleId="TOC2">
    <w:name w:val="toc 2"/>
    <w:basedOn w:val="Normal"/>
    <w:next w:val="Normal"/>
    <w:autoRedefine/>
    <w:uiPriority w:val="39"/>
    <w:rsid w:val="001D154A"/>
    <w:pPr>
      <w:tabs>
        <w:tab w:val="right" w:leader="dot" w:pos="7938"/>
      </w:tabs>
      <w:spacing w:before="80"/>
      <w:ind w:left="198"/>
    </w:pPr>
    <w:rPr>
      <w:noProof/>
    </w:rPr>
  </w:style>
  <w:style w:type="paragraph" w:customStyle="1" w:styleId="SOFinalCONTENTSHeading">
    <w:name w:val="SO Final CONTENTS Heading"/>
    <w:basedOn w:val="SOFinalHead1TOP"/>
    <w:qFormat/>
    <w:rsid w:val="001D154A"/>
    <w:pPr>
      <w:spacing w:after="240"/>
    </w:pPr>
  </w:style>
  <w:style w:type="paragraph" w:styleId="TOC3">
    <w:name w:val="toc 3"/>
    <w:basedOn w:val="Normal"/>
    <w:next w:val="Normal"/>
    <w:autoRedefine/>
    <w:rsid w:val="001D154A"/>
    <w:pPr>
      <w:spacing w:after="80"/>
      <w:ind w:left="442"/>
    </w:pPr>
  </w:style>
  <w:style w:type="paragraph" w:styleId="TOC4">
    <w:name w:val="toc 4"/>
    <w:basedOn w:val="Normal"/>
    <w:next w:val="Normal"/>
    <w:autoRedefine/>
    <w:rsid w:val="001D154A"/>
    <w:pPr>
      <w:spacing w:before="160" w:after="160"/>
    </w:pPr>
    <w:rPr>
      <w:b/>
    </w:rPr>
  </w:style>
  <w:style w:type="character" w:customStyle="1" w:styleId="SOFinalContentTableBulletsChar">
    <w:name w:val="SO Final Content Table Bullets Char"/>
    <w:link w:val="SOFinalContentTableBullets"/>
    <w:rsid w:val="00C12D21"/>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C12D21"/>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1D154A"/>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1D154A"/>
    <w:pPr>
      <w:numPr>
        <w:numId w:val="15"/>
      </w:numPr>
      <w:spacing w:before="40"/>
      <w:ind w:left="698" w:hanging="227"/>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1D154A"/>
    <w:pPr>
      <w:spacing w:before="160"/>
    </w:pPr>
    <w:rPr>
      <w:rFonts w:ascii="Roboto Light" w:hAnsi="Roboto Light"/>
      <w:sz w:val="18"/>
      <w:szCs w:val="18"/>
      <w:lang w:bidi="ar-SA"/>
    </w:rPr>
  </w:style>
  <w:style w:type="character" w:customStyle="1" w:styleId="SOFinalTextItalics">
    <w:name w:val="SO Final Text Italics"/>
    <w:basedOn w:val="DefaultParagraphFont"/>
    <w:uiPriority w:val="1"/>
    <w:qFormat/>
    <w:rsid w:val="0089770B"/>
    <w:rPr>
      <w:i/>
    </w:rPr>
  </w:style>
  <w:style w:type="character" w:customStyle="1" w:styleId="FooterChar">
    <w:name w:val="Footer Char"/>
    <w:basedOn w:val="DefaultParagraphFont"/>
    <w:link w:val="Footer"/>
    <w:semiHidden/>
    <w:rsid w:val="00450841"/>
    <w:rPr>
      <w:rFonts w:ascii="Arial" w:hAnsi="Arial"/>
      <w:szCs w:val="24"/>
      <w:lang w:bidi="ar-SA"/>
    </w:rPr>
  </w:style>
  <w:style w:type="character" w:customStyle="1" w:styleId="HeaderChar">
    <w:name w:val="Header Char"/>
    <w:basedOn w:val="DefaultParagraphFont"/>
    <w:link w:val="Header"/>
    <w:semiHidden/>
    <w:rsid w:val="00450841"/>
    <w:rPr>
      <w:rFonts w:ascii="Arial" w:hAnsi="Arial"/>
      <w:szCs w:val="24"/>
      <w:lang w:bidi="ar-SA"/>
    </w:rPr>
  </w:style>
  <w:style w:type="paragraph" w:customStyle="1" w:styleId="SOFinalhyperlinkfirst2ptaboveindented">
    <w:name w:val="SO Final hyperlink (first 2pt above) indented"/>
    <w:basedOn w:val="Normal"/>
    <w:qFormat/>
    <w:rsid w:val="00B10AA6"/>
    <w:pPr>
      <w:spacing w:before="40"/>
      <w:ind w:left="170"/>
    </w:pPr>
    <w:rPr>
      <w:sz w:val="18"/>
      <w:szCs w:val="18"/>
    </w:rPr>
  </w:style>
  <w:style w:type="paragraph" w:customStyle="1" w:styleId="SOFinalhyperlinkfirst2ptabove">
    <w:name w:val="SO Final hyperlink (first 2 pt above)"/>
    <w:basedOn w:val="SOFinalhyperlinkfirst2ptaboveindented"/>
    <w:next w:val="Normal"/>
    <w:link w:val="SOFinalhyperlinkfirst2ptaboveChar"/>
    <w:qFormat/>
    <w:rsid w:val="00B10AA6"/>
    <w:pPr>
      <w:ind w:left="0"/>
    </w:pPr>
    <w:rPr>
      <w:rFonts w:eastAsia="Times New Roman"/>
      <w:color w:val="000000"/>
      <w:lang w:val="en-US" w:eastAsia="en-US"/>
    </w:rPr>
  </w:style>
  <w:style w:type="character" w:customStyle="1" w:styleId="SOFinalhyperlinkfirst2ptaboveChar">
    <w:name w:val="SO Final hyperlink (first 2 pt above) Char"/>
    <w:basedOn w:val="SOFinalContentTableTextChar"/>
    <w:link w:val="SOFinalhyperlinkfirst2ptabove"/>
    <w:rsid w:val="00B10AA6"/>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B10AA6"/>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B10AA6"/>
    <w:pPr>
      <w:spacing w:before="80"/>
    </w:pPr>
  </w:style>
  <w:style w:type="character" w:styleId="PlaceholderText">
    <w:name w:val="Placeholder Text"/>
    <w:basedOn w:val="DefaultParagraphFont"/>
    <w:uiPriority w:val="99"/>
    <w:semiHidden/>
    <w:rsid w:val="00C50163"/>
    <w:rPr>
      <w:color w:val="808080"/>
    </w:rPr>
  </w:style>
  <w:style w:type="character" w:styleId="CommentReference">
    <w:name w:val="annotation reference"/>
    <w:basedOn w:val="DefaultParagraphFont"/>
    <w:semiHidden/>
    <w:unhideWhenUsed/>
    <w:rsid w:val="002E0BF4"/>
    <w:rPr>
      <w:sz w:val="16"/>
      <w:szCs w:val="16"/>
    </w:rPr>
  </w:style>
  <w:style w:type="paragraph" w:styleId="CommentText">
    <w:name w:val="annotation text"/>
    <w:basedOn w:val="Normal"/>
    <w:link w:val="CommentTextChar"/>
    <w:unhideWhenUsed/>
    <w:rsid w:val="002E0BF4"/>
    <w:rPr>
      <w:szCs w:val="20"/>
    </w:rPr>
  </w:style>
  <w:style w:type="character" w:customStyle="1" w:styleId="CommentTextChar">
    <w:name w:val="Comment Text Char"/>
    <w:basedOn w:val="DefaultParagraphFont"/>
    <w:link w:val="CommentText"/>
    <w:rsid w:val="002E0BF4"/>
    <w:rPr>
      <w:rFonts w:ascii="Arial" w:hAnsi="Arial"/>
      <w:lang w:bidi="ar-SA"/>
    </w:rPr>
  </w:style>
  <w:style w:type="paragraph" w:styleId="CommentSubject">
    <w:name w:val="annotation subject"/>
    <w:basedOn w:val="CommentText"/>
    <w:next w:val="CommentText"/>
    <w:link w:val="CommentSubjectChar"/>
    <w:semiHidden/>
    <w:unhideWhenUsed/>
    <w:rsid w:val="002E0BF4"/>
    <w:rPr>
      <w:b/>
      <w:bCs/>
    </w:rPr>
  </w:style>
  <w:style w:type="character" w:customStyle="1" w:styleId="CommentSubjectChar">
    <w:name w:val="Comment Subject Char"/>
    <w:basedOn w:val="CommentTextChar"/>
    <w:link w:val="CommentSubject"/>
    <w:semiHidden/>
    <w:rsid w:val="002E0BF4"/>
    <w:rPr>
      <w:rFonts w:ascii="Arial" w:hAnsi="Arial"/>
      <w:b/>
      <w:bCs/>
      <w:lang w:bidi="ar-SA"/>
    </w:rPr>
  </w:style>
  <w:style w:type="paragraph" w:styleId="ListParagraph">
    <w:name w:val="List Paragraph"/>
    <w:basedOn w:val="Normal"/>
    <w:uiPriority w:val="34"/>
    <w:qFormat/>
    <w:rsid w:val="00DD781F"/>
    <w:pPr>
      <w:ind w:left="720"/>
      <w:contextualSpacing/>
    </w:pPr>
  </w:style>
  <w:style w:type="paragraph" w:customStyle="1" w:styleId="SOFinalCoverHeading4bullet">
    <w:name w:val="SO Final Cover Heading 4 bullet"/>
    <w:basedOn w:val="ListParagraph"/>
    <w:qFormat/>
    <w:rsid w:val="001D154A"/>
    <w:pPr>
      <w:numPr>
        <w:numId w:val="2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1D154A"/>
  </w:style>
  <w:style w:type="paragraph" w:customStyle="1" w:styleId="SOFinalFooterText">
    <w:name w:val="SO Final Footer Text"/>
    <w:basedOn w:val="Normal"/>
    <w:next w:val="Normal"/>
    <w:link w:val="SOFinalFooterTextChar"/>
    <w:rsid w:val="00C4041B"/>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C4041B"/>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1D3205"/>
    <w:rPr>
      <w:color w:val="605E5C"/>
      <w:shd w:val="clear" w:color="auto" w:fill="E1DFDD"/>
    </w:rPr>
  </w:style>
  <w:style w:type="paragraph" w:customStyle="1" w:styleId="TableParagraph">
    <w:name w:val="Table Paragraph"/>
    <w:basedOn w:val="Normal"/>
    <w:uiPriority w:val="1"/>
    <w:qFormat/>
    <w:rsid w:val="00680173"/>
    <w:pPr>
      <w:widowControl w:val="0"/>
      <w:autoSpaceDE w:val="0"/>
      <w:autoSpaceDN w:val="0"/>
      <w:spacing w:before="119"/>
      <w:ind w:left="83"/>
    </w:pPr>
    <w:rPr>
      <w:rFonts w:eastAsia="Roboto Light" w:cs="Roboto Light"/>
      <w:sz w:val="22"/>
      <w:szCs w:val="22"/>
      <w:lang w:val="en-US" w:eastAsia="en-US"/>
    </w:rPr>
  </w:style>
  <w:style w:type="paragraph" w:styleId="Revision">
    <w:name w:val="Revision"/>
    <w:hidden/>
    <w:uiPriority w:val="99"/>
    <w:semiHidden/>
    <w:rsid w:val="00791BC8"/>
    <w:rPr>
      <w:rFonts w:ascii="Roboto Light" w:hAnsi="Roboto Light"/>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6.xml" Id="rId26" /><Relationship Type="http://schemas.openxmlformats.org/officeDocument/2006/relationships/footer" Target="footer3.xml" Id="rId21" /><Relationship Type="http://schemas.openxmlformats.org/officeDocument/2006/relationships/image" Target="media/image6.tiff" Id="rId42" /><Relationship Type="http://schemas.openxmlformats.org/officeDocument/2006/relationships/hyperlink" Target="http://ed.ted.com/lessons/how-to-speed-up-chemical-reactions-and-get-a-date" TargetMode="External" Id="rId47" /><Relationship Type="http://schemas.openxmlformats.org/officeDocument/2006/relationships/footer" Target="footer13.xml" Id="rId63" /><Relationship Type="http://schemas.openxmlformats.org/officeDocument/2006/relationships/header" Target="header18.xml" Id="rId68" /><Relationship Type="http://schemas.openxmlformats.org/officeDocument/2006/relationships/fontTable" Target="fontTable.xml" Id="rId84" /><Relationship Type="http://schemas.openxmlformats.org/officeDocument/2006/relationships/header" Target="header4.xml" Id="rId16" /><Relationship Type="http://schemas.openxmlformats.org/officeDocument/2006/relationships/endnotes" Target="endnotes.xml" Id="rId11" /><Relationship Type="http://schemas.openxmlformats.org/officeDocument/2006/relationships/image" Target="media/image5.tiff" Id="rId32" /><Relationship Type="http://schemas.openxmlformats.org/officeDocument/2006/relationships/footer" Target="footer9.xml" Id="rId37" /><Relationship Type="http://schemas.openxmlformats.org/officeDocument/2006/relationships/hyperlink" Target="http://www.youtube.com/watch?v=_CoxEgbyeK4" TargetMode="External" Id="rId53" /><Relationship Type="http://schemas.openxmlformats.org/officeDocument/2006/relationships/header" Target="header13.xml" Id="rId58" /><Relationship Type="http://schemas.openxmlformats.org/officeDocument/2006/relationships/header" Target="header20.xml" Id="rId74" /><Relationship Type="http://schemas.openxmlformats.org/officeDocument/2006/relationships/hyperlink" Target="file:///C:/Users/Ekwomr01/Objective/edrms.saceboard.sa.gov.au-8008-ekwomr01/Objects/www.sace.sa.edu.au" TargetMode="External" Id="rId79" /><Relationship Type="http://schemas.openxmlformats.org/officeDocument/2006/relationships/customXml" Target="../customXml/item5.xml" Id="rId5" /><Relationship Type="http://schemas.openxmlformats.org/officeDocument/2006/relationships/header" Target="header5.xml" Id="rId19" /><Relationship Type="http://schemas.openxmlformats.org/officeDocument/2006/relationships/header" Target="header2.xml" Id="rId14" /><Relationship Type="http://schemas.openxmlformats.org/officeDocument/2006/relationships/footer" Target="footer4.xml" Id="rId22" /><Relationship Type="http://schemas.openxmlformats.org/officeDocument/2006/relationships/header" Target="header9.xml" Id="rId27" /><Relationship Type="http://schemas.openxmlformats.org/officeDocument/2006/relationships/image" Target="media/image3.tiff" Id="rId30" /><Relationship Type="http://schemas.openxmlformats.org/officeDocument/2006/relationships/header" Target="header11.xml" Id="rId35" /><Relationship Type="http://schemas.openxmlformats.org/officeDocument/2006/relationships/image" Target="media/image7.tiff" Id="rId43" /><Relationship Type="http://schemas.openxmlformats.org/officeDocument/2006/relationships/image" Target="media/image9.wmf" Id="rId48" /><Relationship Type="http://schemas.openxmlformats.org/officeDocument/2006/relationships/hyperlink" Target="http://www.youtube.com/watch?v=08ZH7vwzzEg" TargetMode="External" Id="rId56" /><Relationship Type="http://schemas.openxmlformats.org/officeDocument/2006/relationships/header" Target="header16.xml" Id="rId64" /><Relationship Type="http://schemas.openxmlformats.org/officeDocument/2006/relationships/footer" Target="footer16.xml" Id="rId69" /><Relationship Type="http://schemas.openxmlformats.org/officeDocument/2006/relationships/footer" Target="footer19.xml" Id="rId77" /><Relationship Type="http://schemas.openxmlformats.org/officeDocument/2006/relationships/settings" Target="settings.xml" Id="rId8" /><Relationship Type="http://schemas.openxmlformats.org/officeDocument/2006/relationships/oleObject" Target="embeddings/oleObject2.bin" Id="rId51" /><Relationship Type="http://schemas.openxmlformats.org/officeDocument/2006/relationships/hyperlink" Target="file:///C:/Users/Ekwomr01/Objective/edrms.saceboard.sa.gov.au-8008-ekwomr01/Objects/www.sace.sa.edu.au" TargetMode="External" Id="rId72" /><Relationship Type="http://schemas.openxmlformats.org/officeDocument/2006/relationships/header" Target="header22.xml" Id="rId80" /><Relationship Type="http://schemas.openxmlformats.org/officeDocument/2006/relationships/theme" Target="theme/theme1.xml" Id="rId85" /><Relationship Type="http://schemas.openxmlformats.org/officeDocument/2006/relationships/customXml" Target="../customXml/item3.xml" Id="rId3" /><Relationship Type="http://schemas.openxmlformats.org/officeDocument/2006/relationships/image" Target="media/image1.jpg" Id="rId12" /><Relationship Type="http://schemas.openxmlformats.org/officeDocument/2006/relationships/footer" Target="footer1.xml" Id="rId17" /><Relationship Type="http://schemas.openxmlformats.org/officeDocument/2006/relationships/footer" Target="footer5.xml" Id="rId25" /><Relationship Type="http://schemas.openxmlformats.org/officeDocument/2006/relationships/hyperlink" Target="http://www.astro.yale.edu/astro120/SigFig.pdf" TargetMode="External" Id="rId33" /><Relationship Type="http://schemas.openxmlformats.org/officeDocument/2006/relationships/header" Target="header12.xml" Id="rId38" /><Relationship Type="http://schemas.openxmlformats.org/officeDocument/2006/relationships/hyperlink" Target="https://www.youtube.com/watch?v=YDh4EjyDmjc" TargetMode="External" Id="rId46" /><Relationship Type="http://schemas.openxmlformats.org/officeDocument/2006/relationships/header" Target="header14.xml" Id="rId59" /><Relationship Type="http://schemas.openxmlformats.org/officeDocument/2006/relationships/footer" Target="footer15.xml" Id="rId67" /><Relationship Type="http://schemas.openxmlformats.org/officeDocument/2006/relationships/header" Target="header6.xml" Id="rId20" /><Relationship Type="http://schemas.openxmlformats.org/officeDocument/2006/relationships/hyperlink" Target="http://www.dailymail.co.uk/sciencetech/article-3284502/Loss-permafrost-unbelievable-Melting-ice-release-devastating-quantities-methane-accelerate-global-warming-warns-expert.html" TargetMode="External" Id="rId41" /><Relationship Type="http://schemas.openxmlformats.org/officeDocument/2006/relationships/hyperlink" Target="http://www.open.edu/openlearn/science-maths-technology/science/chemistry/diy-taking-the-caffeine-out-tea" TargetMode="External" Id="rId54" /><Relationship Type="http://schemas.openxmlformats.org/officeDocument/2006/relationships/header" Target="header15.xml" Id="rId62" /><Relationship Type="http://schemas.openxmlformats.org/officeDocument/2006/relationships/header" Target="header19.xml" Id="rId70" /><Relationship Type="http://schemas.openxmlformats.org/officeDocument/2006/relationships/header" Target="header21.xml" Id="rId75" /><Relationship Type="http://schemas.openxmlformats.org/officeDocument/2006/relationships/footer" Target="footer21.xml" Id="rId83"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header" Target="header3.xml" Id="rId15" /><Relationship Type="http://schemas.openxmlformats.org/officeDocument/2006/relationships/header" Target="header7.xml" Id="rId23" /><Relationship Type="http://schemas.openxmlformats.org/officeDocument/2006/relationships/footer" Target="footer7.xml" Id="rId28" /><Relationship Type="http://schemas.openxmlformats.org/officeDocument/2006/relationships/footer" Target="footer8.xml" Id="rId36" /><Relationship Type="http://schemas.openxmlformats.org/officeDocument/2006/relationships/oleObject" Target="embeddings/oleObject1.bin" Id="rId49" /><Relationship Type="http://schemas.openxmlformats.org/officeDocument/2006/relationships/hyperlink" Target="http://www.dpi.nsw.gov.au/__data/assets/pdf_file/0009/127278/Sodic-soil-management.pdf" TargetMode="External" Id="rId57" /><Relationship Type="http://schemas.openxmlformats.org/officeDocument/2006/relationships/footnotes" Target="footnotes.xml" Id="rId10" /><Relationship Type="http://schemas.openxmlformats.org/officeDocument/2006/relationships/image" Target="media/image4.tiff" Id="rId31" /><Relationship Type="http://schemas.openxmlformats.org/officeDocument/2006/relationships/image" Target="media/image8.tiff" Id="rId44" /><Relationship Type="http://schemas.openxmlformats.org/officeDocument/2006/relationships/hyperlink" Target="http://www.sciencephoto.com/media/600219/view" TargetMode="External" Id="rId52" /><Relationship Type="http://schemas.openxmlformats.org/officeDocument/2006/relationships/footer" Target="footer11.xml" Id="rId60" /><Relationship Type="http://schemas.openxmlformats.org/officeDocument/2006/relationships/header" Target="header17.xml" Id="rId65" /><Relationship Type="http://schemas.openxmlformats.org/officeDocument/2006/relationships/hyperlink" Target="file:///C:/Users/Ekwomr01/Objective/edrms.saceboard.sa.gov.au-8008-ekwomr01/Objects/www.sace.sa.edu.au" TargetMode="External" Id="rId73" /><Relationship Type="http://schemas.openxmlformats.org/officeDocument/2006/relationships/hyperlink" Target="file:///C:/Users/Ekwomr01/Objective/edrms.saceboard.sa.gov.au-8008-ekwomr01/Objects/www.sace.sa.edu.au" TargetMode="External" Id="rId78" /><Relationship Type="http://schemas.openxmlformats.org/officeDocument/2006/relationships/header" Target="header23.xml" Id="rId81" /><Relationship Type="http://schemas.openxmlformats.org/officeDocument/2006/relationships/webSettings" Target="webSettings.xml" Id="rId9" /><Relationship Type="http://schemas.openxmlformats.org/officeDocument/2006/relationships/header" Target="header1.xml" Id="rId13" /><Relationship Type="http://schemas.openxmlformats.org/officeDocument/2006/relationships/footer" Target="footer2.xml" Id="rId18" /><Relationship Type="http://schemas.openxmlformats.org/officeDocument/2006/relationships/footer" Target="footer10.xml" Id="rId39" /><Relationship Type="http://schemas.openxmlformats.org/officeDocument/2006/relationships/header" Target="header10.xml" Id="rId34" /><Relationship Type="http://schemas.openxmlformats.org/officeDocument/2006/relationships/image" Target="media/image10.wmf" Id="rId50" /><Relationship Type="http://schemas.openxmlformats.org/officeDocument/2006/relationships/hyperlink" Target="http://www.sciencephoto.com/media/595178/view" TargetMode="External" Id="rId55" /><Relationship Type="http://schemas.openxmlformats.org/officeDocument/2006/relationships/footer" Target="footer18.xml" Id="rId76" /><Relationship Type="http://schemas.openxmlformats.org/officeDocument/2006/relationships/styles" Target="styles.xml" Id="rId7" /><Relationship Type="http://schemas.openxmlformats.org/officeDocument/2006/relationships/footer" Target="footer17.xml" Id="rId71" /><Relationship Type="http://schemas.openxmlformats.org/officeDocument/2006/relationships/customXml" Target="../customXml/item2.xml" Id="rId2" /><Relationship Type="http://schemas.openxmlformats.org/officeDocument/2006/relationships/image" Target="media/image2.tiff" Id="rId29" /><Relationship Type="http://schemas.openxmlformats.org/officeDocument/2006/relationships/header" Target="header8.xml" Id="rId24" /><Relationship Type="http://schemas.openxmlformats.org/officeDocument/2006/relationships/hyperlink" Target="https://www.thecarbonmovie.com" TargetMode="External" Id="rId40" /><Relationship Type="http://schemas.openxmlformats.org/officeDocument/2006/relationships/hyperlink" Target="http://www.rsc.org/learn-chemistry/resource/res00001064/the-interactive-lab-primer?cmpid=CMP00007674" TargetMode="External" Id="rId45" /><Relationship Type="http://schemas.openxmlformats.org/officeDocument/2006/relationships/footer" Target="footer14.xml" Id="rId66" /><Relationship Type="http://schemas.openxmlformats.org/officeDocument/2006/relationships/footer" Target="footer12.xml" Id="rId61" /><Relationship Type="http://schemas.openxmlformats.org/officeDocument/2006/relationships/footer" Target="footer20.xml" Id="rId82" /><Relationship Type="http://schemas.openxmlformats.org/officeDocument/2006/relationships/customXml" Target="/customXml/item6.xml" Id="R7ae3afc1f7c4462c"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etadata xmlns="http://www.objective.com/ecm/document/metadata/CB029ECD6D85427BAD5E1D35DE4A29A4" version="1.0.0">
  <systemFields>
    <field name="Objective-Id">
      <value order="0">A1439985</value>
    </field>
    <field name="Objective-Title">
      <value order="0">Stage 2 Chemistry Subject Outline</value>
    </field>
    <field name="Objective-Description">
      <value order="0"/>
    </field>
    <field name="Objective-CreationStamp">
      <value order="0">2024-10-31T01:28:00Z</value>
    </field>
    <field name="Objective-IsApproved">
      <value order="0">false</value>
    </field>
    <field name="Objective-IsPublished">
      <value order="0">true</value>
    </field>
    <field name="Objective-DatePublished">
      <value order="0">2024-10-31T02:24:41Z</value>
    </field>
    <field name="Objective-ModificationStamp">
      <value order="0">2024-10-31T02:24:41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7358</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17072132-6DFF-4883-9FE7-552AD6759A87}">
  <ds:schemaRefs>
    <ds:schemaRef ds:uri="http://schemas.microsoft.com/sharepoint/v3/contenttype/forms"/>
  </ds:schemaRefs>
</ds:datastoreItem>
</file>

<file path=customXml/itemProps2.xml><?xml version="1.0" encoding="utf-8"?>
<ds:datastoreItem xmlns:ds="http://schemas.openxmlformats.org/officeDocument/2006/customXml" ds:itemID="{BA2FB406-C1D3-47F7-A874-F36DC168A77C}">
  <ds:schemaRefs>
    <ds:schemaRef ds:uri="http://schemas.openxmlformats.org/officeDocument/2006/bibliography"/>
  </ds:schemaRefs>
</ds:datastoreItem>
</file>

<file path=customXml/itemProps3.xml><?xml version="1.0" encoding="utf-8"?>
<ds:datastoreItem xmlns:ds="http://schemas.openxmlformats.org/officeDocument/2006/customXml" ds:itemID="{C46281F4-7619-4C49-8F58-68DCEBAF0B02}">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5.xml><?xml version="1.0" encoding="utf-8"?>
<ds:datastoreItem xmlns:ds="http://schemas.openxmlformats.org/officeDocument/2006/customXml" ds:itemID="{2519A235-B864-485B-BD49-63BABBB9D0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135</TotalTime>
  <Pages>57</Pages>
  <Words>15404</Words>
  <Characters>87809</Characters>
  <Application>Microsoft Office Word</Application>
  <DocSecurity>0</DocSecurity>
  <Lines>731</Lines>
  <Paragraphs>206</Paragraphs>
  <ScaleCrop>false</ScaleCrop>
  <Company>SACE Board of South Australia</Company>
  <LinksUpToDate>false</LinksUpToDate>
  <CharactersWithSpaces>103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2 Subject Outline for teaching in 2024</dc:title>
  <dc:subject/>
  <dc:creator>SACE Board of SA</dc:creator>
  <cp:keywords/>
  <dc:description/>
  <cp:lastModifiedBy>Comment</cp:lastModifiedBy>
  <cp:revision>156</cp:revision>
  <cp:lastPrinted>2019-02-18T03:51:00Z</cp:lastPrinted>
  <dcterms:created xsi:type="dcterms:W3CDTF">2018-12-11T00:14:00Z</dcterms:created>
  <dcterms:modified xsi:type="dcterms:W3CDTF">2024-10-31T01:52: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8T03:41:06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b1312a76-f9e4-4c2d-80cb-e76ce3428cf7</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39985</vt:lpwstr>
  </op:property>
  <op:property fmtid="{D5CDD505-2E9C-101B-9397-08002B2CF9AE}" pid="15" name="Objective-Title">
    <vt:lpwstr>Stage 2 Chemistry Subject Outline</vt:lpwstr>
  </op:property>
  <op:property fmtid="{D5CDD505-2E9C-101B-9397-08002B2CF9AE}" pid="16" name="Objective-Description">
    <vt:lpwstr/>
  </op:property>
  <op:property fmtid="{D5CDD505-2E9C-101B-9397-08002B2CF9AE}" pid="17" name="Objective-CreationStamp">
    <vt:filetime>2024-10-31T01:28:00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0-31T02:24:41Z</vt:filetime>
  </op:property>
  <op:property fmtid="{D5CDD505-2E9C-101B-9397-08002B2CF9AE}" pid="21" name="Objective-ModificationStamp">
    <vt:filetime>2024-10-31T02:24:41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7358</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